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83BBBE" w14:textId="77777777" w:rsidR="009F5FD0" w:rsidRPr="009F5FD0" w:rsidRDefault="009F5FD0" w:rsidP="009F5FD0">
      <w:pPr>
        <w:jc w:val="center"/>
        <w:rPr>
          <w:rFonts w:eastAsia="Calibri"/>
          <w:b/>
          <w:szCs w:val="28"/>
          <w:lang w:eastAsia="en-US"/>
        </w:rPr>
      </w:pPr>
      <w:r w:rsidRPr="009F5FD0">
        <w:rPr>
          <w:rFonts w:eastAsia="Calibri"/>
          <w:b/>
          <w:szCs w:val="28"/>
          <w:lang w:eastAsia="en-US"/>
        </w:rPr>
        <w:t>МИНИСТЕРСТВО ПРОСВЕЩЕНИЯ РОССИЙСКОЙ ФЕДЕРАЦИИ</w:t>
      </w:r>
    </w:p>
    <w:p w14:paraId="28C62D2F" w14:textId="77777777" w:rsidR="009F5FD0" w:rsidRPr="009F5FD0" w:rsidRDefault="009F5FD0" w:rsidP="009F5FD0">
      <w:pPr>
        <w:jc w:val="center"/>
        <w:rPr>
          <w:rFonts w:eastAsia="Calibri"/>
          <w:b/>
          <w:szCs w:val="28"/>
          <w:lang w:eastAsia="en-US"/>
        </w:rPr>
      </w:pPr>
    </w:p>
    <w:p w14:paraId="55C030A6" w14:textId="77777777" w:rsidR="009F5FD0" w:rsidRPr="009F5FD0" w:rsidRDefault="009F5FD0" w:rsidP="009F5FD0">
      <w:pPr>
        <w:jc w:val="center"/>
        <w:rPr>
          <w:rFonts w:eastAsia="Calibri"/>
          <w:b/>
          <w:szCs w:val="28"/>
          <w:lang w:eastAsia="en-US"/>
        </w:rPr>
      </w:pPr>
      <w:r w:rsidRPr="009F5FD0">
        <w:rPr>
          <w:rFonts w:eastAsia="Calibri"/>
          <w:b/>
          <w:szCs w:val="28"/>
          <w:lang w:eastAsia="en-US"/>
        </w:rPr>
        <w:t xml:space="preserve">ФЕДЕРАЛЬНОЕ ГОСУДАРСТВЕННОЕ БЮДЖЕТНОЕ ОБРАЗОВАТЕЛЬНОЕ УЧРЕЖДЕНИЕ ВЫСШЕГО ОБРАЗОВАНИЯ </w:t>
      </w:r>
    </w:p>
    <w:p w14:paraId="49174292" w14:textId="77777777" w:rsidR="009F5FD0" w:rsidRPr="009F5FD0" w:rsidRDefault="009F5FD0" w:rsidP="009F5FD0">
      <w:pPr>
        <w:jc w:val="center"/>
        <w:rPr>
          <w:rFonts w:eastAsia="Calibri"/>
          <w:b/>
          <w:szCs w:val="28"/>
          <w:lang w:eastAsia="en-US"/>
        </w:rPr>
      </w:pPr>
      <w:r w:rsidRPr="009F5FD0">
        <w:rPr>
          <w:rFonts w:eastAsia="Calibri"/>
          <w:b/>
          <w:szCs w:val="28"/>
          <w:lang w:eastAsia="en-US"/>
        </w:rPr>
        <w:t>«МОРДОВСКИЙ ГОСУДАРСТВЕННЫЙ ПЕДАГОГИЧЕСКИЙ УНИВЕРСИТЕТ ИМЕНИ М. Е. ЕВСЕВЬЕВА»</w:t>
      </w:r>
    </w:p>
    <w:p w14:paraId="5C83243E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2E123F1C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0D0BCDD2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18E3B10E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720C2FAA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588D74D5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45C7F4C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2305871A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261CB50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3658C8EC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0720CC3F" w14:textId="77777777" w:rsidR="00A56C42" w:rsidRPr="00A56C42" w:rsidRDefault="00A56C42" w:rsidP="00A56C42">
      <w:pPr>
        <w:spacing w:line="360" w:lineRule="auto"/>
        <w:rPr>
          <w:sz w:val="28"/>
          <w:szCs w:val="28"/>
        </w:rPr>
      </w:pPr>
    </w:p>
    <w:p w14:paraId="10483D72" w14:textId="666B7822" w:rsidR="00A56C42" w:rsidRPr="00A56C42" w:rsidRDefault="00A56C42" w:rsidP="00A56C42">
      <w:pPr>
        <w:spacing w:line="360" w:lineRule="auto"/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>ПРОГРАММА ВСТУПИТЕЛЬН</w:t>
      </w:r>
      <w:r w:rsidR="00214414">
        <w:rPr>
          <w:b/>
          <w:sz w:val="28"/>
          <w:szCs w:val="28"/>
        </w:rPr>
        <w:t>ОГО</w:t>
      </w:r>
      <w:r w:rsidR="00C70CCB">
        <w:rPr>
          <w:b/>
          <w:sz w:val="28"/>
          <w:szCs w:val="28"/>
        </w:rPr>
        <w:t xml:space="preserve"> </w:t>
      </w:r>
      <w:r w:rsidR="00D065C4">
        <w:rPr>
          <w:b/>
          <w:sz w:val="28"/>
          <w:szCs w:val="28"/>
        </w:rPr>
        <w:t>ИСПЫТАНИ</w:t>
      </w:r>
      <w:r w:rsidR="00214414">
        <w:rPr>
          <w:b/>
          <w:sz w:val="28"/>
          <w:szCs w:val="28"/>
        </w:rPr>
        <w:t>Я</w:t>
      </w:r>
    </w:p>
    <w:p w14:paraId="3E69E680" w14:textId="77777777" w:rsidR="00A56C42" w:rsidRPr="00A56C42" w:rsidRDefault="00A56C42" w:rsidP="00A56C42">
      <w:pPr>
        <w:spacing w:line="360" w:lineRule="auto"/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>В МАГИСТРАТУРУ ПО НАПРАВЛЕНИЮ ПОДГОТОВКИ</w:t>
      </w:r>
    </w:p>
    <w:p w14:paraId="7FBC9D27" w14:textId="77777777" w:rsidR="00A56C42" w:rsidRPr="00A56C42" w:rsidRDefault="00A56C42" w:rsidP="00A56C42">
      <w:pPr>
        <w:spacing w:line="360" w:lineRule="auto"/>
        <w:jc w:val="center"/>
        <w:rPr>
          <w:b/>
          <w:bCs/>
          <w:sz w:val="28"/>
          <w:szCs w:val="28"/>
        </w:rPr>
      </w:pPr>
      <w:r w:rsidRPr="00A56C42">
        <w:rPr>
          <w:b/>
          <w:bCs/>
          <w:sz w:val="28"/>
          <w:szCs w:val="28"/>
        </w:rPr>
        <w:t>44.04.01</w:t>
      </w:r>
      <w:r>
        <w:rPr>
          <w:b/>
          <w:bCs/>
          <w:sz w:val="28"/>
          <w:szCs w:val="28"/>
        </w:rPr>
        <w:t xml:space="preserve"> ПЕДАГОГИЧЕСКОЕ ОБРАЗОВАНИЕ</w:t>
      </w:r>
    </w:p>
    <w:p w14:paraId="01E5ED8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6CD5764E" w14:textId="77777777" w:rsidR="00A56C42" w:rsidRPr="00A56C42" w:rsidRDefault="00D065C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офиль</w:t>
      </w:r>
    </w:p>
    <w:p w14:paraId="542885A0" w14:textId="71F2628E" w:rsidR="00A56C42" w:rsidRPr="00A56C42" w:rsidRDefault="0011695D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D523EA">
        <w:rPr>
          <w:b/>
          <w:color w:val="000000"/>
          <w:sz w:val="28"/>
          <w:szCs w:val="28"/>
        </w:rPr>
        <w:t>СОВРЕМЕННЫЕ ТЕХНОЛОГИИ ФИЗИКО-МАТЕМАТИЧЕСКОГО</w:t>
      </w:r>
      <w:r>
        <w:rPr>
          <w:b/>
          <w:bCs/>
          <w:color w:val="000000"/>
          <w:sz w:val="28"/>
          <w:szCs w:val="28"/>
        </w:rPr>
        <w:t xml:space="preserve"> ОБРАЗОВАНИЯ</w:t>
      </w:r>
    </w:p>
    <w:p w14:paraId="319B1C4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2698786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24FF27E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01694E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D5B468C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1AE408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4EE427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5378139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40944B37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4166223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36C20EC9" w14:textId="77777777" w:rsidR="009F5FD0" w:rsidRDefault="009F5FD0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5AE3740" w14:textId="0C657D63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A56C42">
        <w:rPr>
          <w:bCs/>
          <w:color w:val="000000"/>
          <w:sz w:val="28"/>
          <w:szCs w:val="28"/>
        </w:rPr>
        <w:t>Саранск 20</w:t>
      </w:r>
      <w:r w:rsidR="009F5FD0">
        <w:rPr>
          <w:bCs/>
          <w:color w:val="000000"/>
          <w:sz w:val="28"/>
          <w:szCs w:val="28"/>
        </w:rPr>
        <w:t>2</w:t>
      </w:r>
      <w:r w:rsidR="000B302F">
        <w:rPr>
          <w:bCs/>
          <w:color w:val="000000"/>
          <w:sz w:val="28"/>
          <w:szCs w:val="28"/>
        </w:rPr>
        <w:t>4</w:t>
      </w:r>
      <w:bookmarkStart w:id="0" w:name="_GoBack"/>
      <w:bookmarkEnd w:id="0"/>
    </w:p>
    <w:p w14:paraId="078A4C53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lastRenderedPageBreak/>
        <w:t>ПОЯСНИТЕЛЬНАЯ ЗАПИСКА</w:t>
      </w:r>
    </w:p>
    <w:p w14:paraId="5F9EB6DC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</w:p>
    <w:p w14:paraId="66DA044A" w14:textId="5100D528" w:rsidR="00A56A26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в магистратуру составлена в с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 xml:space="preserve">ответствии с требованиями </w:t>
      </w:r>
      <w:r w:rsidR="00A56A26">
        <w:rPr>
          <w:sz w:val="28"/>
          <w:szCs w:val="28"/>
        </w:rPr>
        <w:t>федеральн</w:t>
      </w:r>
      <w:r w:rsidR="00D523EA">
        <w:rPr>
          <w:sz w:val="28"/>
          <w:szCs w:val="28"/>
        </w:rPr>
        <w:t>ого</w:t>
      </w:r>
      <w:r w:rsidR="00A56A26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государственн</w:t>
      </w:r>
      <w:r w:rsidR="00D523EA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образовательн</w:t>
      </w:r>
      <w:r w:rsidR="00D523EA">
        <w:rPr>
          <w:sz w:val="28"/>
          <w:szCs w:val="28"/>
        </w:rPr>
        <w:t>о</w:t>
      </w:r>
      <w:r w:rsidR="00D523EA">
        <w:rPr>
          <w:sz w:val="28"/>
          <w:szCs w:val="28"/>
        </w:rPr>
        <w:t>го</w:t>
      </w:r>
      <w:r w:rsidRPr="0095053D">
        <w:rPr>
          <w:sz w:val="28"/>
          <w:szCs w:val="28"/>
        </w:rPr>
        <w:t xml:space="preserve"> стандарт</w:t>
      </w:r>
      <w:r w:rsidR="00D523EA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 </w:t>
      </w:r>
      <w:r w:rsidR="00A56A26">
        <w:rPr>
          <w:sz w:val="28"/>
          <w:szCs w:val="28"/>
        </w:rPr>
        <w:t>высшего образования</w:t>
      </w:r>
      <w:r w:rsidR="00D523EA">
        <w:rPr>
          <w:sz w:val="28"/>
          <w:szCs w:val="28"/>
        </w:rPr>
        <w:t xml:space="preserve"> – магистратура </w:t>
      </w:r>
      <w:r w:rsidRPr="0095053D">
        <w:rPr>
          <w:sz w:val="28"/>
          <w:szCs w:val="28"/>
        </w:rPr>
        <w:t>по направлению</w:t>
      </w:r>
      <w:r w:rsidR="00A56A26">
        <w:rPr>
          <w:sz w:val="28"/>
          <w:szCs w:val="28"/>
        </w:rPr>
        <w:t xml:space="preserve"> подг</w:t>
      </w:r>
      <w:r w:rsidR="00A56A26">
        <w:rPr>
          <w:sz w:val="28"/>
          <w:szCs w:val="28"/>
        </w:rPr>
        <w:t>о</w:t>
      </w:r>
      <w:r w:rsidR="00A56A26">
        <w:rPr>
          <w:sz w:val="28"/>
          <w:szCs w:val="28"/>
        </w:rPr>
        <w:t>товки</w:t>
      </w:r>
      <w:r w:rsidRPr="0095053D">
        <w:rPr>
          <w:sz w:val="28"/>
          <w:szCs w:val="28"/>
        </w:rPr>
        <w:t xml:space="preserve"> </w:t>
      </w:r>
      <w:r w:rsidR="00DC5EDD">
        <w:rPr>
          <w:sz w:val="28"/>
          <w:szCs w:val="28"/>
        </w:rPr>
        <w:t>44</w:t>
      </w:r>
      <w:r w:rsidR="00D065C4">
        <w:rPr>
          <w:sz w:val="28"/>
          <w:szCs w:val="28"/>
        </w:rPr>
        <w:t>.</w:t>
      </w:r>
      <w:r w:rsidR="00DC5EDD">
        <w:rPr>
          <w:sz w:val="28"/>
          <w:szCs w:val="28"/>
        </w:rPr>
        <w:t>04</w:t>
      </w:r>
      <w:r w:rsidR="00D065C4">
        <w:rPr>
          <w:sz w:val="28"/>
          <w:szCs w:val="28"/>
        </w:rPr>
        <w:t>.</w:t>
      </w:r>
      <w:r w:rsidRPr="0095053D">
        <w:rPr>
          <w:sz w:val="28"/>
          <w:szCs w:val="28"/>
        </w:rPr>
        <w:t>0</w:t>
      </w:r>
      <w:r w:rsidR="00DC5EDD">
        <w:rPr>
          <w:sz w:val="28"/>
          <w:szCs w:val="28"/>
        </w:rPr>
        <w:t>1</w:t>
      </w:r>
      <w:r w:rsidRPr="0095053D">
        <w:rPr>
          <w:sz w:val="28"/>
          <w:szCs w:val="28"/>
        </w:rPr>
        <w:t xml:space="preserve"> Педагогическое образование</w:t>
      </w:r>
      <w:r w:rsidR="00A56A26">
        <w:rPr>
          <w:sz w:val="28"/>
          <w:szCs w:val="28"/>
        </w:rPr>
        <w:t xml:space="preserve"> (2018 г.).</w:t>
      </w:r>
      <w:r w:rsidRPr="0095053D">
        <w:rPr>
          <w:sz w:val="28"/>
          <w:szCs w:val="28"/>
        </w:rPr>
        <w:t xml:space="preserve"> </w:t>
      </w:r>
    </w:p>
    <w:p w14:paraId="54E37A13" w14:textId="06150B2E" w:rsidR="00EE48DA" w:rsidRPr="0095053D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540528">
        <w:rPr>
          <w:b/>
          <w:bCs/>
          <w:i/>
          <w:iCs/>
          <w:sz w:val="28"/>
          <w:szCs w:val="28"/>
        </w:rPr>
        <w:t>Целью</w:t>
      </w:r>
      <w:r w:rsidRPr="00540528">
        <w:rPr>
          <w:i/>
          <w:iCs/>
          <w:sz w:val="28"/>
          <w:szCs w:val="28"/>
        </w:rPr>
        <w:t xml:space="preserve"> </w:t>
      </w:r>
      <w:r w:rsidRPr="0095053D">
        <w:rPr>
          <w:sz w:val="28"/>
          <w:szCs w:val="28"/>
        </w:rPr>
        <w:t>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является определение готовности выпускника-бакалавра</w:t>
      </w:r>
      <w:r w:rsidR="000B2784">
        <w:rPr>
          <w:sz w:val="28"/>
          <w:szCs w:val="28"/>
        </w:rPr>
        <w:t xml:space="preserve"> </w:t>
      </w:r>
      <w:r w:rsidR="00D523EA">
        <w:rPr>
          <w:sz w:val="28"/>
          <w:szCs w:val="28"/>
        </w:rPr>
        <w:t>(</w:t>
      </w:r>
      <w:r w:rsidR="000B2784">
        <w:rPr>
          <w:sz w:val="28"/>
          <w:szCs w:val="28"/>
        </w:rPr>
        <w:t>специалитета</w:t>
      </w:r>
      <w:r w:rsidR="00D523EA">
        <w:rPr>
          <w:sz w:val="28"/>
          <w:szCs w:val="28"/>
        </w:rPr>
        <w:t>)</w:t>
      </w:r>
      <w:r w:rsidRPr="0095053D">
        <w:rPr>
          <w:sz w:val="28"/>
          <w:szCs w:val="28"/>
        </w:rPr>
        <w:t xml:space="preserve"> к продолжению обучения в магистр</w:t>
      </w:r>
      <w:r w:rsidRPr="0095053D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туре, выявление уровня его профессиональных компетенций, а также степени </w:t>
      </w:r>
      <w:proofErr w:type="spellStart"/>
      <w:r w:rsidRPr="0095053D">
        <w:rPr>
          <w:sz w:val="28"/>
          <w:szCs w:val="28"/>
        </w:rPr>
        <w:t>сформированности</w:t>
      </w:r>
      <w:proofErr w:type="spellEnd"/>
      <w:r w:rsidRPr="0095053D">
        <w:rPr>
          <w:sz w:val="28"/>
          <w:szCs w:val="28"/>
        </w:rPr>
        <w:t xml:space="preserve"> методического мышления, необходимого для успешной работы в школе и вузе.</w:t>
      </w:r>
    </w:p>
    <w:p w14:paraId="05D83847" w14:textId="77777777" w:rsidR="00D523EA" w:rsidRPr="00D523EA" w:rsidRDefault="00EE48DA" w:rsidP="00D523E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интегрирует самостоятельные учебные дисциплины: «</w:t>
      </w:r>
      <w:r w:rsidR="00DC5EDD">
        <w:rPr>
          <w:sz w:val="28"/>
          <w:szCs w:val="28"/>
        </w:rPr>
        <w:t>Алгебра</w:t>
      </w:r>
      <w:r w:rsidRPr="0095053D">
        <w:rPr>
          <w:sz w:val="28"/>
          <w:szCs w:val="28"/>
        </w:rPr>
        <w:t xml:space="preserve">», </w:t>
      </w:r>
      <w:r w:rsidR="00DC5EDD">
        <w:rPr>
          <w:sz w:val="28"/>
          <w:szCs w:val="28"/>
        </w:rPr>
        <w:t>«Геометрия»,</w:t>
      </w:r>
      <w:r w:rsidR="001004D7">
        <w:rPr>
          <w:sz w:val="28"/>
          <w:szCs w:val="28"/>
        </w:rPr>
        <w:t xml:space="preserve"> </w:t>
      </w:r>
      <w:r w:rsidR="006833F1">
        <w:rPr>
          <w:sz w:val="28"/>
          <w:szCs w:val="28"/>
        </w:rPr>
        <w:t>«Математический анализ»,</w:t>
      </w:r>
      <w:r w:rsidR="00D523EA">
        <w:rPr>
          <w:sz w:val="28"/>
          <w:szCs w:val="28"/>
        </w:rPr>
        <w:t xml:space="preserve"> «Общая и экспериментальная физика»,</w:t>
      </w:r>
      <w:r w:rsidR="006833F1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«</w:t>
      </w:r>
      <w:r w:rsidR="002377B7">
        <w:rPr>
          <w:sz w:val="28"/>
          <w:szCs w:val="28"/>
        </w:rPr>
        <w:t>М</w:t>
      </w:r>
      <w:r w:rsidRPr="0095053D">
        <w:rPr>
          <w:sz w:val="28"/>
          <w:szCs w:val="28"/>
        </w:rPr>
        <w:t xml:space="preserve">етодика обучения </w:t>
      </w:r>
      <w:r w:rsidR="00DC5EDD">
        <w:rPr>
          <w:sz w:val="28"/>
          <w:szCs w:val="28"/>
        </w:rPr>
        <w:t>математике</w:t>
      </w:r>
      <w:r w:rsidRPr="0095053D">
        <w:rPr>
          <w:sz w:val="28"/>
          <w:szCs w:val="28"/>
        </w:rPr>
        <w:t>»</w:t>
      </w:r>
      <w:r w:rsidR="00D523EA">
        <w:rPr>
          <w:sz w:val="28"/>
          <w:szCs w:val="28"/>
        </w:rPr>
        <w:t xml:space="preserve">, </w:t>
      </w:r>
      <w:r w:rsidR="00D523EA" w:rsidRPr="00D523EA">
        <w:rPr>
          <w:sz w:val="28"/>
          <w:szCs w:val="28"/>
        </w:rPr>
        <w:t>«Методика обучения физике».</w:t>
      </w:r>
    </w:p>
    <w:p w14:paraId="652619F7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На вступительн</w:t>
      </w:r>
      <w:r w:rsidR="00214414">
        <w:rPr>
          <w:color w:val="000000"/>
          <w:sz w:val="28"/>
          <w:szCs w:val="28"/>
        </w:rPr>
        <w:t>ом</w:t>
      </w:r>
      <w:r w:rsidRPr="0095053D">
        <w:rPr>
          <w:color w:val="000000"/>
          <w:sz w:val="28"/>
          <w:szCs w:val="28"/>
        </w:rPr>
        <w:t xml:space="preserve"> испытани</w:t>
      </w:r>
      <w:r w:rsidR="00214414">
        <w:rPr>
          <w:color w:val="000000"/>
          <w:sz w:val="28"/>
          <w:szCs w:val="28"/>
        </w:rPr>
        <w:t>и</w:t>
      </w:r>
      <w:r w:rsidRPr="0095053D">
        <w:rPr>
          <w:color w:val="000000"/>
          <w:sz w:val="28"/>
          <w:szCs w:val="28"/>
        </w:rPr>
        <w:t xml:space="preserve"> поступающие в магистратуру должны проявить профессиональные компетенции: </w:t>
      </w:r>
      <w:r>
        <w:rPr>
          <w:color w:val="000000"/>
          <w:sz w:val="28"/>
          <w:szCs w:val="28"/>
        </w:rPr>
        <w:t>общекультурные, общепрофесс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ональные, специальные</w:t>
      </w:r>
      <w:r w:rsidRPr="0095053D">
        <w:rPr>
          <w:color w:val="000000"/>
          <w:sz w:val="28"/>
          <w:szCs w:val="28"/>
        </w:rPr>
        <w:t>,</w:t>
      </w:r>
      <w:r w:rsidR="00A56A26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что должно отразиться в их представлениях:</w:t>
      </w:r>
    </w:p>
    <w:p w14:paraId="01BF0502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rFonts w:eastAsia="MS Mincho"/>
          <w:sz w:val="28"/>
          <w:szCs w:val="28"/>
        </w:rPr>
        <w:t xml:space="preserve">– </w:t>
      </w:r>
      <w:r w:rsidR="00D065C4">
        <w:rPr>
          <w:rFonts w:eastAsia="MS Mincho"/>
          <w:sz w:val="28"/>
          <w:szCs w:val="28"/>
        </w:rPr>
        <w:t xml:space="preserve">о </w:t>
      </w:r>
      <w:r w:rsidRPr="0095053D">
        <w:rPr>
          <w:color w:val="000000"/>
          <w:sz w:val="28"/>
          <w:szCs w:val="28"/>
        </w:rPr>
        <w:t xml:space="preserve">синтезе </w:t>
      </w:r>
      <w:r w:rsidR="003029DC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 xml:space="preserve">, теории и методики </w:t>
      </w:r>
      <w:r>
        <w:rPr>
          <w:color w:val="000000"/>
          <w:sz w:val="28"/>
          <w:szCs w:val="28"/>
        </w:rPr>
        <w:t>е</w:t>
      </w:r>
      <w:r w:rsidRPr="0095053D">
        <w:rPr>
          <w:color w:val="000000"/>
          <w:sz w:val="28"/>
          <w:szCs w:val="28"/>
        </w:rPr>
        <w:t xml:space="preserve">е </w:t>
      </w:r>
      <w:r w:rsidR="00B009A2" w:rsidRPr="0095053D">
        <w:rPr>
          <w:color w:val="000000"/>
          <w:sz w:val="28"/>
          <w:szCs w:val="28"/>
        </w:rPr>
        <w:t>познания</w:t>
      </w:r>
      <w:r w:rsidR="00B009A2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исследования</w:t>
      </w:r>
      <w:r w:rsidR="00B009A2">
        <w:rPr>
          <w:color w:val="000000"/>
          <w:sz w:val="28"/>
          <w:szCs w:val="28"/>
        </w:rPr>
        <w:t>);</w:t>
      </w:r>
    </w:p>
    <w:p w14:paraId="182FBCE6" w14:textId="77777777" w:rsidR="00EE48DA" w:rsidRPr="0095053D" w:rsidRDefault="00EE48DA" w:rsidP="00EE48DA">
      <w:pPr>
        <w:pStyle w:val="a3"/>
        <w:ind w:firstLine="684"/>
        <w:jc w:val="both"/>
        <w:rPr>
          <w:rFonts w:ascii="Times New Roman" w:eastAsia="MS Mincho" w:hAnsi="Times New Roman"/>
          <w:sz w:val="28"/>
          <w:szCs w:val="28"/>
        </w:rPr>
      </w:pPr>
      <w:r w:rsidRPr="0095053D">
        <w:rPr>
          <w:rFonts w:ascii="Times New Roman" w:eastAsia="MS Mincho" w:hAnsi="Times New Roman"/>
          <w:sz w:val="28"/>
          <w:szCs w:val="28"/>
        </w:rPr>
        <w:t xml:space="preserve">– </w:t>
      </w:r>
      <w:r w:rsidR="00D065C4">
        <w:rPr>
          <w:rFonts w:ascii="Times New Roman" w:eastAsia="MS Mincho" w:hAnsi="Times New Roman"/>
          <w:sz w:val="28"/>
          <w:szCs w:val="28"/>
        </w:rPr>
        <w:t xml:space="preserve">о </w:t>
      </w:r>
      <w:r w:rsidR="003029DC">
        <w:rPr>
          <w:rFonts w:ascii="Times New Roman" w:eastAsia="MS Mincho" w:hAnsi="Times New Roman"/>
          <w:sz w:val="28"/>
          <w:szCs w:val="28"/>
        </w:rPr>
        <w:t>математике</w:t>
      </w:r>
      <w:r w:rsidRPr="0095053D">
        <w:rPr>
          <w:rFonts w:ascii="Times New Roman" w:eastAsia="MS Mincho" w:hAnsi="Times New Roman"/>
          <w:sz w:val="28"/>
          <w:szCs w:val="28"/>
        </w:rPr>
        <w:t xml:space="preserve"> как </w:t>
      </w:r>
      <w:r>
        <w:rPr>
          <w:rFonts w:ascii="Times New Roman" w:eastAsia="MS Mincho" w:hAnsi="Times New Roman"/>
          <w:sz w:val="28"/>
          <w:szCs w:val="28"/>
        </w:rPr>
        <w:t>науке и составной части культуры</w:t>
      </w:r>
      <w:r w:rsidRPr="0095053D">
        <w:rPr>
          <w:rFonts w:ascii="Times New Roman" w:eastAsia="MS Mincho" w:hAnsi="Times New Roman"/>
          <w:sz w:val="28"/>
          <w:szCs w:val="28"/>
        </w:rPr>
        <w:t>;</w:t>
      </w:r>
    </w:p>
    <w:p w14:paraId="7A6E8C9C" w14:textId="77777777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sz w:val="28"/>
          <w:szCs w:val="28"/>
        </w:rPr>
        <w:t xml:space="preserve">– </w:t>
      </w:r>
      <w:r w:rsidR="00D065C4">
        <w:rPr>
          <w:sz w:val="28"/>
          <w:szCs w:val="28"/>
        </w:rPr>
        <w:t xml:space="preserve">о </w:t>
      </w:r>
      <w:r w:rsidRPr="0095053D">
        <w:rPr>
          <w:sz w:val="28"/>
          <w:szCs w:val="28"/>
        </w:rPr>
        <w:t xml:space="preserve">закономерностях </w:t>
      </w:r>
      <w:r>
        <w:rPr>
          <w:sz w:val="28"/>
          <w:szCs w:val="28"/>
        </w:rPr>
        <w:t>р</w:t>
      </w:r>
      <w:r w:rsidRPr="0095053D">
        <w:rPr>
          <w:sz w:val="28"/>
          <w:szCs w:val="28"/>
        </w:rPr>
        <w:t>азвития</w:t>
      </w:r>
      <w:r w:rsidR="00A56A26">
        <w:rPr>
          <w:sz w:val="28"/>
          <w:szCs w:val="28"/>
        </w:rPr>
        <w:t xml:space="preserve"> </w:t>
      </w:r>
      <w:r w:rsidR="007C2E10">
        <w:rPr>
          <w:sz w:val="28"/>
          <w:szCs w:val="28"/>
        </w:rPr>
        <w:t>математической</w:t>
      </w:r>
      <w:r>
        <w:rPr>
          <w:sz w:val="28"/>
          <w:szCs w:val="28"/>
        </w:rPr>
        <w:t xml:space="preserve"> науки в соотношении с закономерностями </w:t>
      </w:r>
      <w:r w:rsidRPr="0095053D">
        <w:rPr>
          <w:sz w:val="28"/>
          <w:szCs w:val="28"/>
        </w:rPr>
        <w:t>исторического процесса;</w:t>
      </w:r>
    </w:p>
    <w:p w14:paraId="7E153155" w14:textId="77777777" w:rsidR="00EE48DA" w:rsidRPr="0095053D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sz w:val="28"/>
          <w:szCs w:val="28"/>
        </w:rPr>
      </w:pPr>
      <w:r w:rsidRPr="0095053D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95053D">
        <w:rPr>
          <w:rFonts w:ascii="Times New Roman" w:hAnsi="Times New Roman"/>
          <w:sz w:val="28"/>
          <w:szCs w:val="28"/>
        </w:rPr>
        <w:t xml:space="preserve">разных научных подходах к анализу </w:t>
      </w:r>
      <w:r>
        <w:rPr>
          <w:rFonts w:ascii="Times New Roman" w:hAnsi="Times New Roman"/>
          <w:sz w:val="28"/>
          <w:szCs w:val="28"/>
        </w:rPr>
        <w:t xml:space="preserve">методических </w:t>
      </w:r>
      <w:r w:rsidR="007C2E10">
        <w:rPr>
          <w:rFonts w:ascii="Times New Roman" w:hAnsi="Times New Roman"/>
          <w:sz w:val="28"/>
          <w:szCs w:val="28"/>
        </w:rPr>
        <w:t>ситуаций</w:t>
      </w:r>
      <w:r w:rsidRPr="0095053D">
        <w:rPr>
          <w:rFonts w:ascii="Times New Roman" w:hAnsi="Times New Roman"/>
          <w:sz w:val="28"/>
          <w:szCs w:val="28"/>
        </w:rPr>
        <w:t>;</w:t>
      </w:r>
    </w:p>
    <w:p w14:paraId="0E12830B" w14:textId="387CC632" w:rsidR="00EE48DA" w:rsidRPr="00EE48DA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 w:rsidRPr="00EE48DA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методологических </w:t>
      </w:r>
      <w:r w:rsidR="00B009A2">
        <w:rPr>
          <w:rFonts w:ascii="Times New Roman" w:hAnsi="Times New Roman"/>
          <w:color w:val="000000"/>
          <w:spacing w:val="-4"/>
          <w:sz w:val="28"/>
          <w:szCs w:val="28"/>
        </w:rPr>
        <w:t>основах с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временного </w:t>
      </w:r>
      <w:r w:rsidR="007C2E10">
        <w:rPr>
          <w:rFonts w:ascii="Times New Roman" w:hAnsi="Times New Roman"/>
          <w:color w:val="000000"/>
          <w:spacing w:val="-4"/>
          <w:sz w:val="28"/>
          <w:szCs w:val="28"/>
        </w:rPr>
        <w:t>математического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 xml:space="preserve"> и физич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>е</w:t>
      </w:r>
      <w:r w:rsidR="00174135">
        <w:rPr>
          <w:rFonts w:ascii="Times New Roman" w:hAnsi="Times New Roman"/>
          <w:color w:val="000000"/>
          <w:spacing w:val="-4"/>
          <w:sz w:val="28"/>
          <w:szCs w:val="28"/>
        </w:rPr>
        <w:t>ского</w:t>
      </w:r>
      <w:r w:rsidR="00A56A26">
        <w:rPr>
          <w:rFonts w:ascii="Times New Roman" w:hAnsi="Times New Roman"/>
          <w:color w:val="000000"/>
          <w:spacing w:val="-4"/>
          <w:sz w:val="28"/>
          <w:szCs w:val="28"/>
        </w:rPr>
        <w:t xml:space="preserve">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бразования в школе; </w:t>
      </w:r>
    </w:p>
    <w:p w14:paraId="7739E587" w14:textId="54B77070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D065C4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и отечественной методической мысли, </w:t>
      </w:r>
      <w:r w:rsidR="00B009A2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ческой смене </w:t>
      </w:r>
      <w:r>
        <w:rPr>
          <w:color w:val="000000"/>
          <w:spacing w:val="-4"/>
          <w:sz w:val="28"/>
          <w:szCs w:val="28"/>
        </w:rPr>
        <w:t xml:space="preserve">средств, форм, </w:t>
      </w:r>
      <w:r w:rsidRPr="0095053D">
        <w:rPr>
          <w:color w:val="000000"/>
          <w:spacing w:val="-4"/>
          <w:sz w:val="28"/>
          <w:szCs w:val="28"/>
        </w:rPr>
        <w:t xml:space="preserve">методов и приемов </w:t>
      </w:r>
      <w:r>
        <w:rPr>
          <w:color w:val="000000"/>
          <w:spacing w:val="-4"/>
          <w:sz w:val="28"/>
          <w:szCs w:val="28"/>
        </w:rPr>
        <w:t xml:space="preserve">обучения </w:t>
      </w:r>
      <w:r w:rsidR="007C2E10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6833F1">
        <w:rPr>
          <w:color w:val="000000"/>
          <w:spacing w:val="-4"/>
          <w:sz w:val="28"/>
          <w:szCs w:val="28"/>
        </w:rPr>
        <w:t>.</w:t>
      </w:r>
    </w:p>
    <w:p w14:paraId="03277684" w14:textId="77777777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proofErr w:type="gramStart"/>
      <w:r w:rsidRPr="0095053D">
        <w:rPr>
          <w:color w:val="000000"/>
          <w:spacing w:val="-4"/>
          <w:sz w:val="28"/>
          <w:szCs w:val="28"/>
        </w:rPr>
        <w:t>Поступающие</w:t>
      </w:r>
      <w:proofErr w:type="gramEnd"/>
      <w:r w:rsidRPr="0095053D">
        <w:rPr>
          <w:color w:val="000000"/>
          <w:spacing w:val="-4"/>
          <w:sz w:val="28"/>
          <w:szCs w:val="28"/>
        </w:rPr>
        <w:t xml:space="preserve"> в магистратуру должны</w:t>
      </w:r>
    </w:p>
    <w:p w14:paraId="1BFA4CD8" w14:textId="77777777" w:rsidR="00EE48DA" w:rsidRPr="00540528" w:rsidRDefault="00EE48DA" w:rsidP="00EE48DA">
      <w:pPr>
        <w:ind w:firstLine="684"/>
        <w:jc w:val="both"/>
        <w:rPr>
          <w:b/>
          <w:i/>
          <w:iCs/>
          <w:color w:val="000000"/>
          <w:spacing w:val="-4"/>
          <w:sz w:val="28"/>
          <w:szCs w:val="28"/>
        </w:rPr>
      </w:pPr>
      <w:r w:rsidRPr="00540528">
        <w:rPr>
          <w:b/>
          <w:i/>
          <w:iCs/>
          <w:color w:val="000000"/>
          <w:spacing w:val="-4"/>
          <w:sz w:val="28"/>
          <w:szCs w:val="28"/>
        </w:rPr>
        <w:t>знать:</w:t>
      </w:r>
    </w:p>
    <w:p w14:paraId="6C62B85C" w14:textId="77777777" w:rsidR="00B0381F" w:rsidRPr="00744BF2" w:rsidRDefault="00B0381F" w:rsidP="00744BF2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</w:pPr>
      <w:r w:rsidRPr="00744BF2"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  <w:t>Алгебра:</w:t>
      </w:r>
    </w:p>
    <w:p w14:paraId="2247939D" w14:textId="77777777" w:rsidR="006833F1" w:rsidRDefault="005C1503" w:rsidP="00744BF2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>основные</w:t>
      </w:r>
      <w:r w:rsidR="00233E6F">
        <w:rPr>
          <w:color w:val="000000"/>
          <w:spacing w:val="-4"/>
          <w:sz w:val="28"/>
          <w:szCs w:val="28"/>
        </w:rPr>
        <w:t xml:space="preserve"> понятия алгебры (группа, кольцо, поле, векторное простра</w:t>
      </w:r>
      <w:r w:rsidR="00233E6F">
        <w:rPr>
          <w:color w:val="000000"/>
          <w:spacing w:val="-4"/>
          <w:sz w:val="28"/>
          <w:szCs w:val="28"/>
        </w:rPr>
        <w:t>н</w:t>
      </w:r>
      <w:r w:rsidR="00233E6F">
        <w:rPr>
          <w:color w:val="000000"/>
          <w:spacing w:val="-4"/>
          <w:sz w:val="28"/>
          <w:szCs w:val="28"/>
        </w:rPr>
        <w:t>ство, линейная алгебра);</w:t>
      </w:r>
    </w:p>
    <w:p w14:paraId="2EF6C0FB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 xml:space="preserve">основные </w:t>
      </w:r>
      <w:r w:rsidR="00233E6F">
        <w:rPr>
          <w:color w:val="000000"/>
          <w:spacing w:val="-4"/>
          <w:sz w:val="28"/>
          <w:szCs w:val="28"/>
        </w:rPr>
        <w:t>понятия теории чисел (система натуральных чисел, простые числа, делимость</w:t>
      </w:r>
      <w:r w:rsidR="00775313">
        <w:rPr>
          <w:color w:val="000000"/>
          <w:spacing w:val="-4"/>
          <w:sz w:val="28"/>
          <w:szCs w:val="28"/>
        </w:rPr>
        <w:t xml:space="preserve"> и др.</w:t>
      </w:r>
      <w:r w:rsidR="00233E6F">
        <w:rPr>
          <w:color w:val="000000"/>
          <w:spacing w:val="-4"/>
          <w:sz w:val="28"/>
          <w:szCs w:val="28"/>
        </w:rPr>
        <w:t>);</w:t>
      </w:r>
    </w:p>
    <w:p w14:paraId="4B5639F2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основные числовые системы и способы их построения;</w:t>
      </w:r>
    </w:p>
    <w:p w14:paraId="45F9CDCF" w14:textId="77777777" w:rsidR="00233E6F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методы решения систем линейных уравнений</w:t>
      </w:r>
      <w:r w:rsidR="00B0381F">
        <w:rPr>
          <w:color w:val="000000"/>
          <w:spacing w:val="-4"/>
          <w:sz w:val="28"/>
          <w:szCs w:val="28"/>
        </w:rPr>
        <w:t>.</w:t>
      </w:r>
    </w:p>
    <w:p w14:paraId="1B595053" w14:textId="77777777" w:rsidR="00B0381F" w:rsidRPr="00B0381F" w:rsidRDefault="00B0381F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4C6B36A0" w14:textId="77777777" w:rsidR="00B0381F" w:rsidRPr="00B0381F" w:rsidRDefault="00B0381F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2. </w:t>
      </w:r>
      <w:r w:rsidRPr="00B0381F">
        <w:rPr>
          <w:i/>
          <w:color w:val="000000"/>
          <w:spacing w:val="-4"/>
          <w:sz w:val="28"/>
          <w:szCs w:val="28"/>
        </w:rPr>
        <w:t>Геометрия</w:t>
      </w:r>
      <w:r w:rsidR="000C564B">
        <w:rPr>
          <w:i/>
          <w:color w:val="000000"/>
          <w:spacing w:val="-4"/>
          <w:sz w:val="28"/>
          <w:szCs w:val="28"/>
        </w:rPr>
        <w:t>:</w:t>
      </w:r>
    </w:p>
    <w:p w14:paraId="481B73FD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аксиоматический метод построения геометрии;</w:t>
      </w:r>
    </w:p>
    <w:p w14:paraId="603D7EE9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233E6F">
        <w:rPr>
          <w:color w:val="000000"/>
          <w:spacing w:val="-4"/>
          <w:sz w:val="28"/>
          <w:szCs w:val="28"/>
        </w:rPr>
        <w:t xml:space="preserve"> различные группы преобразований плоскости</w:t>
      </w:r>
      <w:r w:rsidR="00B0381F">
        <w:rPr>
          <w:color w:val="000000"/>
          <w:spacing w:val="-4"/>
          <w:sz w:val="28"/>
          <w:szCs w:val="28"/>
        </w:rPr>
        <w:t>;</w:t>
      </w:r>
    </w:p>
    <w:p w14:paraId="323A8DDB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сущность векторного и координатного методов на плоскости и в пр</w:t>
      </w:r>
      <w:r w:rsidR="00B0381F">
        <w:rPr>
          <w:color w:val="000000"/>
          <w:spacing w:val="-4"/>
          <w:sz w:val="28"/>
          <w:szCs w:val="28"/>
        </w:rPr>
        <w:t>о</w:t>
      </w:r>
      <w:r w:rsidR="00B0381F">
        <w:rPr>
          <w:color w:val="000000"/>
          <w:spacing w:val="-4"/>
          <w:sz w:val="28"/>
          <w:szCs w:val="28"/>
        </w:rPr>
        <w:t>странстве;</w:t>
      </w:r>
    </w:p>
    <w:p w14:paraId="0B60E2E7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 w:rsidRPr="00B0381F">
        <w:rPr>
          <w:color w:val="000000"/>
          <w:spacing w:val="-4"/>
          <w:sz w:val="28"/>
          <w:szCs w:val="28"/>
        </w:rPr>
        <w:t>основы теории</w:t>
      </w:r>
      <w:r w:rsidR="00B0381F">
        <w:rPr>
          <w:color w:val="000000"/>
          <w:spacing w:val="-4"/>
          <w:sz w:val="28"/>
          <w:szCs w:val="28"/>
        </w:rPr>
        <w:t xml:space="preserve"> изображений плоских и пространственных фигур (в п</w:t>
      </w:r>
      <w:r w:rsidR="00B0381F">
        <w:rPr>
          <w:color w:val="000000"/>
          <w:spacing w:val="-4"/>
          <w:sz w:val="28"/>
          <w:szCs w:val="28"/>
        </w:rPr>
        <w:t>а</w:t>
      </w:r>
      <w:r w:rsidR="00B0381F">
        <w:rPr>
          <w:color w:val="000000"/>
          <w:spacing w:val="-4"/>
          <w:sz w:val="28"/>
          <w:szCs w:val="28"/>
        </w:rPr>
        <w:t>раллельной проекции);</w:t>
      </w:r>
    </w:p>
    <w:p w14:paraId="1EED7151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пределение и примеры топологических многообразий;</w:t>
      </w:r>
    </w:p>
    <w:p w14:paraId="1620E926" w14:textId="2D703E74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lastRenderedPageBreak/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сновные свойства линий и поверхностей в евклидовом пространстве.</w:t>
      </w:r>
    </w:p>
    <w:p w14:paraId="4618ADF9" w14:textId="77777777" w:rsid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079D1D8A" w14:textId="77777777" w:rsidR="000C564B" w:rsidRDefault="000C564B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3. </w:t>
      </w:r>
      <w:r w:rsidRPr="000C564B">
        <w:rPr>
          <w:i/>
          <w:color w:val="000000"/>
          <w:spacing w:val="-4"/>
          <w:sz w:val="28"/>
          <w:szCs w:val="28"/>
        </w:rPr>
        <w:t>Математический анализ</w:t>
      </w:r>
      <w:r>
        <w:rPr>
          <w:i/>
          <w:color w:val="000000"/>
          <w:spacing w:val="-4"/>
          <w:sz w:val="28"/>
          <w:szCs w:val="28"/>
        </w:rPr>
        <w:t>:</w:t>
      </w:r>
    </w:p>
    <w:p w14:paraId="3182FC98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 w:rsidRPr="000C564B">
        <w:rPr>
          <w:color w:val="000000"/>
          <w:spacing w:val="-4"/>
          <w:sz w:val="28"/>
          <w:szCs w:val="28"/>
        </w:rPr>
        <w:t>о</w:t>
      </w:r>
      <w:r w:rsidR="000C564B">
        <w:rPr>
          <w:color w:val="000000"/>
          <w:spacing w:val="-4"/>
          <w:sz w:val="28"/>
          <w:szCs w:val="28"/>
        </w:rPr>
        <w:t>сновные понятия теории множеств;</w:t>
      </w:r>
    </w:p>
    <w:p w14:paraId="0921154F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>
        <w:rPr>
          <w:color w:val="000000"/>
          <w:spacing w:val="-4"/>
          <w:sz w:val="28"/>
          <w:szCs w:val="28"/>
        </w:rPr>
        <w:t>действительные числа и их свойства;</w:t>
      </w:r>
    </w:p>
    <w:p w14:paraId="553B331E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915972" w:rsidRPr="00915972">
        <w:rPr>
          <w:color w:val="000000"/>
          <w:spacing w:val="-4"/>
          <w:sz w:val="28"/>
          <w:szCs w:val="28"/>
        </w:rPr>
        <w:t>понятие функции</w:t>
      </w:r>
      <w:r w:rsidR="00915972">
        <w:rPr>
          <w:color w:val="000000"/>
          <w:spacing w:val="-4"/>
          <w:sz w:val="28"/>
          <w:szCs w:val="28"/>
        </w:rPr>
        <w:t>,</w:t>
      </w:r>
      <w:r w:rsidR="00915972" w:rsidRPr="00915972">
        <w:rPr>
          <w:color w:val="000000"/>
          <w:spacing w:val="-4"/>
          <w:sz w:val="28"/>
          <w:szCs w:val="28"/>
        </w:rPr>
        <w:t xml:space="preserve"> способы её задания</w:t>
      </w:r>
      <w:r w:rsidR="00915972">
        <w:rPr>
          <w:color w:val="000000"/>
          <w:spacing w:val="-4"/>
          <w:sz w:val="28"/>
          <w:szCs w:val="28"/>
        </w:rPr>
        <w:t>, элементарные функции и их классификацию;</w:t>
      </w:r>
    </w:p>
    <w:p w14:paraId="5B24E14F" w14:textId="77777777" w:rsidR="00915972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пределов, методы вычисления пределов;</w:t>
      </w:r>
    </w:p>
    <w:p w14:paraId="30E4849E" w14:textId="77777777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785037">
        <w:rPr>
          <w:color w:val="000000"/>
          <w:spacing w:val="-4"/>
          <w:sz w:val="28"/>
          <w:szCs w:val="28"/>
        </w:rPr>
        <w:t>основные</w:t>
      </w:r>
      <w:r w:rsidR="00785037">
        <w:rPr>
          <w:color w:val="000000"/>
          <w:spacing w:val="-4"/>
          <w:sz w:val="28"/>
          <w:szCs w:val="28"/>
        </w:rPr>
        <w:t xml:space="preserve"> понятия дифференциального исчисления (производная, ди</w:t>
      </w:r>
      <w:r w:rsidR="00785037">
        <w:rPr>
          <w:color w:val="000000"/>
          <w:spacing w:val="-4"/>
          <w:sz w:val="28"/>
          <w:szCs w:val="28"/>
        </w:rPr>
        <w:t>ф</w:t>
      </w:r>
      <w:r w:rsidR="00785037">
        <w:rPr>
          <w:color w:val="000000"/>
          <w:spacing w:val="-4"/>
          <w:sz w:val="28"/>
          <w:szCs w:val="28"/>
        </w:rPr>
        <w:t>ференциал</w:t>
      </w:r>
      <w:r w:rsidR="00B44E8C">
        <w:rPr>
          <w:color w:val="000000"/>
          <w:spacing w:val="-4"/>
          <w:sz w:val="28"/>
          <w:szCs w:val="28"/>
        </w:rPr>
        <w:t>)</w:t>
      </w:r>
      <w:r w:rsidR="00785037">
        <w:rPr>
          <w:color w:val="000000"/>
          <w:spacing w:val="-4"/>
          <w:sz w:val="28"/>
          <w:szCs w:val="28"/>
        </w:rPr>
        <w:t>, правила вычисления производной и дифференциала;</w:t>
      </w:r>
    </w:p>
    <w:p w14:paraId="49C070F9" w14:textId="77777777" w:rsidR="00785037" w:rsidRDefault="00395877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395877">
        <w:rPr>
          <w:color w:val="000000"/>
          <w:sz w:val="28"/>
          <w:szCs w:val="28"/>
        </w:rPr>
        <w:t>основные понятия интегрального исчисления (</w:t>
      </w:r>
      <w:proofErr w:type="gramStart"/>
      <w:r w:rsidR="00785037" w:rsidRPr="00395877">
        <w:rPr>
          <w:color w:val="000000"/>
          <w:sz w:val="28"/>
          <w:szCs w:val="28"/>
        </w:rPr>
        <w:t>первообразная</w:t>
      </w:r>
      <w:proofErr w:type="gramEnd"/>
      <w:r w:rsidR="00785037" w:rsidRPr="00395877">
        <w:rPr>
          <w:color w:val="000000"/>
          <w:sz w:val="28"/>
          <w:szCs w:val="28"/>
        </w:rPr>
        <w:t>, неопр</w:t>
      </w:r>
      <w:r w:rsidR="00785037" w:rsidRPr="00395877">
        <w:rPr>
          <w:color w:val="000000"/>
          <w:sz w:val="28"/>
          <w:szCs w:val="28"/>
        </w:rPr>
        <w:t>е</w:t>
      </w:r>
      <w:r w:rsidR="00785037" w:rsidRPr="00395877">
        <w:rPr>
          <w:color w:val="000000"/>
          <w:sz w:val="28"/>
          <w:szCs w:val="28"/>
        </w:rPr>
        <w:t>деленный интеграл, определенный интеграл</w:t>
      </w:r>
      <w:r w:rsidR="00746A20" w:rsidRPr="00395877">
        <w:rPr>
          <w:color w:val="000000"/>
          <w:sz w:val="28"/>
          <w:szCs w:val="28"/>
        </w:rPr>
        <w:t>), методы вычисления интеграла</w:t>
      </w:r>
      <w:r w:rsidR="00785037" w:rsidRPr="00395877">
        <w:rPr>
          <w:color w:val="000000"/>
          <w:sz w:val="28"/>
          <w:szCs w:val="28"/>
        </w:rPr>
        <w:t>;</w:t>
      </w:r>
    </w:p>
    <w:p w14:paraId="76BAD68C" w14:textId="3BD70E63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рядов и методы исследования рядов на сх</w:t>
      </w:r>
      <w:r w:rsidR="00785037">
        <w:rPr>
          <w:color w:val="000000"/>
          <w:spacing w:val="-4"/>
          <w:sz w:val="28"/>
          <w:szCs w:val="28"/>
        </w:rPr>
        <w:t>о</w:t>
      </w:r>
      <w:r w:rsidR="00785037">
        <w:rPr>
          <w:color w:val="000000"/>
          <w:spacing w:val="-4"/>
          <w:sz w:val="28"/>
          <w:szCs w:val="28"/>
        </w:rPr>
        <w:t>димость</w:t>
      </w:r>
      <w:r w:rsidR="00775313">
        <w:rPr>
          <w:color w:val="000000"/>
          <w:spacing w:val="-4"/>
          <w:sz w:val="28"/>
          <w:szCs w:val="28"/>
        </w:rPr>
        <w:t>.</w:t>
      </w:r>
    </w:p>
    <w:p w14:paraId="444FB924" w14:textId="77777777" w:rsidR="00540528" w:rsidRPr="00540528" w:rsidRDefault="00540528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34A42369" w14:textId="552E6346" w:rsidR="00D13900" w:rsidRDefault="00D13900" w:rsidP="00EE48DA">
      <w:pPr>
        <w:ind w:firstLine="684"/>
        <w:jc w:val="both"/>
        <w:rPr>
          <w:i/>
          <w:iCs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4. </w:t>
      </w:r>
      <w:r w:rsidRPr="00D13900">
        <w:rPr>
          <w:i/>
          <w:iCs/>
          <w:color w:val="000000"/>
          <w:spacing w:val="-4"/>
          <w:sz w:val="28"/>
          <w:szCs w:val="28"/>
        </w:rPr>
        <w:t>Физика</w:t>
      </w:r>
    </w:p>
    <w:p w14:paraId="0DD08BE5" w14:textId="132F7D4C" w:rsidR="00D13900" w:rsidRPr="00174135" w:rsidRDefault="00D13900" w:rsidP="00D13900">
      <w:pPr>
        <w:widowControl w:val="0"/>
        <w:numPr>
          <w:ilvl w:val="0"/>
          <w:numId w:val="28"/>
        </w:numPr>
        <w:tabs>
          <w:tab w:val="left" w:pos="0"/>
          <w:tab w:val="left" w:pos="993"/>
          <w:tab w:val="left" w:pos="9071"/>
        </w:tabs>
        <w:ind w:left="0"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ные понятия, положения, законы</w:t>
      </w:r>
      <w:r w:rsidRPr="00174135">
        <w:rPr>
          <w:sz w:val="28"/>
          <w:szCs w:val="28"/>
        </w:rPr>
        <w:t xml:space="preserve"> следующи</w:t>
      </w:r>
      <w:r>
        <w:rPr>
          <w:sz w:val="28"/>
          <w:szCs w:val="28"/>
        </w:rPr>
        <w:t>х</w:t>
      </w:r>
      <w:r w:rsidRPr="00174135">
        <w:rPr>
          <w:sz w:val="28"/>
          <w:szCs w:val="28"/>
        </w:rPr>
        <w:t xml:space="preserve"> раздел</w:t>
      </w:r>
      <w:r>
        <w:rPr>
          <w:sz w:val="28"/>
          <w:szCs w:val="28"/>
        </w:rPr>
        <w:t>ов</w:t>
      </w:r>
      <w:r w:rsidRPr="00174135">
        <w:rPr>
          <w:sz w:val="28"/>
          <w:szCs w:val="28"/>
        </w:rPr>
        <w:t xml:space="preserve"> физики:</w:t>
      </w:r>
    </w:p>
    <w:p w14:paraId="14937715" w14:textId="71F2D946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1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>М</w:t>
      </w:r>
      <w:r w:rsidRPr="00174135">
        <w:rPr>
          <w:iCs/>
          <w:sz w:val="28"/>
          <w:szCs w:val="28"/>
        </w:rPr>
        <w:t>еханика и специальная теория относительности</w:t>
      </w:r>
      <w:r>
        <w:rPr>
          <w:iCs/>
          <w:sz w:val="28"/>
          <w:szCs w:val="28"/>
        </w:rPr>
        <w:t>;</w:t>
      </w:r>
    </w:p>
    <w:p w14:paraId="784C1E84" w14:textId="0A6FAA11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2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Молекулярная физика. Термодинамика</w:t>
      </w:r>
      <w:r>
        <w:rPr>
          <w:iCs/>
          <w:sz w:val="28"/>
          <w:szCs w:val="28"/>
        </w:rPr>
        <w:t>;</w:t>
      </w:r>
    </w:p>
    <w:p w14:paraId="1B3BAF82" w14:textId="25E6AFB8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3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Электродинамика</w:t>
      </w:r>
      <w:r>
        <w:rPr>
          <w:iCs/>
          <w:sz w:val="28"/>
          <w:szCs w:val="28"/>
        </w:rPr>
        <w:t>;</w:t>
      </w:r>
    </w:p>
    <w:p w14:paraId="5BC8C3F3" w14:textId="6736B4B0" w:rsidR="00D13900" w:rsidRPr="00174135" w:rsidRDefault="00D13900" w:rsidP="00D13900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4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Оптика</w:t>
      </w:r>
      <w:r>
        <w:rPr>
          <w:iCs/>
          <w:sz w:val="28"/>
          <w:szCs w:val="28"/>
        </w:rPr>
        <w:t>;</w:t>
      </w:r>
    </w:p>
    <w:p w14:paraId="47AD2648" w14:textId="77777777" w:rsidR="00540528" w:rsidRDefault="00D13900" w:rsidP="00540528">
      <w:pPr>
        <w:widowControl w:val="0"/>
        <w:ind w:firstLine="709"/>
        <w:contextualSpacing/>
        <w:rPr>
          <w:iCs/>
          <w:sz w:val="28"/>
          <w:szCs w:val="28"/>
        </w:rPr>
      </w:pPr>
      <w:r w:rsidRPr="00174135">
        <w:rPr>
          <w:iCs/>
          <w:sz w:val="28"/>
          <w:szCs w:val="28"/>
        </w:rPr>
        <w:t>5</w:t>
      </w:r>
      <w:r>
        <w:rPr>
          <w:iCs/>
          <w:sz w:val="28"/>
          <w:szCs w:val="28"/>
        </w:rPr>
        <w:t>)</w:t>
      </w:r>
      <w:r w:rsidRPr="00174135">
        <w:rPr>
          <w:iCs/>
          <w:sz w:val="28"/>
          <w:szCs w:val="28"/>
        </w:rPr>
        <w:t xml:space="preserve"> Квантовая физика</w:t>
      </w:r>
      <w:r w:rsidR="00540528">
        <w:rPr>
          <w:iCs/>
          <w:sz w:val="28"/>
          <w:szCs w:val="28"/>
        </w:rPr>
        <w:t>.</w:t>
      </w:r>
    </w:p>
    <w:p w14:paraId="4012242F" w14:textId="77E92E96" w:rsidR="00D13900" w:rsidRPr="00174135" w:rsidRDefault="00D13900" w:rsidP="00540528">
      <w:pPr>
        <w:widowControl w:val="0"/>
        <w:ind w:firstLine="709"/>
        <w:contextualSpacing/>
        <w:rPr>
          <w:iCs/>
          <w:sz w:val="16"/>
          <w:szCs w:val="16"/>
        </w:rPr>
      </w:pPr>
      <w:r w:rsidRPr="00174135">
        <w:rPr>
          <w:iCs/>
          <w:color w:val="000000"/>
          <w:spacing w:val="-4"/>
          <w:sz w:val="28"/>
          <w:szCs w:val="28"/>
        </w:rPr>
        <w:t xml:space="preserve"> </w:t>
      </w:r>
    </w:p>
    <w:p w14:paraId="52A76003" w14:textId="370EFDE1" w:rsidR="005C1503" w:rsidRDefault="00D13900" w:rsidP="00540528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>5</w:t>
      </w:r>
      <w:r w:rsidR="005C1503">
        <w:rPr>
          <w:color w:val="000000"/>
          <w:spacing w:val="-4"/>
          <w:sz w:val="28"/>
          <w:szCs w:val="28"/>
        </w:rPr>
        <w:t xml:space="preserve">. </w:t>
      </w:r>
      <w:r w:rsidR="005C1503" w:rsidRPr="005C1503">
        <w:rPr>
          <w:i/>
          <w:color w:val="000000"/>
          <w:spacing w:val="-4"/>
          <w:sz w:val="28"/>
          <w:szCs w:val="28"/>
        </w:rPr>
        <w:t xml:space="preserve"> </w:t>
      </w:r>
      <w:r w:rsidR="00BE2F64">
        <w:rPr>
          <w:i/>
          <w:color w:val="000000"/>
          <w:spacing w:val="-4"/>
          <w:sz w:val="28"/>
          <w:szCs w:val="28"/>
        </w:rPr>
        <w:t>М</w:t>
      </w:r>
      <w:r w:rsidR="005C1503" w:rsidRPr="005C1503">
        <w:rPr>
          <w:i/>
          <w:color w:val="000000"/>
          <w:spacing w:val="-4"/>
          <w:sz w:val="28"/>
          <w:szCs w:val="28"/>
        </w:rPr>
        <w:t>етодика обучения математике</w:t>
      </w:r>
      <w:r>
        <w:rPr>
          <w:i/>
          <w:color w:val="000000"/>
          <w:spacing w:val="-4"/>
          <w:sz w:val="28"/>
          <w:szCs w:val="28"/>
        </w:rPr>
        <w:t xml:space="preserve"> и физике</w:t>
      </w:r>
    </w:p>
    <w:p w14:paraId="7A1B3505" w14:textId="3BC13CF3" w:rsidR="00AD2667" w:rsidRDefault="00AD2667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значение 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>
        <w:rPr>
          <w:color w:val="000000"/>
          <w:spacing w:val="-4"/>
          <w:sz w:val="28"/>
          <w:szCs w:val="28"/>
        </w:rPr>
        <w:t xml:space="preserve"> в современном мире и в России;</w:t>
      </w:r>
    </w:p>
    <w:p w14:paraId="00CDEA2B" w14:textId="5B6CFFA0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историю становления </w:t>
      </w:r>
      <w:r w:rsidR="005C1503">
        <w:rPr>
          <w:color w:val="000000"/>
          <w:spacing w:val="-4"/>
          <w:sz w:val="28"/>
          <w:szCs w:val="28"/>
        </w:rPr>
        <w:t>математики</w:t>
      </w:r>
      <w:r w:rsidR="00540528">
        <w:rPr>
          <w:color w:val="000000"/>
          <w:spacing w:val="-4"/>
          <w:sz w:val="28"/>
          <w:szCs w:val="28"/>
        </w:rPr>
        <w:t xml:space="preserve"> и физики</w:t>
      </w:r>
      <w:r w:rsidRPr="0095053D">
        <w:rPr>
          <w:color w:val="000000"/>
          <w:spacing w:val="-4"/>
          <w:sz w:val="28"/>
          <w:szCs w:val="28"/>
        </w:rPr>
        <w:t xml:space="preserve"> как </w:t>
      </w:r>
      <w:r w:rsidR="00AA4854">
        <w:rPr>
          <w:color w:val="000000"/>
          <w:spacing w:val="-4"/>
          <w:sz w:val="28"/>
          <w:szCs w:val="28"/>
        </w:rPr>
        <w:t xml:space="preserve">науки и как </w:t>
      </w:r>
      <w:r w:rsidRPr="0095053D">
        <w:rPr>
          <w:color w:val="000000"/>
          <w:spacing w:val="-4"/>
          <w:sz w:val="28"/>
          <w:szCs w:val="28"/>
        </w:rPr>
        <w:t>учебного предмета</w:t>
      </w:r>
      <w:r w:rsidR="00AA4854">
        <w:rPr>
          <w:color w:val="000000"/>
          <w:spacing w:val="-4"/>
          <w:sz w:val="28"/>
          <w:szCs w:val="28"/>
        </w:rPr>
        <w:t>,</w:t>
      </w:r>
      <w:r w:rsidRPr="0095053D">
        <w:rPr>
          <w:color w:val="000000"/>
          <w:spacing w:val="-4"/>
          <w:sz w:val="28"/>
          <w:szCs w:val="28"/>
        </w:rPr>
        <w:t xml:space="preserve"> и</w:t>
      </w:r>
      <w:r w:rsidR="00AA4854">
        <w:rPr>
          <w:color w:val="000000"/>
          <w:spacing w:val="-4"/>
          <w:sz w:val="28"/>
          <w:szCs w:val="28"/>
        </w:rPr>
        <w:t>сторию</w:t>
      </w:r>
      <w:r w:rsidRPr="0095053D">
        <w:rPr>
          <w:color w:val="000000"/>
          <w:spacing w:val="-4"/>
          <w:sz w:val="28"/>
          <w:szCs w:val="28"/>
        </w:rPr>
        <w:t xml:space="preserve"> методики </w:t>
      </w:r>
      <w:r w:rsidR="000D61FF">
        <w:rPr>
          <w:color w:val="000000"/>
          <w:spacing w:val="-4"/>
          <w:sz w:val="28"/>
          <w:szCs w:val="28"/>
        </w:rPr>
        <w:t xml:space="preserve">обучения </w:t>
      </w:r>
      <w:r w:rsidR="005C1503">
        <w:rPr>
          <w:color w:val="000000"/>
          <w:spacing w:val="-4"/>
          <w:sz w:val="28"/>
          <w:szCs w:val="28"/>
        </w:rPr>
        <w:t>математик</w:t>
      </w:r>
      <w:r w:rsidR="00AA4854">
        <w:rPr>
          <w:color w:val="000000"/>
          <w:spacing w:val="-4"/>
          <w:sz w:val="28"/>
          <w:szCs w:val="28"/>
        </w:rPr>
        <w:t>е</w:t>
      </w:r>
      <w:r w:rsidR="00540528">
        <w:rPr>
          <w:color w:val="000000"/>
          <w:spacing w:val="-4"/>
          <w:sz w:val="28"/>
          <w:szCs w:val="28"/>
        </w:rPr>
        <w:t xml:space="preserve"> </w:t>
      </w:r>
      <w:r w:rsidRPr="0095053D">
        <w:rPr>
          <w:color w:val="000000"/>
          <w:spacing w:val="-4"/>
          <w:sz w:val="28"/>
          <w:szCs w:val="28"/>
        </w:rPr>
        <w:t>как науки;</w:t>
      </w:r>
    </w:p>
    <w:p w14:paraId="769D3614" w14:textId="3E52D6C8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теоретические основы </w:t>
      </w:r>
      <w:r w:rsidR="0061560B">
        <w:rPr>
          <w:color w:val="000000"/>
          <w:spacing w:val="-4"/>
          <w:sz w:val="28"/>
          <w:szCs w:val="28"/>
        </w:rPr>
        <w:t>математического</w:t>
      </w:r>
      <w:r w:rsidRPr="0095053D">
        <w:rPr>
          <w:color w:val="000000"/>
          <w:spacing w:val="-4"/>
          <w:sz w:val="28"/>
          <w:szCs w:val="28"/>
        </w:rPr>
        <w:t xml:space="preserve">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 w:rsidRPr="0095053D">
        <w:rPr>
          <w:color w:val="000000"/>
          <w:spacing w:val="-4"/>
          <w:sz w:val="28"/>
          <w:szCs w:val="28"/>
        </w:rPr>
        <w:t>образования школьников, его содержания и этап</w:t>
      </w:r>
      <w:r w:rsidR="00C14CA6">
        <w:rPr>
          <w:color w:val="000000"/>
          <w:spacing w:val="-4"/>
          <w:sz w:val="28"/>
          <w:szCs w:val="28"/>
        </w:rPr>
        <w:t>ы</w:t>
      </w:r>
      <w:r w:rsidRPr="0095053D">
        <w:rPr>
          <w:color w:val="000000"/>
          <w:spacing w:val="-4"/>
          <w:sz w:val="28"/>
          <w:szCs w:val="28"/>
        </w:rPr>
        <w:t xml:space="preserve">; </w:t>
      </w:r>
    </w:p>
    <w:p w14:paraId="0830A1E5" w14:textId="77777777" w:rsidR="00A36F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="005234B2">
        <w:rPr>
          <w:color w:val="000000"/>
          <w:sz w:val="28"/>
          <w:szCs w:val="28"/>
        </w:rPr>
        <w:t>методику формирования математических понятий;</w:t>
      </w:r>
    </w:p>
    <w:p w14:paraId="4CBF7A2D" w14:textId="77777777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изучения теорем и обучения их доказательству;</w:t>
      </w:r>
    </w:p>
    <w:p w14:paraId="68BEDBB9" w14:textId="538C5A75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обучения решению математических </w:t>
      </w:r>
      <w:r w:rsidR="00540528">
        <w:rPr>
          <w:color w:val="000000"/>
          <w:sz w:val="28"/>
          <w:szCs w:val="28"/>
        </w:rPr>
        <w:t xml:space="preserve">и физических </w:t>
      </w:r>
      <w:r>
        <w:rPr>
          <w:color w:val="000000"/>
          <w:sz w:val="28"/>
          <w:szCs w:val="28"/>
        </w:rPr>
        <w:t>задач;</w:t>
      </w:r>
    </w:p>
    <w:p w14:paraId="7D003E11" w14:textId="3E2E21AA" w:rsidR="00AD2667" w:rsidRPr="0095053D" w:rsidRDefault="00AD2667" w:rsidP="00AD2667">
      <w:pPr>
        <w:ind w:firstLine="709"/>
        <w:jc w:val="both"/>
        <w:rPr>
          <w:spacing w:val="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проблемы развития математического </w:t>
      </w:r>
      <w:r w:rsidR="00540528">
        <w:rPr>
          <w:color w:val="000000"/>
          <w:spacing w:val="-4"/>
          <w:sz w:val="28"/>
          <w:szCs w:val="28"/>
        </w:rPr>
        <w:t xml:space="preserve">и физического </w:t>
      </w:r>
      <w:r>
        <w:rPr>
          <w:color w:val="000000"/>
          <w:spacing w:val="-4"/>
          <w:sz w:val="28"/>
          <w:szCs w:val="28"/>
        </w:rPr>
        <w:t>образования</w:t>
      </w:r>
      <w:r w:rsidR="00FF1CD0">
        <w:rPr>
          <w:color w:val="000000"/>
          <w:spacing w:val="-4"/>
          <w:sz w:val="28"/>
          <w:szCs w:val="28"/>
        </w:rPr>
        <w:t xml:space="preserve"> в </w:t>
      </w:r>
      <w:r w:rsidR="00540528">
        <w:rPr>
          <w:color w:val="000000"/>
          <w:spacing w:val="-4"/>
          <w:sz w:val="28"/>
          <w:szCs w:val="28"/>
        </w:rPr>
        <w:t xml:space="preserve">   </w:t>
      </w:r>
      <w:r w:rsidR="00FF1CD0">
        <w:rPr>
          <w:color w:val="000000"/>
          <w:spacing w:val="-4"/>
          <w:sz w:val="28"/>
          <w:szCs w:val="28"/>
        </w:rPr>
        <w:t>России</w:t>
      </w:r>
      <w:r>
        <w:rPr>
          <w:color w:val="000000"/>
          <w:spacing w:val="-4"/>
          <w:sz w:val="28"/>
          <w:szCs w:val="28"/>
        </w:rPr>
        <w:t xml:space="preserve"> (проблемы мотивационного характера; проблемы содержательного х</w:t>
      </w:r>
      <w:r>
        <w:rPr>
          <w:color w:val="000000"/>
          <w:spacing w:val="-4"/>
          <w:sz w:val="28"/>
          <w:szCs w:val="28"/>
        </w:rPr>
        <w:t>а</w:t>
      </w:r>
      <w:r>
        <w:rPr>
          <w:color w:val="000000"/>
          <w:spacing w:val="-4"/>
          <w:sz w:val="28"/>
          <w:szCs w:val="28"/>
        </w:rPr>
        <w:t>рактера; проблемы дифференциаци</w:t>
      </w:r>
      <w:r w:rsidR="00FF1CD0">
        <w:rPr>
          <w:color w:val="000000"/>
          <w:spacing w:val="-4"/>
          <w:sz w:val="28"/>
          <w:szCs w:val="28"/>
        </w:rPr>
        <w:t>и</w:t>
      </w:r>
      <w:r>
        <w:rPr>
          <w:color w:val="000000"/>
          <w:spacing w:val="-4"/>
          <w:sz w:val="28"/>
          <w:szCs w:val="28"/>
        </w:rPr>
        <w:t xml:space="preserve"> обучения и др.)</w:t>
      </w:r>
    </w:p>
    <w:p w14:paraId="0D5A07AB" w14:textId="54BFEB86" w:rsidR="00EE48DA" w:rsidRPr="00FF1CD0" w:rsidRDefault="00EE48DA" w:rsidP="00EE48DA">
      <w:pPr>
        <w:ind w:firstLine="684"/>
        <w:jc w:val="both"/>
        <w:rPr>
          <w:spacing w:val="-2"/>
          <w:sz w:val="28"/>
          <w:szCs w:val="28"/>
        </w:rPr>
      </w:pPr>
      <w:proofErr w:type="gramStart"/>
      <w:r w:rsidRPr="0095053D">
        <w:rPr>
          <w:color w:val="000000"/>
          <w:spacing w:val="-4"/>
          <w:sz w:val="28"/>
          <w:szCs w:val="28"/>
        </w:rPr>
        <w:t xml:space="preserve">– </w:t>
      </w:r>
      <w:r w:rsidR="000D61FF" w:rsidRPr="00FF1CD0">
        <w:rPr>
          <w:color w:val="000000"/>
          <w:spacing w:val="-2"/>
          <w:sz w:val="28"/>
          <w:szCs w:val="28"/>
        </w:rPr>
        <w:t xml:space="preserve">современные проблемы </w:t>
      </w:r>
      <w:r w:rsidRPr="00FF1CD0">
        <w:rPr>
          <w:color w:val="000000"/>
          <w:spacing w:val="-2"/>
          <w:sz w:val="28"/>
          <w:szCs w:val="28"/>
        </w:rPr>
        <w:t xml:space="preserve">методики обучения </w:t>
      </w:r>
      <w:r w:rsidR="0061560B" w:rsidRPr="00FF1CD0">
        <w:rPr>
          <w:color w:val="000000"/>
          <w:spacing w:val="-2"/>
          <w:sz w:val="28"/>
          <w:szCs w:val="28"/>
        </w:rPr>
        <w:t>математике</w:t>
      </w:r>
      <w:r w:rsidR="00D13900">
        <w:rPr>
          <w:color w:val="000000"/>
          <w:spacing w:val="-2"/>
          <w:sz w:val="28"/>
          <w:szCs w:val="28"/>
        </w:rPr>
        <w:t xml:space="preserve"> и физике</w:t>
      </w:r>
      <w:r w:rsidR="00C14CA6">
        <w:rPr>
          <w:color w:val="000000"/>
          <w:spacing w:val="-2"/>
          <w:sz w:val="28"/>
          <w:szCs w:val="28"/>
        </w:rPr>
        <w:t xml:space="preserve"> </w:t>
      </w:r>
      <w:r w:rsidRPr="00FF1CD0">
        <w:rPr>
          <w:color w:val="000000"/>
          <w:spacing w:val="-2"/>
          <w:sz w:val="28"/>
          <w:szCs w:val="28"/>
        </w:rPr>
        <w:t>(</w:t>
      </w:r>
      <w:r w:rsidR="000D61FF" w:rsidRPr="00FF1CD0">
        <w:rPr>
          <w:spacing w:val="-2"/>
          <w:sz w:val="28"/>
          <w:szCs w:val="28"/>
        </w:rPr>
        <w:t>и</w:t>
      </w:r>
      <w:r w:rsidR="000D61FF" w:rsidRPr="00FF1CD0">
        <w:rPr>
          <w:spacing w:val="-2"/>
          <w:sz w:val="28"/>
          <w:szCs w:val="28"/>
        </w:rPr>
        <w:t>с</w:t>
      </w:r>
      <w:r w:rsidR="000D61FF" w:rsidRPr="00FF1CD0">
        <w:rPr>
          <w:spacing w:val="-2"/>
          <w:sz w:val="28"/>
          <w:szCs w:val="28"/>
        </w:rPr>
        <w:t>пользовани</w:t>
      </w:r>
      <w:r w:rsidR="00600DCA">
        <w:rPr>
          <w:spacing w:val="-2"/>
          <w:sz w:val="28"/>
          <w:szCs w:val="28"/>
        </w:rPr>
        <w:t>е</w:t>
      </w:r>
      <w:r w:rsidR="000D61FF" w:rsidRPr="00FF1CD0">
        <w:rPr>
          <w:spacing w:val="-2"/>
          <w:sz w:val="28"/>
          <w:szCs w:val="28"/>
        </w:rPr>
        <w:t xml:space="preserve"> междисциплинарных связей для усиления мировоззренческой о</w:t>
      </w:r>
      <w:r w:rsidR="000D61FF" w:rsidRPr="00FF1CD0">
        <w:rPr>
          <w:spacing w:val="-2"/>
          <w:sz w:val="28"/>
          <w:szCs w:val="28"/>
        </w:rPr>
        <w:t>с</w:t>
      </w:r>
      <w:r w:rsidR="000D61FF" w:rsidRPr="00FF1CD0">
        <w:rPr>
          <w:spacing w:val="-2"/>
          <w:sz w:val="28"/>
          <w:szCs w:val="28"/>
        </w:rPr>
        <w:t xml:space="preserve">новы школьной </w:t>
      </w:r>
      <w:r w:rsidR="0061560B" w:rsidRPr="00FF1CD0">
        <w:rPr>
          <w:spacing w:val="-2"/>
          <w:sz w:val="28"/>
          <w:szCs w:val="28"/>
        </w:rPr>
        <w:t>математики</w:t>
      </w:r>
      <w:r w:rsidR="00540528">
        <w:rPr>
          <w:spacing w:val="-2"/>
          <w:sz w:val="28"/>
          <w:szCs w:val="28"/>
        </w:rPr>
        <w:t xml:space="preserve"> и физики</w:t>
      </w:r>
      <w:r w:rsidR="000D61FF" w:rsidRPr="00FF1CD0">
        <w:rPr>
          <w:spacing w:val="-2"/>
          <w:sz w:val="28"/>
          <w:szCs w:val="28"/>
        </w:rPr>
        <w:t>; усвоени</w:t>
      </w:r>
      <w:r w:rsidR="00600DCA">
        <w:rPr>
          <w:spacing w:val="-2"/>
          <w:sz w:val="28"/>
          <w:szCs w:val="28"/>
        </w:rPr>
        <w:t>е</w:t>
      </w:r>
      <w:r w:rsidR="00C14CA6">
        <w:rPr>
          <w:spacing w:val="-2"/>
          <w:sz w:val="28"/>
          <w:szCs w:val="28"/>
        </w:rPr>
        <w:t xml:space="preserve"> </w:t>
      </w:r>
      <w:proofErr w:type="spellStart"/>
      <w:r w:rsidR="000D61FF" w:rsidRPr="00FF1CD0">
        <w:rPr>
          <w:spacing w:val="-2"/>
          <w:sz w:val="28"/>
          <w:szCs w:val="28"/>
        </w:rPr>
        <w:t>метапредметных</w:t>
      </w:r>
      <w:proofErr w:type="spellEnd"/>
      <w:r w:rsidR="000D61FF" w:rsidRPr="00FF1CD0">
        <w:rPr>
          <w:spacing w:val="-2"/>
          <w:sz w:val="28"/>
          <w:szCs w:val="28"/>
        </w:rPr>
        <w:t xml:space="preserve">, личностных и предметных результатов при обучении </w:t>
      </w:r>
      <w:r w:rsidR="0061560B" w:rsidRPr="00FF1CD0">
        <w:rPr>
          <w:spacing w:val="-2"/>
          <w:sz w:val="28"/>
          <w:szCs w:val="28"/>
        </w:rPr>
        <w:t>математике</w:t>
      </w:r>
      <w:r w:rsidR="00540528">
        <w:rPr>
          <w:spacing w:val="-2"/>
          <w:sz w:val="28"/>
          <w:szCs w:val="28"/>
        </w:rPr>
        <w:t xml:space="preserve"> и физике</w:t>
      </w:r>
      <w:r w:rsidR="00814292" w:rsidRPr="00FF1CD0">
        <w:rPr>
          <w:spacing w:val="-2"/>
          <w:sz w:val="28"/>
          <w:szCs w:val="28"/>
        </w:rPr>
        <w:t xml:space="preserve">; </w:t>
      </w:r>
      <w:r w:rsidRPr="00FF1CD0">
        <w:rPr>
          <w:spacing w:val="-2"/>
          <w:sz w:val="28"/>
          <w:szCs w:val="28"/>
        </w:rPr>
        <w:t>выбор техн</w:t>
      </w:r>
      <w:r w:rsidRPr="00FF1CD0">
        <w:rPr>
          <w:spacing w:val="-2"/>
          <w:sz w:val="28"/>
          <w:szCs w:val="28"/>
        </w:rPr>
        <w:t>о</w:t>
      </w:r>
      <w:r w:rsidRPr="00FF1CD0">
        <w:rPr>
          <w:spacing w:val="-2"/>
          <w:sz w:val="28"/>
          <w:szCs w:val="28"/>
        </w:rPr>
        <w:t xml:space="preserve">логий уроков на разных этапах </w:t>
      </w:r>
      <w:r w:rsidR="0061560B" w:rsidRPr="00FF1CD0">
        <w:rPr>
          <w:spacing w:val="-2"/>
          <w:sz w:val="28"/>
          <w:szCs w:val="28"/>
        </w:rPr>
        <w:t>математического</w:t>
      </w:r>
      <w:r w:rsidRPr="00FF1CD0">
        <w:rPr>
          <w:spacing w:val="-2"/>
          <w:sz w:val="28"/>
          <w:szCs w:val="28"/>
        </w:rPr>
        <w:t xml:space="preserve"> </w:t>
      </w:r>
      <w:r w:rsidR="00540528">
        <w:rPr>
          <w:spacing w:val="-2"/>
          <w:sz w:val="28"/>
          <w:szCs w:val="28"/>
        </w:rPr>
        <w:t xml:space="preserve">и физического </w:t>
      </w:r>
      <w:r w:rsidRPr="00FF1CD0">
        <w:rPr>
          <w:spacing w:val="-2"/>
          <w:sz w:val="28"/>
          <w:szCs w:val="28"/>
        </w:rPr>
        <w:t>образования школьников; формиров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нового типа взаимоотношений между учителем и уч</w:t>
      </w:r>
      <w:r w:rsidR="00814292" w:rsidRPr="00FF1CD0">
        <w:rPr>
          <w:spacing w:val="-2"/>
          <w:sz w:val="28"/>
          <w:szCs w:val="28"/>
        </w:rPr>
        <w:t>ащимся</w:t>
      </w:r>
      <w:r w:rsidR="00B009A2" w:rsidRPr="00FF1CD0">
        <w:rPr>
          <w:spacing w:val="-2"/>
          <w:sz w:val="28"/>
          <w:szCs w:val="28"/>
        </w:rPr>
        <w:t>, воспит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творческ</w:t>
      </w:r>
      <w:r w:rsidR="00814292" w:rsidRPr="00FF1CD0">
        <w:rPr>
          <w:spacing w:val="-2"/>
          <w:sz w:val="28"/>
          <w:szCs w:val="28"/>
        </w:rPr>
        <w:t>ой личности</w:t>
      </w:r>
      <w:r w:rsidRPr="00FF1CD0">
        <w:rPr>
          <w:spacing w:val="-2"/>
          <w:sz w:val="28"/>
          <w:szCs w:val="28"/>
        </w:rPr>
        <w:t>;</w:t>
      </w:r>
      <w:proofErr w:type="gramEnd"/>
      <w:r w:rsidRPr="00FF1CD0">
        <w:rPr>
          <w:spacing w:val="-2"/>
          <w:sz w:val="28"/>
          <w:szCs w:val="28"/>
        </w:rPr>
        <w:t xml:space="preserve"> поиск</w:t>
      </w:r>
      <w:r w:rsidR="00C14CA6">
        <w:rPr>
          <w:spacing w:val="-2"/>
          <w:sz w:val="28"/>
          <w:szCs w:val="28"/>
        </w:rPr>
        <w:t xml:space="preserve"> </w:t>
      </w:r>
      <w:r w:rsidR="00814292" w:rsidRPr="00FF1CD0">
        <w:rPr>
          <w:spacing w:val="-2"/>
          <w:sz w:val="28"/>
          <w:szCs w:val="28"/>
        </w:rPr>
        <w:t xml:space="preserve">инновационных </w:t>
      </w:r>
      <w:r w:rsidR="00B009A2" w:rsidRPr="00FF1CD0">
        <w:rPr>
          <w:spacing w:val="-2"/>
          <w:sz w:val="28"/>
          <w:szCs w:val="28"/>
        </w:rPr>
        <w:t>средств</w:t>
      </w:r>
      <w:r w:rsidR="00814292" w:rsidRPr="00FF1CD0">
        <w:rPr>
          <w:spacing w:val="-2"/>
          <w:sz w:val="28"/>
          <w:szCs w:val="28"/>
        </w:rPr>
        <w:t xml:space="preserve"> обучения </w:t>
      </w:r>
      <w:r w:rsidR="0061560B" w:rsidRPr="00FF1CD0">
        <w:rPr>
          <w:spacing w:val="-2"/>
          <w:sz w:val="28"/>
          <w:szCs w:val="28"/>
        </w:rPr>
        <w:t>математике</w:t>
      </w:r>
      <w:r w:rsidR="00D13900">
        <w:rPr>
          <w:spacing w:val="-2"/>
          <w:sz w:val="28"/>
          <w:szCs w:val="28"/>
        </w:rPr>
        <w:t xml:space="preserve"> и физике</w:t>
      </w:r>
      <w:r w:rsidR="0061560B" w:rsidRPr="00FF1CD0">
        <w:rPr>
          <w:spacing w:val="-2"/>
          <w:sz w:val="28"/>
          <w:szCs w:val="28"/>
        </w:rPr>
        <w:t xml:space="preserve"> и др.</w:t>
      </w:r>
      <w:r w:rsidRPr="00FF1CD0">
        <w:rPr>
          <w:spacing w:val="-2"/>
          <w:sz w:val="28"/>
          <w:szCs w:val="28"/>
        </w:rPr>
        <w:t xml:space="preserve">); </w:t>
      </w:r>
    </w:p>
    <w:p w14:paraId="51E4D767" w14:textId="08151FC3" w:rsidR="00EE48DA" w:rsidRPr="00600DCA" w:rsidRDefault="00EE48DA" w:rsidP="00EE48DA">
      <w:pPr>
        <w:ind w:firstLine="684"/>
        <w:jc w:val="both"/>
        <w:rPr>
          <w:b/>
          <w:i/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A8133A">
        <w:rPr>
          <w:color w:val="000000"/>
          <w:spacing w:val="-4"/>
          <w:sz w:val="28"/>
          <w:szCs w:val="28"/>
        </w:rPr>
        <w:t xml:space="preserve"> </w:t>
      </w:r>
      <w:r w:rsidRPr="00600DCA">
        <w:rPr>
          <w:color w:val="000000"/>
          <w:sz w:val="28"/>
          <w:szCs w:val="28"/>
        </w:rPr>
        <w:t>методику</w:t>
      </w:r>
      <w:r w:rsidR="00B009A2" w:rsidRPr="00600DCA">
        <w:rPr>
          <w:color w:val="000000"/>
          <w:sz w:val="28"/>
          <w:szCs w:val="28"/>
        </w:rPr>
        <w:t>,</w:t>
      </w:r>
      <w:r w:rsidR="00814292" w:rsidRPr="00600DCA">
        <w:rPr>
          <w:color w:val="000000"/>
          <w:sz w:val="28"/>
          <w:szCs w:val="28"/>
        </w:rPr>
        <w:t xml:space="preserve"> технологии </w:t>
      </w:r>
      <w:r w:rsidRPr="00600DCA">
        <w:rPr>
          <w:color w:val="000000"/>
          <w:sz w:val="28"/>
          <w:szCs w:val="28"/>
        </w:rPr>
        <w:t>проведения и анализа урок</w:t>
      </w:r>
      <w:r w:rsidR="00D13900">
        <w:rPr>
          <w:color w:val="000000"/>
          <w:sz w:val="28"/>
          <w:szCs w:val="28"/>
        </w:rPr>
        <w:t>ов</w:t>
      </w:r>
      <w:r w:rsidR="00814292" w:rsidRPr="00600DCA">
        <w:rPr>
          <w:color w:val="000000"/>
          <w:sz w:val="28"/>
          <w:szCs w:val="28"/>
        </w:rPr>
        <w:t xml:space="preserve"> </w:t>
      </w:r>
      <w:r w:rsidR="0061560B" w:rsidRPr="00600DCA">
        <w:rPr>
          <w:color w:val="000000"/>
          <w:sz w:val="28"/>
          <w:szCs w:val="28"/>
        </w:rPr>
        <w:t>математики</w:t>
      </w:r>
      <w:r w:rsidR="00D13900">
        <w:rPr>
          <w:color w:val="000000"/>
          <w:sz w:val="28"/>
          <w:szCs w:val="28"/>
        </w:rPr>
        <w:t xml:space="preserve"> и ф</w:t>
      </w:r>
      <w:r w:rsidR="00D13900">
        <w:rPr>
          <w:color w:val="000000"/>
          <w:sz w:val="28"/>
          <w:szCs w:val="28"/>
        </w:rPr>
        <w:t>и</w:t>
      </w:r>
      <w:r w:rsidR="00D13900">
        <w:rPr>
          <w:color w:val="000000"/>
          <w:sz w:val="28"/>
          <w:szCs w:val="28"/>
        </w:rPr>
        <w:t>зики</w:t>
      </w:r>
      <w:r w:rsidRPr="00600DCA">
        <w:rPr>
          <w:color w:val="000000"/>
          <w:sz w:val="28"/>
          <w:szCs w:val="28"/>
        </w:rPr>
        <w:t>, внеклассной работы, факультативных занятий и элективных курсов</w:t>
      </w:r>
      <w:r w:rsidR="00540528">
        <w:rPr>
          <w:color w:val="000000"/>
          <w:sz w:val="28"/>
          <w:szCs w:val="28"/>
        </w:rPr>
        <w:t xml:space="preserve"> по математике и физике</w:t>
      </w:r>
      <w:r w:rsidRPr="00600DCA">
        <w:rPr>
          <w:color w:val="000000"/>
          <w:sz w:val="28"/>
          <w:szCs w:val="28"/>
        </w:rPr>
        <w:t>;</w:t>
      </w:r>
    </w:p>
    <w:p w14:paraId="532871AB" w14:textId="4338B387" w:rsidR="00EE48DA" w:rsidRPr="000C467E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0C467E">
        <w:rPr>
          <w:color w:val="000000"/>
          <w:sz w:val="28"/>
          <w:szCs w:val="28"/>
        </w:rPr>
        <w:lastRenderedPageBreak/>
        <w:t xml:space="preserve">– нормы оценки знаний, умений и навыков учащихся по </w:t>
      </w:r>
      <w:r w:rsidR="0061560B" w:rsidRPr="000C467E">
        <w:rPr>
          <w:color w:val="000000"/>
          <w:sz w:val="28"/>
          <w:szCs w:val="28"/>
        </w:rPr>
        <w:t>математике</w:t>
      </w:r>
      <w:r w:rsidR="00174135">
        <w:rPr>
          <w:color w:val="000000"/>
          <w:sz w:val="28"/>
          <w:szCs w:val="28"/>
        </w:rPr>
        <w:t xml:space="preserve"> и физике</w:t>
      </w:r>
      <w:r w:rsidRPr="000C467E">
        <w:rPr>
          <w:color w:val="000000"/>
          <w:sz w:val="28"/>
          <w:szCs w:val="28"/>
        </w:rPr>
        <w:t>;</w:t>
      </w:r>
    </w:p>
    <w:p w14:paraId="519D9280" w14:textId="321A0CBE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современные средства оценивания результатов обучения </w:t>
      </w:r>
      <w:r w:rsidR="00E124DB">
        <w:rPr>
          <w:color w:val="000000"/>
          <w:spacing w:val="-4"/>
          <w:sz w:val="28"/>
          <w:szCs w:val="28"/>
        </w:rPr>
        <w:t>математике</w:t>
      </w:r>
      <w:r w:rsidR="00174135">
        <w:rPr>
          <w:color w:val="000000"/>
          <w:spacing w:val="-4"/>
          <w:sz w:val="28"/>
          <w:szCs w:val="28"/>
        </w:rPr>
        <w:t xml:space="preserve"> и физике</w:t>
      </w:r>
      <w:r w:rsidR="00814292">
        <w:rPr>
          <w:color w:val="000000"/>
          <w:spacing w:val="-4"/>
          <w:sz w:val="28"/>
          <w:szCs w:val="28"/>
        </w:rPr>
        <w:t xml:space="preserve"> – </w:t>
      </w:r>
      <w:r w:rsidRPr="0095053D">
        <w:rPr>
          <w:color w:val="000000"/>
          <w:spacing w:val="-4"/>
          <w:sz w:val="28"/>
          <w:szCs w:val="28"/>
        </w:rPr>
        <w:t>тестирование, мониторинг, рейтинг, итогов</w:t>
      </w:r>
      <w:r w:rsidR="00814292">
        <w:rPr>
          <w:color w:val="000000"/>
          <w:spacing w:val="-4"/>
          <w:sz w:val="28"/>
          <w:szCs w:val="28"/>
        </w:rPr>
        <w:t>ая аттестация в форме ЕГЭ</w:t>
      </w:r>
      <w:r w:rsidRPr="0095053D">
        <w:rPr>
          <w:color w:val="000000"/>
          <w:spacing w:val="-4"/>
          <w:sz w:val="28"/>
          <w:szCs w:val="28"/>
        </w:rPr>
        <w:t>;</w:t>
      </w:r>
    </w:p>
    <w:p w14:paraId="13793B25" w14:textId="6BA9022A" w:rsidR="00174135" w:rsidRDefault="00174135" w:rsidP="00174135">
      <w:pPr>
        <w:widowControl w:val="0"/>
        <w:tabs>
          <w:tab w:val="left" w:pos="993"/>
        </w:tabs>
        <w:ind w:firstLine="709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уметь:</w:t>
      </w:r>
    </w:p>
    <w:p w14:paraId="6341B308" w14:textId="77777777" w:rsidR="0025580F" w:rsidRDefault="0025580F" w:rsidP="0025580F">
      <w:pPr>
        <w:tabs>
          <w:tab w:val="left" w:pos="720"/>
        </w:tabs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применять методы алгебры, геометрии, математического анализа к решению математических задач и задач из других научных областей;</w:t>
      </w:r>
    </w:p>
    <w:p w14:paraId="040A1E11" w14:textId="47E22291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выражать </w:t>
      </w:r>
      <w:r w:rsidRPr="003B7DEB">
        <w:rPr>
          <w:sz w:val="28"/>
        </w:rPr>
        <w:t>цели школьно</w:t>
      </w:r>
      <w:r>
        <w:rPr>
          <w:sz w:val="28"/>
        </w:rPr>
        <w:t>го курса</w:t>
      </w:r>
      <w:r w:rsidRPr="003B7DEB">
        <w:rPr>
          <w:sz w:val="28"/>
        </w:rPr>
        <w:t xml:space="preserve"> </w:t>
      </w:r>
      <w:r>
        <w:rPr>
          <w:sz w:val="28"/>
        </w:rPr>
        <w:t>математики и физики с позиции с</w:t>
      </w:r>
      <w:r>
        <w:rPr>
          <w:sz w:val="28"/>
        </w:rPr>
        <w:t>о</w:t>
      </w:r>
      <w:r>
        <w:rPr>
          <w:sz w:val="28"/>
        </w:rPr>
        <w:t>временных требований к математическому и физическому образованию</w:t>
      </w:r>
      <w:r w:rsidRPr="003B7DEB">
        <w:rPr>
          <w:sz w:val="28"/>
        </w:rPr>
        <w:t>;</w:t>
      </w:r>
    </w:p>
    <w:p w14:paraId="133034DD" w14:textId="46CAB2D4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pacing w:val="-2"/>
          <w:sz w:val="28"/>
        </w:rPr>
      </w:pPr>
      <w:r w:rsidRPr="003B7DEB">
        <w:rPr>
          <w:spacing w:val="-2"/>
          <w:sz w:val="28"/>
        </w:rPr>
        <w:t xml:space="preserve">– </w:t>
      </w:r>
      <w:r>
        <w:rPr>
          <w:spacing w:val="-2"/>
          <w:sz w:val="28"/>
        </w:rPr>
        <w:t xml:space="preserve">характеризовать </w:t>
      </w:r>
      <w:r w:rsidRPr="003B7DEB">
        <w:rPr>
          <w:spacing w:val="-2"/>
          <w:sz w:val="28"/>
        </w:rPr>
        <w:t>систем</w:t>
      </w:r>
      <w:r>
        <w:rPr>
          <w:spacing w:val="-2"/>
          <w:sz w:val="28"/>
        </w:rPr>
        <w:t>у</w:t>
      </w:r>
      <w:r w:rsidRPr="003B7DEB">
        <w:rPr>
          <w:spacing w:val="-2"/>
          <w:sz w:val="28"/>
        </w:rPr>
        <w:t xml:space="preserve"> формируемых в школе </w:t>
      </w:r>
      <w:r>
        <w:rPr>
          <w:spacing w:val="-2"/>
          <w:sz w:val="28"/>
        </w:rPr>
        <w:t>математических и ф</w:t>
      </w:r>
      <w:r>
        <w:rPr>
          <w:spacing w:val="-2"/>
          <w:sz w:val="28"/>
        </w:rPr>
        <w:t>и</w:t>
      </w:r>
      <w:r>
        <w:rPr>
          <w:spacing w:val="-2"/>
          <w:sz w:val="28"/>
        </w:rPr>
        <w:t>зических</w:t>
      </w:r>
      <w:r w:rsidRPr="003B7DEB">
        <w:rPr>
          <w:spacing w:val="-2"/>
          <w:sz w:val="28"/>
        </w:rPr>
        <w:t xml:space="preserve"> знаний, их взаимосвязи, </w:t>
      </w:r>
      <w:r>
        <w:rPr>
          <w:spacing w:val="-2"/>
          <w:sz w:val="28"/>
        </w:rPr>
        <w:t xml:space="preserve">последовательность </w:t>
      </w:r>
      <w:r w:rsidRPr="003B7DEB">
        <w:rPr>
          <w:spacing w:val="-2"/>
          <w:sz w:val="28"/>
        </w:rPr>
        <w:t>развити</w:t>
      </w:r>
      <w:r>
        <w:rPr>
          <w:spacing w:val="-2"/>
          <w:sz w:val="28"/>
        </w:rPr>
        <w:t>я</w:t>
      </w:r>
      <w:r w:rsidRPr="003B7DEB">
        <w:rPr>
          <w:spacing w:val="-2"/>
          <w:sz w:val="28"/>
        </w:rPr>
        <w:t>;</w:t>
      </w:r>
    </w:p>
    <w:p w14:paraId="3B68CF16" w14:textId="701C3493" w:rsidR="0025580F" w:rsidRPr="003B7DEB" w:rsidRDefault="0025580F" w:rsidP="0025580F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объяснять особенности </w:t>
      </w:r>
      <w:r w:rsidRPr="003B7DEB">
        <w:rPr>
          <w:sz w:val="28"/>
        </w:rPr>
        <w:t>построени</w:t>
      </w:r>
      <w:r>
        <w:rPr>
          <w:sz w:val="28"/>
        </w:rPr>
        <w:t>я</w:t>
      </w:r>
      <w:r w:rsidRPr="003B7DEB">
        <w:rPr>
          <w:noProof/>
          <w:sz w:val="28"/>
        </w:rPr>
        <w:t>,</w:t>
      </w:r>
      <w:r w:rsidRPr="003B7DEB">
        <w:rPr>
          <w:sz w:val="28"/>
        </w:rPr>
        <w:t xml:space="preserve"> содержани</w:t>
      </w:r>
      <w:r>
        <w:rPr>
          <w:sz w:val="28"/>
        </w:rPr>
        <w:t>я</w:t>
      </w:r>
      <w:r w:rsidRPr="003B7DEB">
        <w:rPr>
          <w:sz w:val="28"/>
        </w:rPr>
        <w:t xml:space="preserve"> и методическ</w:t>
      </w:r>
      <w:r>
        <w:rPr>
          <w:sz w:val="28"/>
        </w:rPr>
        <w:t>ого</w:t>
      </w:r>
      <w:r w:rsidRPr="003B7DEB">
        <w:rPr>
          <w:sz w:val="28"/>
        </w:rPr>
        <w:t xml:space="preserve"> а</w:t>
      </w:r>
      <w:r w:rsidRPr="003B7DEB">
        <w:rPr>
          <w:sz w:val="28"/>
        </w:rPr>
        <w:t>п</w:t>
      </w:r>
      <w:r w:rsidRPr="003B7DEB">
        <w:rPr>
          <w:sz w:val="28"/>
        </w:rPr>
        <w:t>парат</w:t>
      </w:r>
      <w:r>
        <w:rPr>
          <w:sz w:val="28"/>
        </w:rPr>
        <w:t>а</w:t>
      </w:r>
      <w:r w:rsidRPr="003B7DEB">
        <w:rPr>
          <w:sz w:val="28"/>
        </w:rPr>
        <w:t xml:space="preserve"> современных учебников </w:t>
      </w:r>
      <w:r>
        <w:rPr>
          <w:sz w:val="28"/>
        </w:rPr>
        <w:t>математики</w:t>
      </w:r>
      <w:r w:rsidR="00F240A7">
        <w:rPr>
          <w:sz w:val="28"/>
        </w:rPr>
        <w:t xml:space="preserve"> и физики</w:t>
      </w:r>
      <w:r w:rsidRPr="003B7DEB">
        <w:rPr>
          <w:sz w:val="28"/>
        </w:rPr>
        <w:t>;</w:t>
      </w:r>
    </w:p>
    <w:p w14:paraId="1BB404F2" w14:textId="1F29DF4D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пользоваться традиционными и инновационными технологиями с</w:t>
      </w:r>
      <w:r w:rsidRPr="0095053D">
        <w:rPr>
          <w:color w:val="000000"/>
          <w:sz w:val="28"/>
          <w:szCs w:val="28"/>
        </w:rPr>
        <w:t>о</w:t>
      </w:r>
      <w:r w:rsidRPr="0095053D">
        <w:rPr>
          <w:color w:val="000000"/>
          <w:sz w:val="28"/>
          <w:szCs w:val="28"/>
        </w:rPr>
        <w:t xml:space="preserve">временного урока </w:t>
      </w:r>
      <w:r>
        <w:rPr>
          <w:color w:val="000000"/>
          <w:sz w:val="28"/>
          <w:szCs w:val="28"/>
        </w:rPr>
        <w:t>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>; методами, приемами, формами об</w:t>
      </w:r>
      <w:r w:rsidRPr="0095053D">
        <w:rPr>
          <w:color w:val="000000"/>
          <w:sz w:val="28"/>
          <w:szCs w:val="28"/>
        </w:rPr>
        <w:t>у</w:t>
      </w:r>
      <w:r w:rsidRPr="0095053D">
        <w:rPr>
          <w:color w:val="000000"/>
          <w:sz w:val="28"/>
          <w:szCs w:val="28"/>
        </w:rPr>
        <w:t xml:space="preserve">чения </w:t>
      </w:r>
      <w:r>
        <w:rPr>
          <w:color w:val="000000"/>
          <w:sz w:val="28"/>
          <w:szCs w:val="28"/>
        </w:rPr>
        <w:t>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 w:rsidRPr="0095053D">
        <w:rPr>
          <w:color w:val="000000"/>
          <w:sz w:val="28"/>
          <w:szCs w:val="28"/>
        </w:rPr>
        <w:t xml:space="preserve">; </w:t>
      </w:r>
    </w:p>
    <w:p w14:paraId="642E829E" w14:textId="0D330F5C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учитывать и использовать разнообразные </w:t>
      </w:r>
      <w:proofErr w:type="spellStart"/>
      <w:r w:rsidRPr="0095053D">
        <w:rPr>
          <w:color w:val="000000"/>
          <w:sz w:val="28"/>
          <w:szCs w:val="28"/>
        </w:rPr>
        <w:t>межпредметные</w:t>
      </w:r>
      <w:proofErr w:type="spellEnd"/>
      <w:r w:rsidRPr="0095053D">
        <w:rPr>
          <w:color w:val="000000"/>
          <w:sz w:val="28"/>
          <w:szCs w:val="28"/>
        </w:rPr>
        <w:t xml:space="preserve"> связи при </w:t>
      </w:r>
      <w:r>
        <w:rPr>
          <w:color w:val="000000"/>
          <w:sz w:val="28"/>
          <w:szCs w:val="28"/>
        </w:rPr>
        <w:t>обучении математике</w:t>
      </w:r>
      <w:r w:rsidR="00F240A7">
        <w:rPr>
          <w:color w:val="000000"/>
          <w:sz w:val="28"/>
          <w:szCs w:val="28"/>
        </w:rPr>
        <w:t xml:space="preserve"> и физике</w:t>
      </w:r>
      <w:r>
        <w:rPr>
          <w:color w:val="000000"/>
          <w:sz w:val="28"/>
          <w:szCs w:val="28"/>
        </w:rPr>
        <w:t xml:space="preserve"> в школе</w:t>
      </w:r>
      <w:r w:rsidRPr="0095053D">
        <w:rPr>
          <w:color w:val="000000"/>
          <w:sz w:val="28"/>
          <w:szCs w:val="28"/>
        </w:rPr>
        <w:t>;</w:t>
      </w:r>
    </w:p>
    <w:p w14:paraId="6755C4E8" w14:textId="59E440D8" w:rsidR="0025580F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 xml:space="preserve">дифференцировать, </w:t>
      </w:r>
      <w:r w:rsidRPr="0095053D">
        <w:rPr>
          <w:color w:val="000000"/>
          <w:sz w:val="28"/>
          <w:szCs w:val="28"/>
        </w:rPr>
        <w:t>индивидуализир</w:t>
      </w:r>
      <w:r>
        <w:rPr>
          <w:color w:val="000000"/>
          <w:sz w:val="28"/>
          <w:szCs w:val="28"/>
        </w:rPr>
        <w:t>овать процесс обучения матем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тике </w:t>
      </w:r>
      <w:r w:rsidR="00F240A7">
        <w:rPr>
          <w:color w:val="000000"/>
          <w:sz w:val="28"/>
          <w:szCs w:val="28"/>
        </w:rPr>
        <w:t xml:space="preserve">и физике </w:t>
      </w:r>
      <w:r>
        <w:rPr>
          <w:color w:val="000000"/>
          <w:sz w:val="28"/>
          <w:szCs w:val="28"/>
        </w:rPr>
        <w:t>при использовании различных форм коллективной, групповой и фронтальной работ</w:t>
      </w:r>
      <w:r w:rsidRPr="0095053D">
        <w:rPr>
          <w:color w:val="000000"/>
          <w:sz w:val="28"/>
          <w:szCs w:val="28"/>
        </w:rPr>
        <w:t xml:space="preserve">; </w:t>
      </w:r>
    </w:p>
    <w:p w14:paraId="606FEC7E" w14:textId="5E3E6184" w:rsidR="0025580F" w:rsidRPr="0095053D" w:rsidRDefault="0025580F" w:rsidP="0025580F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 обобщать опыт работы учителей</w:t>
      </w:r>
      <w:r>
        <w:rPr>
          <w:color w:val="000000"/>
          <w:sz w:val="28"/>
          <w:szCs w:val="28"/>
        </w:rPr>
        <w:t xml:space="preserve"> математики</w:t>
      </w:r>
      <w:r w:rsidR="00F240A7">
        <w:rPr>
          <w:color w:val="000000"/>
          <w:sz w:val="28"/>
          <w:szCs w:val="28"/>
        </w:rPr>
        <w:t xml:space="preserve"> и физики</w:t>
      </w:r>
      <w:r w:rsidRPr="0095053D">
        <w:rPr>
          <w:color w:val="000000"/>
          <w:sz w:val="28"/>
          <w:szCs w:val="28"/>
        </w:rPr>
        <w:t xml:space="preserve">; </w:t>
      </w:r>
    </w:p>
    <w:p w14:paraId="2CDEC42C" w14:textId="20A8792F" w:rsidR="00174135" w:rsidRPr="00174135" w:rsidRDefault="0025580F" w:rsidP="0025580F">
      <w:pPr>
        <w:widowControl w:val="0"/>
        <w:tabs>
          <w:tab w:val="left" w:pos="993"/>
        </w:tabs>
        <w:ind w:firstLine="709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использовать основные законы и уравнения физических теорий для решения задач по физике</w:t>
      </w:r>
      <w:r w:rsidR="00174135" w:rsidRPr="00174135">
        <w:rPr>
          <w:color w:val="000000"/>
          <w:sz w:val="28"/>
          <w:szCs w:val="28"/>
        </w:rPr>
        <w:t xml:space="preserve">; </w:t>
      </w:r>
    </w:p>
    <w:p w14:paraId="79189BA1" w14:textId="704DDD17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работать с современной научной литературой по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физике;</w:t>
      </w:r>
    </w:p>
    <w:p w14:paraId="401772EA" w14:textId="1FC0E02C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>излагать и аргументировать собственную точку зрения по дискусс</w:t>
      </w:r>
      <w:r w:rsidR="00174135" w:rsidRPr="00174135">
        <w:rPr>
          <w:color w:val="000000"/>
          <w:sz w:val="28"/>
          <w:szCs w:val="28"/>
        </w:rPr>
        <w:t>и</w:t>
      </w:r>
      <w:r w:rsidR="00174135" w:rsidRPr="00174135">
        <w:rPr>
          <w:color w:val="000000"/>
          <w:sz w:val="28"/>
          <w:szCs w:val="28"/>
        </w:rPr>
        <w:t>онным вопросам;</w:t>
      </w:r>
    </w:p>
    <w:p w14:paraId="5EA0458F" w14:textId="10E43E6B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анализировать и группировать учебный материал для проектирования уроков </w:t>
      </w:r>
      <w:r w:rsidR="00F240A7">
        <w:rPr>
          <w:color w:val="000000"/>
          <w:sz w:val="28"/>
          <w:szCs w:val="28"/>
        </w:rPr>
        <w:t xml:space="preserve">математики и </w:t>
      </w:r>
      <w:r w:rsidR="00174135" w:rsidRPr="00174135">
        <w:rPr>
          <w:color w:val="000000"/>
          <w:sz w:val="28"/>
          <w:szCs w:val="28"/>
        </w:rPr>
        <w:t>физики различных видов и типов;</w:t>
      </w:r>
    </w:p>
    <w:p w14:paraId="459974E3" w14:textId="739961C3" w:rsidR="00174135" w:rsidRPr="00174135" w:rsidRDefault="0025580F" w:rsidP="0025580F">
      <w:pPr>
        <w:widowControl w:val="0"/>
        <w:tabs>
          <w:tab w:val="left" w:pos="360"/>
          <w:tab w:val="left" w:pos="993"/>
        </w:tabs>
        <w:ind w:firstLine="709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>современные средства оценивания результатов обуч</w:t>
      </w:r>
      <w:r w:rsidR="00174135" w:rsidRPr="00174135">
        <w:rPr>
          <w:rFonts w:cs="Tahoma"/>
          <w:color w:val="000000"/>
          <w:sz w:val="28"/>
          <w:szCs w:val="28"/>
        </w:rPr>
        <w:t>е</w:t>
      </w:r>
      <w:r w:rsidR="00174135" w:rsidRPr="00174135">
        <w:rPr>
          <w:rFonts w:cs="Tahoma"/>
          <w:color w:val="000000"/>
          <w:sz w:val="28"/>
          <w:szCs w:val="28"/>
        </w:rPr>
        <w:t xml:space="preserve">ния на уроках </w:t>
      </w:r>
      <w:r>
        <w:rPr>
          <w:rFonts w:cs="Tahoma"/>
          <w:color w:val="000000"/>
          <w:sz w:val="28"/>
          <w:szCs w:val="28"/>
        </w:rPr>
        <w:t>математики и физики</w:t>
      </w:r>
      <w:r w:rsidR="00174135" w:rsidRPr="00174135">
        <w:rPr>
          <w:rFonts w:cs="Tahoma"/>
          <w:color w:val="000000"/>
          <w:sz w:val="28"/>
          <w:szCs w:val="28"/>
        </w:rPr>
        <w:t>;</w:t>
      </w:r>
    </w:p>
    <w:p w14:paraId="2B25FE8F" w14:textId="77CAF25A" w:rsidR="00174135" w:rsidRPr="00174135" w:rsidRDefault="0025580F" w:rsidP="0025580F">
      <w:pPr>
        <w:widowControl w:val="0"/>
        <w:tabs>
          <w:tab w:val="left" w:pos="360"/>
          <w:tab w:val="left" w:pos="567"/>
          <w:tab w:val="left" w:pos="851"/>
          <w:tab w:val="left" w:pos="993"/>
        </w:tabs>
        <w:ind w:firstLine="709"/>
        <w:jc w:val="both"/>
        <w:rPr>
          <w:rFonts w:cs="Tahoma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color w:val="000000"/>
          <w:sz w:val="28"/>
          <w:szCs w:val="28"/>
        </w:rPr>
        <w:t xml:space="preserve">использовать </w:t>
      </w:r>
      <w:r w:rsidR="00174135" w:rsidRPr="00174135">
        <w:rPr>
          <w:rFonts w:cs="Tahoma"/>
          <w:color w:val="000000"/>
          <w:sz w:val="28"/>
          <w:szCs w:val="28"/>
        </w:rPr>
        <w:t>информационно-коммуникационные технологии в пр</w:t>
      </w:r>
      <w:r w:rsidR="00174135" w:rsidRPr="00174135">
        <w:rPr>
          <w:rFonts w:cs="Tahoma"/>
          <w:color w:val="000000"/>
          <w:sz w:val="28"/>
          <w:szCs w:val="28"/>
        </w:rPr>
        <w:t>е</w:t>
      </w:r>
      <w:r w:rsidR="00174135" w:rsidRPr="00174135">
        <w:rPr>
          <w:rFonts w:cs="Tahoma"/>
          <w:color w:val="000000"/>
          <w:sz w:val="28"/>
          <w:szCs w:val="28"/>
        </w:rPr>
        <w:t xml:space="preserve">подавании </w:t>
      </w:r>
      <w:r>
        <w:rPr>
          <w:rFonts w:cs="Tahoma"/>
          <w:color w:val="000000"/>
          <w:sz w:val="28"/>
          <w:szCs w:val="28"/>
        </w:rPr>
        <w:t xml:space="preserve">математики и </w:t>
      </w:r>
      <w:r w:rsidR="00174135" w:rsidRPr="00174135">
        <w:rPr>
          <w:rFonts w:cs="Tahoma"/>
          <w:color w:val="000000"/>
          <w:sz w:val="28"/>
          <w:szCs w:val="28"/>
        </w:rPr>
        <w:t>физики.</w:t>
      </w:r>
    </w:p>
    <w:p w14:paraId="6BA38279" w14:textId="1A94022E" w:rsidR="00174135" w:rsidRDefault="00174135" w:rsidP="00174135">
      <w:pPr>
        <w:widowControl w:val="0"/>
        <w:ind w:firstLine="709"/>
        <w:jc w:val="both"/>
        <w:rPr>
          <w:b/>
          <w:i/>
          <w:color w:val="000000"/>
          <w:sz w:val="28"/>
          <w:szCs w:val="28"/>
        </w:rPr>
      </w:pPr>
      <w:r w:rsidRPr="00174135">
        <w:rPr>
          <w:b/>
          <w:i/>
          <w:color w:val="000000"/>
          <w:sz w:val="28"/>
          <w:szCs w:val="28"/>
        </w:rPr>
        <w:t>владеть:</w:t>
      </w:r>
    </w:p>
    <w:p w14:paraId="3A5C6DFD" w14:textId="0C1837F9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1B39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етодами решения задач элементарной математики, основных типов и видов задач высшей математики; </w:t>
      </w:r>
    </w:p>
    <w:p w14:paraId="68745976" w14:textId="4FF808E8" w:rsidR="00F240A7" w:rsidRPr="0095053D" w:rsidRDefault="00F240A7" w:rsidP="00F240A7">
      <w:pPr>
        <w:tabs>
          <w:tab w:val="left" w:pos="1080"/>
          <w:tab w:val="right" w:leader="underscore" w:pos="8505"/>
        </w:tabs>
        <w:ind w:firstLine="684"/>
        <w:jc w:val="both"/>
        <w:rPr>
          <w:b/>
          <w:bCs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Pr="0095053D">
        <w:rPr>
          <w:sz w:val="28"/>
          <w:szCs w:val="28"/>
        </w:rPr>
        <w:t xml:space="preserve">современной </w:t>
      </w:r>
      <w:r>
        <w:rPr>
          <w:sz w:val="28"/>
          <w:szCs w:val="28"/>
        </w:rPr>
        <w:t xml:space="preserve">математической, физической </w:t>
      </w:r>
      <w:r w:rsidRPr="0095053D">
        <w:rPr>
          <w:sz w:val="28"/>
          <w:szCs w:val="28"/>
        </w:rPr>
        <w:t>и методической термин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>логией</w:t>
      </w:r>
      <w:r>
        <w:rPr>
          <w:sz w:val="28"/>
          <w:szCs w:val="28"/>
        </w:rPr>
        <w:t>;</w:t>
      </w:r>
      <w:r w:rsidRPr="0095053D">
        <w:rPr>
          <w:sz w:val="28"/>
          <w:szCs w:val="28"/>
        </w:rPr>
        <w:t xml:space="preserve"> </w:t>
      </w:r>
    </w:p>
    <w:p w14:paraId="491A8D0F" w14:textId="1D2F6C82" w:rsidR="00174135" w:rsidRPr="00174135" w:rsidRDefault="00F240A7" w:rsidP="00F240A7">
      <w:pPr>
        <w:widowControl w:val="0"/>
        <w:autoSpaceDE w:val="0"/>
        <w:ind w:firstLine="684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sz w:val="28"/>
          <w:szCs w:val="28"/>
        </w:rPr>
        <w:t>аппаратом современной физики</w:t>
      </w:r>
      <w:r w:rsidR="00174135" w:rsidRPr="00174135">
        <w:rPr>
          <w:rFonts w:eastAsia="Calibri"/>
          <w:color w:val="000000"/>
          <w:sz w:val="28"/>
          <w:szCs w:val="28"/>
        </w:rPr>
        <w:t>;</w:t>
      </w:r>
    </w:p>
    <w:p w14:paraId="1AA261E0" w14:textId="610CBA4A" w:rsid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="00174135" w:rsidRPr="00174135">
        <w:rPr>
          <w:rFonts w:eastAsia="Calibri"/>
          <w:color w:val="000000"/>
          <w:sz w:val="28"/>
          <w:szCs w:val="28"/>
        </w:rPr>
        <w:t>навыками физика-экспериментатора;</w:t>
      </w:r>
    </w:p>
    <w:p w14:paraId="5F603E27" w14:textId="20A5EC12" w:rsidR="00F240A7" w:rsidRDefault="00F240A7" w:rsidP="00F240A7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пособами осмысления и критического анализа научной метод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ой информации, необходимой для качественного обучения, воспитания и развития школьников при обучении математике и физике;</w:t>
      </w:r>
    </w:p>
    <w:p w14:paraId="4053869E" w14:textId="77777777" w:rsidR="00F240A7" w:rsidRPr="00174135" w:rsidRDefault="00F240A7" w:rsidP="00F240A7">
      <w:pPr>
        <w:widowControl w:val="0"/>
        <w:tabs>
          <w:tab w:val="left" w:pos="1080"/>
        </w:tabs>
        <w:ind w:firstLine="709"/>
        <w:jc w:val="both"/>
        <w:rPr>
          <w:rFonts w:eastAsia="Calibri"/>
          <w:color w:val="000000"/>
          <w:sz w:val="28"/>
          <w:szCs w:val="28"/>
        </w:rPr>
      </w:pPr>
    </w:p>
    <w:p w14:paraId="59769B2D" w14:textId="77777777" w:rsidR="00AF0579" w:rsidRDefault="006527F1" w:rsidP="006D2D0F">
      <w:pPr>
        <w:tabs>
          <w:tab w:val="num" w:pos="-4111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lastRenderedPageBreak/>
        <w:t>ФОРМА ВСТУПИТЕЛЬН</w:t>
      </w:r>
      <w:r w:rsidR="00214414">
        <w:rPr>
          <w:b/>
          <w:bCs/>
          <w:sz w:val="28"/>
          <w:szCs w:val="28"/>
        </w:rPr>
        <w:t>ОГО</w:t>
      </w:r>
      <w:r w:rsidRPr="0095053D">
        <w:rPr>
          <w:b/>
          <w:bCs/>
          <w:sz w:val="28"/>
          <w:szCs w:val="28"/>
        </w:rPr>
        <w:t xml:space="preserve"> ИСПЫТАН</w:t>
      </w:r>
      <w:r w:rsidR="00DA68B8">
        <w:rPr>
          <w:b/>
          <w:bCs/>
          <w:sz w:val="28"/>
          <w:szCs w:val="28"/>
        </w:rPr>
        <w:t>И</w:t>
      </w:r>
      <w:r w:rsidR="00214414">
        <w:rPr>
          <w:b/>
          <w:bCs/>
          <w:sz w:val="28"/>
          <w:szCs w:val="28"/>
        </w:rPr>
        <w:t>Я</w:t>
      </w:r>
    </w:p>
    <w:p w14:paraId="362BE012" w14:textId="77777777" w:rsidR="006527F1" w:rsidRDefault="006527F1" w:rsidP="006D2D0F">
      <w:pPr>
        <w:tabs>
          <w:tab w:val="num" w:pos="720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И </w:t>
      </w:r>
      <w:r w:rsidR="00214414">
        <w:rPr>
          <w:b/>
          <w:bCs/>
          <w:sz w:val="28"/>
          <w:szCs w:val="28"/>
        </w:rPr>
        <w:t>ЕГО</w:t>
      </w:r>
      <w:r w:rsidRPr="0095053D">
        <w:rPr>
          <w:b/>
          <w:bCs/>
          <w:sz w:val="28"/>
          <w:szCs w:val="28"/>
        </w:rPr>
        <w:t xml:space="preserve"> ПРОЦЕДУРА</w:t>
      </w:r>
    </w:p>
    <w:p w14:paraId="4C3FDA65" w14:textId="77777777" w:rsidR="00E060F7" w:rsidRPr="0095053D" w:rsidRDefault="00E060F7" w:rsidP="00AA3891">
      <w:pPr>
        <w:tabs>
          <w:tab w:val="num" w:pos="720"/>
          <w:tab w:val="right" w:leader="underscore" w:pos="8505"/>
        </w:tabs>
        <w:ind w:firstLine="777"/>
        <w:jc w:val="center"/>
        <w:rPr>
          <w:b/>
          <w:bCs/>
          <w:sz w:val="28"/>
          <w:szCs w:val="28"/>
        </w:rPr>
      </w:pPr>
    </w:p>
    <w:p w14:paraId="48AA35F3" w14:textId="56446C9A" w:rsidR="000413B3" w:rsidRDefault="006527F1" w:rsidP="006527F1">
      <w:pPr>
        <w:tabs>
          <w:tab w:val="num" w:pos="720"/>
          <w:tab w:val="right" w:leader="underscore" w:pos="8505"/>
        </w:tabs>
        <w:ind w:firstLine="777"/>
        <w:jc w:val="both"/>
        <w:rPr>
          <w:bCs/>
          <w:sz w:val="28"/>
          <w:szCs w:val="28"/>
        </w:rPr>
      </w:pPr>
      <w:r w:rsidRPr="0095053D">
        <w:rPr>
          <w:bCs/>
          <w:sz w:val="28"/>
          <w:szCs w:val="28"/>
        </w:rPr>
        <w:t>Вступительн</w:t>
      </w:r>
      <w:r w:rsidR="00DA68B8">
        <w:rPr>
          <w:bCs/>
          <w:sz w:val="28"/>
          <w:szCs w:val="28"/>
        </w:rPr>
        <w:t>ое</w:t>
      </w:r>
      <w:r w:rsidRPr="0095053D">
        <w:rPr>
          <w:bCs/>
          <w:sz w:val="28"/>
          <w:szCs w:val="28"/>
        </w:rPr>
        <w:t xml:space="preserve"> испытани</w:t>
      </w:r>
      <w:r w:rsidR="00DA68B8">
        <w:rPr>
          <w:bCs/>
          <w:sz w:val="28"/>
          <w:szCs w:val="28"/>
        </w:rPr>
        <w:t>е</w:t>
      </w:r>
      <w:r w:rsidR="0011370F">
        <w:rPr>
          <w:bCs/>
          <w:sz w:val="28"/>
          <w:szCs w:val="28"/>
        </w:rPr>
        <w:t xml:space="preserve"> </w:t>
      </w:r>
      <w:r w:rsidR="000611A5">
        <w:rPr>
          <w:bCs/>
          <w:sz w:val="28"/>
          <w:szCs w:val="28"/>
        </w:rPr>
        <w:t>в рамках программы</w:t>
      </w:r>
      <w:r w:rsidRPr="0095053D">
        <w:rPr>
          <w:bCs/>
          <w:sz w:val="28"/>
          <w:szCs w:val="28"/>
        </w:rPr>
        <w:t xml:space="preserve"> обучения </w:t>
      </w:r>
      <w:r w:rsidR="000611A5">
        <w:rPr>
          <w:bCs/>
          <w:sz w:val="28"/>
          <w:szCs w:val="28"/>
        </w:rPr>
        <w:t>на</w:t>
      </w:r>
      <w:r w:rsidRPr="0095053D">
        <w:rPr>
          <w:bCs/>
          <w:sz w:val="28"/>
          <w:szCs w:val="28"/>
        </w:rPr>
        <w:t xml:space="preserve"> уровн</w:t>
      </w:r>
      <w:r w:rsidR="000611A5">
        <w:rPr>
          <w:bCs/>
          <w:sz w:val="28"/>
          <w:szCs w:val="28"/>
        </w:rPr>
        <w:t>е</w:t>
      </w:r>
      <w:r w:rsidRPr="0095053D">
        <w:rPr>
          <w:bCs/>
          <w:sz w:val="28"/>
          <w:szCs w:val="28"/>
        </w:rPr>
        <w:t xml:space="preserve"> «Магистр» для абитуриентов из числа лиц, имеющих образование по уровню «Специалиста» или «Бакалавра», осуществляется в форме </w:t>
      </w:r>
      <w:r w:rsidR="002208D7">
        <w:rPr>
          <w:bCs/>
          <w:sz w:val="28"/>
          <w:szCs w:val="28"/>
        </w:rPr>
        <w:t>междисциплина</w:t>
      </w:r>
      <w:r w:rsidR="002208D7">
        <w:rPr>
          <w:bCs/>
          <w:sz w:val="28"/>
          <w:szCs w:val="28"/>
        </w:rPr>
        <w:t>р</w:t>
      </w:r>
      <w:r w:rsidR="002208D7">
        <w:rPr>
          <w:bCs/>
          <w:sz w:val="28"/>
          <w:szCs w:val="28"/>
        </w:rPr>
        <w:t>ного комплексного экзамена</w:t>
      </w:r>
      <w:r w:rsidRPr="0095053D">
        <w:rPr>
          <w:bCs/>
          <w:sz w:val="28"/>
          <w:szCs w:val="28"/>
        </w:rPr>
        <w:t xml:space="preserve">. </w:t>
      </w:r>
      <w:r w:rsidR="00424CDA">
        <w:rPr>
          <w:bCs/>
          <w:sz w:val="28"/>
          <w:szCs w:val="28"/>
        </w:rPr>
        <w:t>Экзамен проводится по билетам. В каждом б</w:t>
      </w:r>
      <w:r w:rsidR="00424CDA">
        <w:rPr>
          <w:bCs/>
          <w:sz w:val="28"/>
          <w:szCs w:val="28"/>
        </w:rPr>
        <w:t>и</w:t>
      </w:r>
      <w:r w:rsidR="00424CDA">
        <w:rPr>
          <w:bCs/>
          <w:sz w:val="28"/>
          <w:szCs w:val="28"/>
        </w:rPr>
        <w:t>лете два теоретических вопроса</w:t>
      </w:r>
      <w:r w:rsidR="00C37F40">
        <w:rPr>
          <w:bCs/>
          <w:sz w:val="28"/>
          <w:szCs w:val="28"/>
        </w:rPr>
        <w:t xml:space="preserve"> (один по математике с методикой обучения, один по физике с методикой обучения)</w:t>
      </w:r>
      <w:r w:rsidR="00424CDA">
        <w:rPr>
          <w:bCs/>
          <w:sz w:val="28"/>
          <w:szCs w:val="28"/>
        </w:rPr>
        <w:t xml:space="preserve"> и задача.</w:t>
      </w:r>
    </w:p>
    <w:p w14:paraId="44E47C46" w14:textId="77777777" w:rsidR="000413B3" w:rsidRPr="000413B3" w:rsidRDefault="000413B3" w:rsidP="000413B3">
      <w:pPr>
        <w:widowControl w:val="0"/>
        <w:tabs>
          <w:tab w:val="left" w:pos="20"/>
        </w:tabs>
        <w:ind w:firstLine="720"/>
        <w:jc w:val="both"/>
        <w:rPr>
          <w:sz w:val="28"/>
          <w:szCs w:val="28"/>
        </w:rPr>
      </w:pPr>
      <w:r w:rsidRPr="000413B3">
        <w:rPr>
          <w:sz w:val="28"/>
          <w:szCs w:val="28"/>
        </w:rPr>
        <w:t>Результат испытуемого на экзамене – это сумма баллов по ответам на все задания экзаменационного билета. Максимальный балл составляет 100. Каждое задание экзаменационного билета оценивается по шкале в соотве</w:t>
      </w:r>
      <w:r w:rsidRPr="000413B3">
        <w:rPr>
          <w:sz w:val="28"/>
          <w:szCs w:val="28"/>
        </w:rPr>
        <w:t>т</w:t>
      </w:r>
      <w:r w:rsidRPr="000413B3">
        <w:rPr>
          <w:sz w:val="28"/>
          <w:szCs w:val="28"/>
        </w:rPr>
        <w:t>ствии с приложением 1:</w:t>
      </w:r>
    </w:p>
    <w:p w14:paraId="0C8070D6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первы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36756855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второ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51304D42" w14:textId="77777777" w:rsidR="000413B3" w:rsidRDefault="000413B3" w:rsidP="000413B3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 xml:space="preserve">правильное решение задачи (упражнения) с объяснением каждого шага решения – </w:t>
      </w:r>
      <w:r>
        <w:rPr>
          <w:sz w:val="28"/>
          <w:szCs w:val="28"/>
        </w:rPr>
        <w:t>4</w:t>
      </w:r>
      <w:r w:rsidRPr="000413B3">
        <w:rPr>
          <w:sz w:val="28"/>
          <w:szCs w:val="28"/>
        </w:rPr>
        <w:t>0 баллов.</w:t>
      </w:r>
    </w:p>
    <w:p w14:paraId="4510C8A6" w14:textId="77777777" w:rsidR="000413B3" w:rsidRPr="0095053D" w:rsidRDefault="000413B3" w:rsidP="000413B3">
      <w:pPr>
        <w:ind w:firstLine="709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Общими критериями для выставления оценок являются:</w:t>
      </w:r>
    </w:p>
    <w:p w14:paraId="2FEE62D2" w14:textId="5A834CEC" w:rsidR="000413B3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9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10</w:t>
      </w:r>
      <w:r w:rsidRPr="0095053D">
        <w:rPr>
          <w:rStyle w:val="submenu-table"/>
          <w:b/>
          <w:bCs/>
          <w:sz w:val="28"/>
          <w:szCs w:val="28"/>
        </w:rPr>
        <w:t>0 баллов</w:t>
      </w:r>
      <w:r w:rsidRPr="0095053D">
        <w:rPr>
          <w:sz w:val="28"/>
          <w:szCs w:val="28"/>
        </w:rPr>
        <w:t xml:space="preserve"> – ответ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 xml:space="preserve">самостоятельный и полный, базируется на </w:t>
      </w:r>
      <w:r w:rsidR="00C37F40">
        <w:rPr>
          <w:sz w:val="28"/>
          <w:szCs w:val="28"/>
        </w:rPr>
        <w:t>с</w:t>
      </w:r>
      <w:r w:rsidR="00C37F40">
        <w:rPr>
          <w:sz w:val="28"/>
          <w:szCs w:val="28"/>
        </w:rPr>
        <w:t>о</w:t>
      </w:r>
      <w:r w:rsidR="00C37F40">
        <w:rPr>
          <w:sz w:val="28"/>
          <w:szCs w:val="28"/>
        </w:rPr>
        <w:t xml:space="preserve">временных </w:t>
      </w:r>
      <w:r w:rsidRPr="0095053D">
        <w:rPr>
          <w:sz w:val="28"/>
          <w:szCs w:val="28"/>
        </w:rPr>
        <w:t xml:space="preserve">достижениях </w:t>
      </w:r>
      <w:r>
        <w:rPr>
          <w:sz w:val="28"/>
          <w:szCs w:val="28"/>
        </w:rPr>
        <w:t>математической</w:t>
      </w:r>
      <w:r w:rsidR="00C37F40">
        <w:rPr>
          <w:sz w:val="28"/>
          <w:szCs w:val="28"/>
        </w:rPr>
        <w:t xml:space="preserve"> и физической</w:t>
      </w:r>
      <w:r>
        <w:rPr>
          <w:sz w:val="28"/>
          <w:szCs w:val="28"/>
        </w:rPr>
        <w:t xml:space="preserve"> наук,</w:t>
      </w:r>
      <w:r w:rsidRPr="0095053D">
        <w:rPr>
          <w:sz w:val="28"/>
          <w:szCs w:val="28"/>
        </w:rPr>
        <w:t xml:space="preserve"> теории и мет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 xml:space="preserve">ди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>
        <w:rPr>
          <w:sz w:val="28"/>
          <w:szCs w:val="28"/>
        </w:rPr>
        <w:t>,</w:t>
      </w:r>
      <w:r w:rsidRPr="0095053D">
        <w:rPr>
          <w:sz w:val="28"/>
          <w:szCs w:val="28"/>
        </w:rPr>
        <w:t xml:space="preserve">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</w:t>
      </w:r>
      <w:r w:rsidRPr="0095053D">
        <w:rPr>
          <w:sz w:val="28"/>
          <w:szCs w:val="28"/>
        </w:rPr>
        <w:t>н</w:t>
      </w:r>
      <w:r w:rsidRPr="0095053D">
        <w:rPr>
          <w:sz w:val="28"/>
          <w:szCs w:val="28"/>
        </w:rPr>
        <w:t>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>; владение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дикой формирования математических</w:t>
      </w:r>
      <w:r w:rsidR="00C37F40">
        <w:rPr>
          <w:sz w:val="28"/>
          <w:szCs w:val="28"/>
        </w:rPr>
        <w:t xml:space="preserve"> и физических</w:t>
      </w:r>
      <w:r>
        <w:rPr>
          <w:sz w:val="28"/>
          <w:szCs w:val="28"/>
        </w:rPr>
        <w:t xml:space="preserve"> понятий, изучения теорем</w:t>
      </w:r>
      <w:r w:rsidR="00C37F40">
        <w:rPr>
          <w:sz w:val="28"/>
          <w:szCs w:val="28"/>
        </w:rPr>
        <w:t xml:space="preserve"> и законов</w:t>
      </w:r>
      <w:r>
        <w:rPr>
          <w:sz w:val="28"/>
          <w:szCs w:val="28"/>
        </w:rPr>
        <w:t>, обучения решению математических</w:t>
      </w:r>
      <w:r w:rsidR="00C37F40">
        <w:rPr>
          <w:sz w:val="28"/>
          <w:szCs w:val="28"/>
        </w:rPr>
        <w:t xml:space="preserve"> и фи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огии.</w:t>
      </w:r>
    </w:p>
    <w:p w14:paraId="6751D5F2" w14:textId="49D94413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7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89</w:t>
      </w:r>
      <w:r w:rsidRPr="0095053D">
        <w:rPr>
          <w:rStyle w:val="submenu-table"/>
          <w:b/>
          <w:bCs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самостоятельный и полный, базируется на дост</w:t>
      </w:r>
      <w:r w:rsidRPr="0095053D">
        <w:rPr>
          <w:sz w:val="28"/>
          <w:szCs w:val="28"/>
        </w:rPr>
        <w:t>и</w:t>
      </w:r>
      <w:r w:rsidRPr="0095053D">
        <w:rPr>
          <w:sz w:val="28"/>
          <w:szCs w:val="28"/>
        </w:rPr>
        <w:t>жениях современно</w:t>
      </w:r>
      <w:r>
        <w:rPr>
          <w:sz w:val="28"/>
          <w:szCs w:val="28"/>
        </w:rPr>
        <w:t>й математической</w:t>
      </w:r>
      <w:r w:rsidR="00C37F40">
        <w:rPr>
          <w:sz w:val="28"/>
          <w:szCs w:val="28"/>
        </w:rPr>
        <w:t xml:space="preserve"> и физической </w:t>
      </w:r>
      <w:r>
        <w:rPr>
          <w:sz w:val="28"/>
          <w:szCs w:val="28"/>
        </w:rPr>
        <w:t>науки, т</w:t>
      </w:r>
      <w:r w:rsidRPr="0095053D">
        <w:rPr>
          <w:sz w:val="28"/>
          <w:szCs w:val="28"/>
        </w:rPr>
        <w:t>еории и метод</w:t>
      </w:r>
      <w:r w:rsidRPr="0095053D">
        <w:rPr>
          <w:sz w:val="28"/>
          <w:szCs w:val="28"/>
        </w:rPr>
        <w:t>и</w:t>
      </w:r>
      <w:r w:rsidRPr="0095053D">
        <w:rPr>
          <w:sz w:val="28"/>
          <w:szCs w:val="28"/>
        </w:rPr>
        <w:t xml:space="preserve">ки обучения </w:t>
      </w:r>
      <w:r>
        <w:rPr>
          <w:sz w:val="28"/>
          <w:szCs w:val="28"/>
        </w:rPr>
        <w:t>математике</w:t>
      </w:r>
      <w:r w:rsidR="00C37F40">
        <w:rPr>
          <w:sz w:val="28"/>
          <w:szCs w:val="28"/>
        </w:rPr>
        <w:t xml:space="preserve"> и физике</w:t>
      </w:r>
      <w:r w:rsidRPr="0095053D">
        <w:rPr>
          <w:sz w:val="28"/>
          <w:szCs w:val="28"/>
        </w:rPr>
        <w:t>;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</w:t>
      </w:r>
      <w:r w:rsidR="00C37F40">
        <w:rPr>
          <w:sz w:val="28"/>
          <w:szCs w:val="28"/>
        </w:rPr>
        <w:t>, основных разделов физики</w:t>
      </w:r>
      <w:r>
        <w:rPr>
          <w:sz w:val="28"/>
          <w:szCs w:val="28"/>
        </w:rPr>
        <w:t xml:space="preserve"> для решения задач элементарной и высшей математики</w:t>
      </w:r>
      <w:r w:rsidR="00C37F40">
        <w:rPr>
          <w:sz w:val="28"/>
          <w:szCs w:val="28"/>
        </w:rPr>
        <w:t xml:space="preserve"> и физики</w:t>
      </w:r>
      <w:r>
        <w:rPr>
          <w:sz w:val="28"/>
          <w:szCs w:val="28"/>
        </w:rPr>
        <w:t xml:space="preserve">; владение методикой формирования математических </w:t>
      </w:r>
      <w:r w:rsidR="00C37F40">
        <w:rPr>
          <w:sz w:val="28"/>
          <w:szCs w:val="28"/>
        </w:rPr>
        <w:t xml:space="preserve">и физических </w:t>
      </w:r>
      <w:r>
        <w:rPr>
          <w:sz w:val="28"/>
          <w:szCs w:val="28"/>
        </w:rPr>
        <w:t>понятий, изучения теорем,</w:t>
      </w:r>
      <w:r w:rsidR="00C37F40">
        <w:rPr>
          <w:sz w:val="28"/>
          <w:szCs w:val="28"/>
        </w:rPr>
        <w:t xml:space="preserve"> законов физики,</w:t>
      </w:r>
      <w:r>
        <w:rPr>
          <w:sz w:val="28"/>
          <w:szCs w:val="28"/>
        </w:rPr>
        <w:t xml:space="preserve"> обучения решению математических </w:t>
      </w:r>
      <w:r w:rsidR="00C37F40">
        <w:rPr>
          <w:sz w:val="28"/>
          <w:szCs w:val="28"/>
        </w:rPr>
        <w:t>и ф</w:t>
      </w:r>
      <w:r w:rsidR="00C37F40">
        <w:rPr>
          <w:sz w:val="28"/>
          <w:szCs w:val="28"/>
        </w:rPr>
        <w:t>и</w:t>
      </w:r>
      <w:r w:rsidR="00C37F40">
        <w:rPr>
          <w:sz w:val="28"/>
          <w:szCs w:val="28"/>
        </w:rPr>
        <w:t xml:space="preserve">зических </w:t>
      </w:r>
      <w:r>
        <w:rPr>
          <w:sz w:val="28"/>
          <w:szCs w:val="28"/>
        </w:rPr>
        <w:t xml:space="preserve">задач с использованием математической </w:t>
      </w:r>
      <w:r w:rsidR="00C37F40">
        <w:rPr>
          <w:sz w:val="28"/>
          <w:szCs w:val="28"/>
        </w:rPr>
        <w:t xml:space="preserve">и физической </w:t>
      </w:r>
      <w:r>
        <w:rPr>
          <w:sz w:val="28"/>
          <w:szCs w:val="28"/>
        </w:rPr>
        <w:t>терми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и,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при этом допущены две-три несущественные ошибки, исправлен</w:t>
      </w:r>
      <w:r>
        <w:rPr>
          <w:sz w:val="28"/>
          <w:szCs w:val="28"/>
        </w:rPr>
        <w:t>ные по требованию экзаменаторов;</w:t>
      </w:r>
    </w:p>
    <w:p w14:paraId="4989A5F1" w14:textId="77777777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 w:rsidRPr="0095053D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0</w:t>
      </w:r>
      <w:r w:rsidRPr="0095053D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69</w:t>
      </w:r>
      <w:r w:rsidRPr="0095053D">
        <w:rPr>
          <w:b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полный, однако наблюдается противоречивость излагаемой позиции, недостаточно аргументированы научные положения,</w:t>
      </w:r>
      <w:r>
        <w:rPr>
          <w:sz w:val="28"/>
          <w:szCs w:val="28"/>
        </w:rPr>
        <w:t xml:space="preserve"> некорректно сформулировано определение, не полностью приведено д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ство, решение задачи,</w:t>
      </w:r>
      <w:r w:rsidRPr="0095053D">
        <w:rPr>
          <w:sz w:val="28"/>
          <w:szCs w:val="28"/>
        </w:rPr>
        <w:t xml:space="preserve"> допущена существенная ошибка или ответ непо</w:t>
      </w:r>
      <w:r w:rsidRPr="0095053D">
        <w:rPr>
          <w:sz w:val="28"/>
          <w:szCs w:val="28"/>
        </w:rPr>
        <w:t>л</w:t>
      </w:r>
      <w:r w:rsidRPr="0095053D">
        <w:rPr>
          <w:sz w:val="28"/>
          <w:szCs w:val="28"/>
        </w:rPr>
        <w:t>ный, несвязный, логически не выстроен.</w:t>
      </w:r>
    </w:p>
    <w:p w14:paraId="40AFE026" w14:textId="7A13F380" w:rsidR="000413B3" w:rsidRPr="00214414" w:rsidRDefault="000413B3" w:rsidP="000413B3">
      <w:pPr>
        <w:ind w:left="57" w:firstLine="627"/>
        <w:jc w:val="both"/>
        <w:rPr>
          <w:sz w:val="28"/>
          <w:szCs w:val="28"/>
        </w:rPr>
      </w:pPr>
      <w:r w:rsidRPr="00214414">
        <w:rPr>
          <w:rStyle w:val="submenu-table"/>
          <w:b/>
          <w:bCs/>
          <w:sz w:val="28"/>
          <w:szCs w:val="28"/>
        </w:rPr>
        <w:lastRenderedPageBreak/>
        <w:t>0-59 баллов</w:t>
      </w:r>
      <w:r w:rsidRPr="00214414">
        <w:rPr>
          <w:sz w:val="28"/>
          <w:szCs w:val="28"/>
        </w:rPr>
        <w:t xml:space="preserve"> – ответ демонстрирует непонимание абитуриентом осно</w:t>
      </w:r>
      <w:r w:rsidRPr="00214414">
        <w:rPr>
          <w:sz w:val="28"/>
          <w:szCs w:val="28"/>
        </w:rPr>
        <w:t>в</w:t>
      </w:r>
      <w:r w:rsidRPr="00214414">
        <w:rPr>
          <w:sz w:val="28"/>
          <w:szCs w:val="28"/>
        </w:rPr>
        <w:t>ного содержания математического</w:t>
      </w:r>
      <w:r w:rsidR="00C37F40">
        <w:rPr>
          <w:sz w:val="28"/>
          <w:szCs w:val="28"/>
        </w:rPr>
        <w:t>, физического</w:t>
      </w:r>
      <w:r w:rsidRPr="00214414">
        <w:rPr>
          <w:sz w:val="28"/>
          <w:szCs w:val="28"/>
        </w:rPr>
        <w:t xml:space="preserve"> и теоретико-методического  материала.</w:t>
      </w:r>
    </w:p>
    <w:p w14:paraId="3636E43A" w14:textId="77777777" w:rsidR="000413B3" w:rsidRPr="00214414" w:rsidRDefault="000413B3" w:rsidP="000413B3">
      <w:pPr>
        <w:widowControl w:val="0"/>
        <w:tabs>
          <w:tab w:val="left" w:pos="993"/>
        </w:tabs>
        <w:ind w:left="709"/>
        <w:contextualSpacing/>
        <w:jc w:val="both"/>
        <w:rPr>
          <w:sz w:val="28"/>
          <w:szCs w:val="28"/>
        </w:rPr>
      </w:pPr>
    </w:p>
    <w:p w14:paraId="72DE576A" w14:textId="77777777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t>СОДЕРЖАНИЕ ПРОГРАММЫ</w:t>
      </w:r>
    </w:p>
    <w:p w14:paraId="56CC6F3F" w14:textId="77777777" w:rsidR="00D90704" w:rsidRPr="0095053D" w:rsidRDefault="00D90704" w:rsidP="00D90704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</w:p>
    <w:p w14:paraId="5652555A" w14:textId="14213347" w:rsidR="0050003A" w:rsidRDefault="0050003A" w:rsidP="006632BE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МАТЕМАТИКА</w:t>
      </w:r>
    </w:p>
    <w:p w14:paraId="58B8DBDF" w14:textId="77777777" w:rsidR="0050003A" w:rsidRPr="0050003A" w:rsidRDefault="0050003A" w:rsidP="006632BE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7BD4B9E5" w14:textId="53C20BFA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>Раздел 1.</w:t>
      </w:r>
      <w:r w:rsidR="009F5FD0">
        <w:rPr>
          <w:b/>
          <w:i/>
          <w:sz w:val="28"/>
          <w:szCs w:val="28"/>
        </w:rPr>
        <w:t xml:space="preserve"> </w:t>
      </w:r>
      <w:r w:rsidR="00AA4D62">
        <w:rPr>
          <w:b/>
          <w:sz w:val="28"/>
          <w:szCs w:val="28"/>
        </w:rPr>
        <w:t>Алгебра</w:t>
      </w:r>
      <w:r w:rsidR="00A943D0">
        <w:rPr>
          <w:b/>
          <w:sz w:val="28"/>
          <w:szCs w:val="28"/>
        </w:rPr>
        <w:t xml:space="preserve"> и теория чисел</w:t>
      </w:r>
    </w:p>
    <w:p w14:paraId="2AEC899E" w14:textId="77777777" w:rsidR="00D90704" w:rsidRPr="00E80753" w:rsidRDefault="00D90704" w:rsidP="00D90704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4F683CF4" w14:textId="011634E4" w:rsidR="00C5584D" w:rsidRPr="007774DA" w:rsidRDefault="00C5584D" w:rsidP="00C5584D">
      <w:pPr>
        <w:ind w:firstLine="709"/>
        <w:jc w:val="both"/>
        <w:rPr>
          <w:sz w:val="28"/>
          <w:szCs w:val="28"/>
        </w:rPr>
      </w:pPr>
      <w:r w:rsidRPr="00326EDF">
        <w:rPr>
          <w:i/>
          <w:sz w:val="28"/>
          <w:szCs w:val="28"/>
        </w:rPr>
        <w:t>Алгебраические структуры.</w:t>
      </w:r>
      <w:r w:rsidR="009F5FD0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нятие кольца. Простейшие свойств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ц. </w:t>
      </w:r>
      <w:r w:rsidRPr="00CF40F0">
        <w:rPr>
          <w:sz w:val="28"/>
          <w:szCs w:val="28"/>
        </w:rPr>
        <w:t>Поле. Простейшие свойства полей. Поле комплексных чисел. Геометр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ческое представление комплексных чисел. Тригонометрическая форм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>плексных чисел. Геометрическое истолкование модуля и аргумент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 xml:space="preserve">плексных чисел. Действия над комплексными числами в тригонометрической форме. </w:t>
      </w:r>
    </w:p>
    <w:p w14:paraId="6CF72C36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7774DA">
        <w:rPr>
          <w:i/>
          <w:sz w:val="28"/>
          <w:szCs w:val="28"/>
        </w:rPr>
        <w:t>Линейные отображения и евклидовы пространства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Евклидово ве</w:t>
      </w:r>
      <w:r w:rsidRPr="00CF40F0">
        <w:rPr>
          <w:sz w:val="28"/>
          <w:szCs w:val="28"/>
        </w:rPr>
        <w:t>к</w:t>
      </w:r>
      <w:r w:rsidRPr="00CF40F0">
        <w:rPr>
          <w:sz w:val="28"/>
          <w:szCs w:val="28"/>
        </w:rPr>
        <w:t xml:space="preserve">торное пространство. </w:t>
      </w:r>
      <w:r w:rsidR="00775313">
        <w:rPr>
          <w:sz w:val="28"/>
          <w:szCs w:val="28"/>
        </w:rPr>
        <w:t>Линейная зависимость и независимость</w:t>
      </w:r>
      <w:r w:rsidR="00A97FAA">
        <w:rPr>
          <w:sz w:val="28"/>
          <w:szCs w:val="28"/>
        </w:rPr>
        <w:t xml:space="preserve"> системы вект</w:t>
      </w:r>
      <w:r w:rsidR="00A97FAA">
        <w:rPr>
          <w:sz w:val="28"/>
          <w:szCs w:val="28"/>
        </w:rPr>
        <w:t>о</w:t>
      </w:r>
      <w:r w:rsidR="00A97FAA">
        <w:rPr>
          <w:sz w:val="28"/>
          <w:szCs w:val="28"/>
        </w:rPr>
        <w:t xml:space="preserve">ров, базис и ранг конечной системы векторов. </w:t>
      </w:r>
      <w:r w:rsidRPr="00CF40F0">
        <w:rPr>
          <w:sz w:val="28"/>
          <w:szCs w:val="28"/>
        </w:rPr>
        <w:t>Свойства скалярного произв</w:t>
      </w:r>
      <w:r w:rsidRPr="00CF40F0">
        <w:rPr>
          <w:sz w:val="28"/>
          <w:szCs w:val="28"/>
        </w:rPr>
        <w:t>е</w:t>
      </w:r>
      <w:r w:rsidRPr="00CF40F0">
        <w:rPr>
          <w:sz w:val="28"/>
          <w:szCs w:val="28"/>
        </w:rPr>
        <w:t xml:space="preserve">дения векторов. </w:t>
      </w:r>
    </w:p>
    <w:p w14:paraId="61681012" w14:textId="77777777" w:rsidR="00C5584D" w:rsidRPr="00CF40F0" w:rsidRDefault="00C5584D" w:rsidP="00A97FAA">
      <w:pPr>
        <w:ind w:firstLine="709"/>
        <w:jc w:val="both"/>
        <w:rPr>
          <w:sz w:val="28"/>
          <w:szCs w:val="28"/>
        </w:rPr>
      </w:pPr>
      <w:r w:rsidRPr="002A4765">
        <w:rPr>
          <w:i/>
          <w:sz w:val="28"/>
          <w:szCs w:val="28"/>
        </w:rPr>
        <w:t>Делимость в кольце целых чисел. Теория сравнений с арифметическими приложениями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Определение и основные свойства делимости. Деление с остатком. Наибольший общий делитель</w:t>
      </w:r>
      <w:r w:rsidR="00016A9C">
        <w:rPr>
          <w:sz w:val="28"/>
          <w:szCs w:val="28"/>
        </w:rPr>
        <w:t xml:space="preserve"> (НОД)</w:t>
      </w:r>
      <w:r w:rsidRPr="00CF40F0">
        <w:rPr>
          <w:sz w:val="28"/>
          <w:szCs w:val="28"/>
        </w:rPr>
        <w:t xml:space="preserve"> двух чисел и алгоритм Евкл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да. Наибольший общий делитель нескольких чисел. Взаимно простые числа. Наименьшее общее кратное</w:t>
      </w:r>
      <w:r w:rsidR="00016A9C">
        <w:rPr>
          <w:sz w:val="28"/>
          <w:szCs w:val="28"/>
        </w:rPr>
        <w:t xml:space="preserve"> (НОК) чисел</w:t>
      </w:r>
      <w:r w:rsidRPr="00CF40F0">
        <w:rPr>
          <w:sz w:val="28"/>
          <w:szCs w:val="28"/>
        </w:rPr>
        <w:t>.</w:t>
      </w:r>
    </w:p>
    <w:p w14:paraId="703D7780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 Простые числа. Бесконечность множества простых чисел. Решето Эр</w:t>
      </w:r>
      <w:r w:rsidRPr="00CF40F0">
        <w:rPr>
          <w:sz w:val="28"/>
          <w:szCs w:val="28"/>
        </w:rPr>
        <w:t>а</w:t>
      </w:r>
      <w:r w:rsidRPr="00CF40F0">
        <w:rPr>
          <w:sz w:val="28"/>
          <w:szCs w:val="28"/>
        </w:rPr>
        <w:t>тосфена. Основная теорема арифметики. Каноническое разложение состав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го числа. Числовые функции. Функция Эйлера.</w:t>
      </w:r>
    </w:p>
    <w:p w14:paraId="011E5819" w14:textId="77777777" w:rsidR="00C5584D" w:rsidRPr="00CF40F0" w:rsidRDefault="00C5584D" w:rsidP="00FA144D">
      <w:pPr>
        <w:ind w:firstLine="709"/>
        <w:jc w:val="both"/>
        <w:rPr>
          <w:sz w:val="28"/>
          <w:szCs w:val="28"/>
        </w:rPr>
      </w:pPr>
      <w:r w:rsidRPr="00D92AEF">
        <w:rPr>
          <w:i/>
          <w:sz w:val="28"/>
          <w:szCs w:val="28"/>
        </w:rPr>
        <w:t>Многочлены от одной переменной. Делимость в кольце многочленов от одной переменной. Многочлены от нескольких переменных</w:t>
      </w:r>
      <w:r>
        <w:rPr>
          <w:i/>
          <w:sz w:val="28"/>
          <w:szCs w:val="28"/>
        </w:rPr>
        <w:t>.</w:t>
      </w:r>
      <w:r w:rsidR="00FA144D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Понятие мног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члена над кольцом или полем</w:t>
      </w:r>
      <w:r w:rsidRPr="00CF40F0">
        <w:rPr>
          <w:i/>
          <w:sz w:val="28"/>
          <w:szCs w:val="28"/>
        </w:rPr>
        <w:t>.</w:t>
      </w:r>
      <w:r w:rsidRPr="00CF40F0">
        <w:rPr>
          <w:sz w:val="28"/>
          <w:szCs w:val="28"/>
        </w:rPr>
        <w:t xml:space="preserve"> Кольцо многочленов от одной переменной как область целостности. Степень произведения двух многочленов. Функци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нальное толкование многочлена. Многочлены над полем.  Делимость с остатком в кольце многочленов над полем.</w:t>
      </w:r>
    </w:p>
    <w:p w14:paraId="04266E75" w14:textId="4BF7CF31" w:rsidR="00C5584D" w:rsidRPr="00EC7B6B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Деление многочлена на двучлен </w:t>
      </w:r>
      <m:oMath>
        <m:r>
          <w:rPr>
            <w:rFonts w:ascii="Cambria Math" w:hAnsi="Cambria Math"/>
            <w:sz w:val="28"/>
            <w:szCs w:val="28"/>
          </w:rPr>
          <m:t>x-a</m:t>
        </m:r>
      </m:oMath>
      <w:r w:rsidRPr="00CF40F0">
        <w:rPr>
          <w:sz w:val="28"/>
          <w:szCs w:val="28"/>
        </w:rPr>
        <w:t xml:space="preserve"> и корни многочлена. Теорема о делении с остатком. Неприводимые над полем многочлены. Разложение м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 xml:space="preserve">гочлена в произведение неприводимых нормированных множителей и его единственность. Неприводимые кратные множители многочлена. Кратные корни многочлена. </w:t>
      </w:r>
      <w:r w:rsidRPr="00EC7B6B">
        <w:rPr>
          <w:sz w:val="28"/>
          <w:szCs w:val="28"/>
        </w:rPr>
        <w:t xml:space="preserve">Симметрические многочлены и их свойства. </w:t>
      </w:r>
      <w:r w:rsidR="00F26F14">
        <w:rPr>
          <w:sz w:val="28"/>
          <w:szCs w:val="28"/>
        </w:rPr>
        <w:t>Теорема Безу о корнях многочлена. О</w:t>
      </w:r>
      <w:r w:rsidRPr="00EC7B6B">
        <w:rPr>
          <w:sz w:val="28"/>
          <w:szCs w:val="28"/>
        </w:rPr>
        <w:t>сновная теорема о симметрических многочленах.</w:t>
      </w:r>
      <w:r w:rsidR="00F26F14">
        <w:rPr>
          <w:sz w:val="28"/>
          <w:szCs w:val="28"/>
        </w:rPr>
        <w:t xml:space="preserve"> Теорема Виета.</w:t>
      </w:r>
    </w:p>
    <w:p w14:paraId="58EEE2FD" w14:textId="77777777" w:rsidR="0050003A" w:rsidRPr="0050003A" w:rsidRDefault="0050003A" w:rsidP="006632BE">
      <w:pPr>
        <w:widowControl w:val="0"/>
        <w:autoSpaceDE w:val="0"/>
        <w:jc w:val="center"/>
        <w:rPr>
          <w:b/>
          <w:i/>
          <w:sz w:val="16"/>
          <w:szCs w:val="16"/>
        </w:rPr>
      </w:pPr>
    </w:p>
    <w:p w14:paraId="26A857F7" w14:textId="793DF50D" w:rsidR="00A943D0" w:rsidRDefault="00A943D0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2</w:t>
      </w:r>
      <w:r w:rsidRPr="00AA4D62">
        <w:rPr>
          <w:b/>
          <w:i/>
          <w:sz w:val="28"/>
          <w:szCs w:val="28"/>
        </w:rPr>
        <w:t>.</w:t>
      </w:r>
      <w:r w:rsidR="00FA144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Геометрия</w:t>
      </w:r>
    </w:p>
    <w:p w14:paraId="2343611E" w14:textId="77777777" w:rsidR="00A943D0" w:rsidRPr="00E80753" w:rsidRDefault="00A943D0" w:rsidP="00A943D0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6AF19330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F27AEC">
        <w:rPr>
          <w:rFonts w:eastAsia="Calibri"/>
          <w:i/>
          <w:sz w:val="28"/>
          <w:szCs w:val="28"/>
        </w:rPr>
        <w:t>Элементы векторной алгебры. Метод координат на плоскости и в пространстве.</w:t>
      </w:r>
      <w:r w:rsidR="00FA144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Векторное пространство. Линейно-зависимые и линейно-</w:t>
      </w:r>
      <w:r w:rsidRPr="00474C25">
        <w:rPr>
          <w:rFonts w:eastAsia="Calibri"/>
          <w:sz w:val="28"/>
          <w:szCs w:val="28"/>
        </w:rPr>
        <w:lastRenderedPageBreak/>
        <w:t>независимые совокупности векторов. Базис векторного пространства. Де</w:t>
      </w:r>
      <w:r w:rsidRPr="00474C25">
        <w:rPr>
          <w:rFonts w:eastAsia="Calibri"/>
          <w:sz w:val="28"/>
          <w:szCs w:val="28"/>
        </w:rPr>
        <w:t>й</w:t>
      </w:r>
      <w:r w:rsidRPr="00474C25">
        <w:rPr>
          <w:rFonts w:eastAsia="Calibri"/>
          <w:sz w:val="28"/>
          <w:szCs w:val="28"/>
        </w:rPr>
        <w:t>ствия с векторами: сложение, вычитание, скалярное произведение. Виды 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 xml:space="preserve">стем координат. Координаты точки. Деление отрезка в данном отношении. </w:t>
      </w:r>
      <w:proofErr w:type="gramStart"/>
      <w:r w:rsidRPr="00474C25">
        <w:rPr>
          <w:rFonts w:eastAsia="Calibri"/>
          <w:sz w:val="28"/>
          <w:szCs w:val="28"/>
        </w:rPr>
        <w:t>Уравнение прямой на плоскости.</w:t>
      </w:r>
      <w:proofErr w:type="gramEnd"/>
      <w:r w:rsidRPr="00474C25">
        <w:rPr>
          <w:rFonts w:eastAsia="Calibri"/>
          <w:sz w:val="28"/>
          <w:szCs w:val="28"/>
        </w:rPr>
        <w:t xml:space="preserve"> Взаимное расположение </w:t>
      </w:r>
      <w:proofErr w:type="gramStart"/>
      <w:r w:rsidRPr="00474C25">
        <w:rPr>
          <w:rFonts w:eastAsia="Calibri"/>
          <w:sz w:val="28"/>
          <w:szCs w:val="28"/>
        </w:rPr>
        <w:t>прямых</w:t>
      </w:r>
      <w:proofErr w:type="gramEnd"/>
      <w:r w:rsidRPr="00474C25">
        <w:rPr>
          <w:rFonts w:eastAsia="Calibri"/>
          <w:sz w:val="28"/>
          <w:szCs w:val="28"/>
        </w:rPr>
        <w:t xml:space="preserve"> на плоск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сти. Расстояние от точки </w:t>
      </w:r>
      <w:proofErr w:type="gramStart"/>
      <w:r w:rsidRPr="00474C25">
        <w:rPr>
          <w:rFonts w:eastAsia="Calibri"/>
          <w:sz w:val="28"/>
          <w:szCs w:val="28"/>
        </w:rPr>
        <w:t>до</w:t>
      </w:r>
      <w:proofErr w:type="gramEnd"/>
      <w:r w:rsidRPr="00474C25">
        <w:rPr>
          <w:rFonts w:eastAsia="Calibri"/>
          <w:sz w:val="28"/>
          <w:szCs w:val="28"/>
        </w:rPr>
        <w:t xml:space="preserve"> прямой. Угол между двумя прямыми. Векторное и смешанное произведения векторов. Вычисление площади треугольника, объема тетраэдра. </w:t>
      </w:r>
    </w:p>
    <w:p w14:paraId="50A889BA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 xml:space="preserve">Различные способы задания плоскости. Общее уравнение плоскости. Геометрический смысл знака многочлена </w:t>
      </w:r>
      <w:r w:rsidRPr="00F27AEC">
        <w:rPr>
          <w:rFonts w:eastAsia="Calibri"/>
          <w:i/>
          <w:sz w:val="28"/>
          <w:szCs w:val="28"/>
          <w:lang w:val="en-US"/>
        </w:rPr>
        <w:t>Ax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By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proofErr w:type="spellStart"/>
      <w:r w:rsidRPr="00F27AEC">
        <w:rPr>
          <w:rFonts w:eastAsia="Calibri"/>
          <w:i/>
          <w:sz w:val="28"/>
          <w:szCs w:val="28"/>
          <w:lang w:val="en-US"/>
        </w:rPr>
        <w:t>Cz</w:t>
      </w:r>
      <w:proofErr w:type="spellEnd"/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D</w:t>
      </w:r>
      <w:r w:rsidRPr="00474C25">
        <w:rPr>
          <w:rFonts w:eastAsia="Calibri"/>
          <w:sz w:val="28"/>
          <w:szCs w:val="28"/>
        </w:rPr>
        <w:t>. Взаимное расп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ложение двух, трех плоскостей. Уравнение </w:t>
      </w:r>
      <w:proofErr w:type="gramStart"/>
      <w:r w:rsidRPr="00474C25">
        <w:rPr>
          <w:rFonts w:eastAsia="Calibri"/>
          <w:sz w:val="28"/>
          <w:szCs w:val="28"/>
        </w:rPr>
        <w:t>прямой</w:t>
      </w:r>
      <w:proofErr w:type="gramEnd"/>
      <w:r w:rsidRPr="00474C25">
        <w:rPr>
          <w:rFonts w:eastAsia="Calibri"/>
          <w:sz w:val="28"/>
          <w:szCs w:val="28"/>
        </w:rPr>
        <w:t xml:space="preserve"> в пространстве. Взаимное расположение двух прямых, прямой и плоскости.</w:t>
      </w:r>
    </w:p>
    <w:p w14:paraId="6CB896F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4070F2">
        <w:rPr>
          <w:rFonts w:eastAsia="Calibri"/>
          <w:i/>
          <w:sz w:val="28"/>
          <w:szCs w:val="28"/>
        </w:rPr>
        <w:t>Преобразования плоскости и пространства</w:t>
      </w:r>
      <w:r>
        <w:rPr>
          <w:rFonts w:eastAsia="Calibri"/>
          <w:i/>
          <w:sz w:val="28"/>
          <w:szCs w:val="28"/>
        </w:rPr>
        <w:t xml:space="preserve">. </w:t>
      </w:r>
      <w:r w:rsidRPr="00377C74">
        <w:rPr>
          <w:rFonts w:eastAsia="Calibri"/>
          <w:sz w:val="28"/>
          <w:szCs w:val="28"/>
        </w:rPr>
        <w:t>Виды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геометрических преобразований</w:t>
      </w:r>
      <w:r w:rsidRPr="00474C25">
        <w:rPr>
          <w:rFonts w:eastAsia="Calibri"/>
          <w:sz w:val="28"/>
          <w:szCs w:val="28"/>
        </w:rPr>
        <w:t>.</w:t>
      </w:r>
      <w:r w:rsidR="001078FD">
        <w:rPr>
          <w:rFonts w:eastAsia="Calibri"/>
          <w:sz w:val="28"/>
          <w:szCs w:val="28"/>
        </w:rPr>
        <w:t xml:space="preserve"> </w:t>
      </w:r>
      <w:r w:rsidRPr="00542DBC">
        <w:rPr>
          <w:rFonts w:eastAsia="Calibri"/>
          <w:sz w:val="28"/>
          <w:szCs w:val="28"/>
        </w:rPr>
        <w:t>Движения плоскости.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Аналитическое выражение дви</w:t>
      </w:r>
      <w:r w:rsidRPr="00474C25">
        <w:rPr>
          <w:rFonts w:eastAsia="Calibri"/>
          <w:sz w:val="28"/>
          <w:szCs w:val="28"/>
        </w:rPr>
        <w:t>жения. Осевая симметрия, разложение движений в произведение симметрий. Кла</w:t>
      </w:r>
      <w:r w:rsidRPr="00474C25">
        <w:rPr>
          <w:rFonts w:eastAsia="Calibri"/>
          <w:sz w:val="28"/>
          <w:szCs w:val="28"/>
        </w:rPr>
        <w:t>с</w:t>
      </w:r>
      <w:r w:rsidRPr="00474C25">
        <w:rPr>
          <w:rFonts w:eastAsia="Calibri"/>
          <w:sz w:val="28"/>
          <w:szCs w:val="28"/>
        </w:rPr>
        <w:t xml:space="preserve">сификация движений плоскости. </w:t>
      </w:r>
    </w:p>
    <w:p w14:paraId="00852967" w14:textId="77777777" w:rsidR="00C43DF6" w:rsidRPr="000B4395" w:rsidRDefault="00C43DF6" w:rsidP="00C43DF6">
      <w:pPr>
        <w:ind w:firstLine="709"/>
        <w:jc w:val="both"/>
        <w:rPr>
          <w:rFonts w:eastAsia="Calibri"/>
          <w:spacing w:val="-6"/>
          <w:sz w:val="28"/>
          <w:szCs w:val="28"/>
        </w:rPr>
      </w:pPr>
      <w:r w:rsidRPr="000B4395">
        <w:rPr>
          <w:rFonts w:eastAsia="Calibri"/>
          <w:spacing w:val="-6"/>
          <w:sz w:val="28"/>
          <w:szCs w:val="28"/>
        </w:rPr>
        <w:t>Преобразование подобия. Гомотетия. Подобие как произведение гомот</w:t>
      </w:r>
      <w:r w:rsidRPr="000B4395">
        <w:rPr>
          <w:rFonts w:eastAsia="Calibri"/>
          <w:spacing w:val="-6"/>
          <w:sz w:val="28"/>
          <w:szCs w:val="28"/>
        </w:rPr>
        <w:t>е</w:t>
      </w:r>
      <w:r w:rsidRPr="000B4395">
        <w:rPr>
          <w:rFonts w:eastAsia="Calibri"/>
          <w:spacing w:val="-6"/>
          <w:sz w:val="28"/>
          <w:szCs w:val="28"/>
        </w:rPr>
        <w:t xml:space="preserve">тии на движение. Приложение геометрических преобразований к решению задач. </w:t>
      </w:r>
    </w:p>
    <w:p w14:paraId="0F91FE9B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>Выпуклые множества. Выпуклые многоугольники. Выпуклый мног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гранник. Доказательство существования правильных многогранников. </w:t>
      </w:r>
    </w:p>
    <w:p w14:paraId="6EE13DE6" w14:textId="77777777" w:rsidR="00C43DF6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C02B0D">
        <w:rPr>
          <w:rFonts w:eastAsia="Calibri"/>
          <w:i/>
          <w:sz w:val="28"/>
          <w:szCs w:val="28"/>
        </w:rPr>
        <w:t>Линии и поверхности второго порядка</w:t>
      </w:r>
      <w:r>
        <w:rPr>
          <w:rFonts w:eastAsia="Calibri"/>
          <w:i/>
          <w:sz w:val="28"/>
          <w:szCs w:val="28"/>
        </w:rPr>
        <w:t>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Эллипс</w:t>
      </w:r>
      <w:r>
        <w:rPr>
          <w:rFonts w:eastAsia="Calibri"/>
          <w:sz w:val="28"/>
          <w:szCs w:val="28"/>
        </w:rPr>
        <w:t>, гипербола, парабола</w:t>
      </w:r>
      <w:r w:rsidRPr="00474C25">
        <w:rPr>
          <w:rFonts w:eastAsia="Calibri"/>
          <w:sz w:val="28"/>
          <w:szCs w:val="28"/>
        </w:rPr>
        <w:t>: определение, каноническое уравнение, свойства. Фокусы и директрисы л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ий второго порядка. Уравнение линий второго порядка в полярных коорд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атах.</w:t>
      </w:r>
      <w:r w:rsidR="001078F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Цилиндрические и конические поверхности второго порядка. Конич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ские сечения и поверхности вращения. Эллипсоиды, гиперболоиды, параб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>лоиды. Прямолинейные образующие поверхностей второго порядка.</w:t>
      </w:r>
    </w:p>
    <w:p w14:paraId="521091B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E663F9">
        <w:rPr>
          <w:rFonts w:eastAsia="Calibri"/>
          <w:i/>
          <w:sz w:val="28"/>
          <w:szCs w:val="28"/>
        </w:rPr>
        <w:t>Основания геометрии. Неевклидовы геометрии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Понятие об интерпр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тации системы аксиом. Непротиворечивость, независимость, полнота сист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мы аксиом. Непротиворечивость и полнота системы аксиом Вейля трехме</w:t>
      </w:r>
      <w:r w:rsidRPr="00474C25">
        <w:rPr>
          <w:rFonts w:eastAsia="Calibri"/>
          <w:sz w:val="28"/>
          <w:szCs w:val="28"/>
        </w:rPr>
        <w:t>р</w:t>
      </w:r>
      <w:r w:rsidRPr="00474C25">
        <w:rPr>
          <w:rFonts w:eastAsia="Calibri"/>
          <w:sz w:val="28"/>
          <w:szCs w:val="28"/>
        </w:rPr>
        <w:t>ного евклидова пространства. Определение прямых, плоскостей, лучей, о</w:t>
      </w:r>
      <w:r w:rsidRPr="00474C25">
        <w:rPr>
          <w:rFonts w:eastAsia="Calibri"/>
          <w:sz w:val="28"/>
          <w:szCs w:val="28"/>
        </w:rPr>
        <w:t>т</w:t>
      </w:r>
      <w:r w:rsidRPr="00474C25">
        <w:rPr>
          <w:rFonts w:eastAsia="Calibri"/>
          <w:sz w:val="28"/>
          <w:szCs w:val="28"/>
        </w:rPr>
        <w:t>резков, углов. Система аксиом школьного курса геометр</w:t>
      </w:r>
      <w:proofErr w:type="gramStart"/>
      <w:r w:rsidRPr="00474C25">
        <w:rPr>
          <w:rFonts w:eastAsia="Calibri"/>
          <w:sz w:val="28"/>
          <w:szCs w:val="28"/>
        </w:rPr>
        <w:t>ии и ее</w:t>
      </w:r>
      <w:proofErr w:type="gramEnd"/>
      <w:r w:rsidRPr="00474C25">
        <w:rPr>
          <w:rFonts w:eastAsia="Calibri"/>
          <w:sz w:val="28"/>
          <w:szCs w:val="28"/>
        </w:rPr>
        <w:t xml:space="preserve"> связь с ак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оматикой Вейля.</w:t>
      </w:r>
    </w:p>
    <w:p w14:paraId="60B3AE30" w14:textId="7D50B5CC" w:rsidR="00C43DF6" w:rsidRPr="00E663F9" w:rsidRDefault="00C43DF6" w:rsidP="00C43DF6">
      <w:pPr>
        <w:ind w:right="-5" w:firstLine="709"/>
        <w:jc w:val="both"/>
        <w:rPr>
          <w:i/>
          <w:sz w:val="28"/>
          <w:szCs w:val="28"/>
        </w:rPr>
      </w:pPr>
      <w:r w:rsidRPr="00474C25">
        <w:rPr>
          <w:rFonts w:eastAsia="Calibri"/>
          <w:sz w:val="28"/>
          <w:szCs w:val="28"/>
        </w:rPr>
        <w:t>Длина отрезка, аксиомы. Теорема существования и единственности. Площадь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многоугольника. Теорема существования и единственности. Равн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великость и </w:t>
      </w:r>
      <w:proofErr w:type="spellStart"/>
      <w:r w:rsidRPr="00474C25">
        <w:rPr>
          <w:rFonts w:eastAsia="Calibri"/>
          <w:sz w:val="28"/>
          <w:szCs w:val="28"/>
        </w:rPr>
        <w:t>равносоставленность</w:t>
      </w:r>
      <w:proofErr w:type="spellEnd"/>
      <w:r w:rsidRPr="00474C25">
        <w:rPr>
          <w:rFonts w:eastAsia="Calibri"/>
          <w:sz w:val="28"/>
          <w:szCs w:val="28"/>
        </w:rPr>
        <w:t>. Геометрия до Евклида. «Начала» Евклида. Критика системы Евклида. Пятый постулат Евклида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Система аксиом Гил</w:t>
      </w:r>
      <w:r w:rsidRPr="00474C25">
        <w:rPr>
          <w:rFonts w:eastAsia="Calibri"/>
          <w:sz w:val="28"/>
          <w:szCs w:val="28"/>
        </w:rPr>
        <w:t>ь</w:t>
      </w:r>
      <w:r w:rsidRPr="00474C25">
        <w:rPr>
          <w:rFonts w:eastAsia="Calibri"/>
          <w:sz w:val="28"/>
          <w:szCs w:val="28"/>
        </w:rPr>
        <w:t>берта. Н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И.</w:t>
      </w:r>
      <w:r w:rsidR="009F5FD0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 xml:space="preserve">Лобачевский и его геометрия. </w:t>
      </w:r>
    </w:p>
    <w:p w14:paraId="682E5FEC" w14:textId="77777777" w:rsidR="00C43DF6" w:rsidRDefault="00C43DF6" w:rsidP="00C43DF6">
      <w:pPr>
        <w:widowControl w:val="0"/>
        <w:autoSpaceDE w:val="0"/>
        <w:ind w:firstLine="684"/>
        <w:jc w:val="both"/>
        <w:rPr>
          <w:sz w:val="28"/>
          <w:szCs w:val="28"/>
        </w:rPr>
      </w:pPr>
    </w:p>
    <w:p w14:paraId="5622BD92" w14:textId="77777777" w:rsidR="006632BE" w:rsidRDefault="006632BE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3</w:t>
      </w:r>
      <w:r w:rsidRPr="00AA4D62">
        <w:rPr>
          <w:b/>
          <w:i/>
          <w:sz w:val="28"/>
          <w:szCs w:val="28"/>
        </w:rPr>
        <w:t>.</w:t>
      </w:r>
      <w:r w:rsidR="001078F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Математический анализ</w:t>
      </w:r>
    </w:p>
    <w:p w14:paraId="0DCF65E8" w14:textId="77777777" w:rsidR="00C43DF6" w:rsidRPr="00F5594E" w:rsidRDefault="00C43DF6" w:rsidP="006632BE">
      <w:pPr>
        <w:widowControl w:val="0"/>
        <w:autoSpaceDE w:val="0"/>
        <w:jc w:val="center"/>
        <w:rPr>
          <w:b/>
          <w:sz w:val="28"/>
          <w:szCs w:val="28"/>
        </w:rPr>
      </w:pPr>
    </w:p>
    <w:p w14:paraId="68851CEB" w14:textId="77777777" w:rsidR="00C43DF6" w:rsidRPr="00C0111F" w:rsidRDefault="00C43DF6" w:rsidP="00C43DF6">
      <w:pPr>
        <w:widowControl w:val="0"/>
        <w:autoSpaceDE w:val="0"/>
        <w:ind w:firstLine="709"/>
        <w:jc w:val="both"/>
        <w:rPr>
          <w:b/>
          <w:i/>
          <w:sz w:val="28"/>
          <w:szCs w:val="28"/>
        </w:rPr>
      </w:pPr>
      <w:r w:rsidRPr="00C0111F">
        <w:rPr>
          <w:i/>
          <w:sz w:val="28"/>
          <w:szCs w:val="28"/>
        </w:rPr>
        <w:t>Действительные числа. Теория пределов.</w:t>
      </w:r>
      <w:r w:rsidR="00C81FB3">
        <w:rPr>
          <w:i/>
          <w:sz w:val="28"/>
          <w:szCs w:val="28"/>
        </w:rPr>
        <w:t xml:space="preserve"> </w:t>
      </w:r>
      <w:r w:rsidR="004C5415">
        <w:rPr>
          <w:sz w:val="28"/>
          <w:szCs w:val="28"/>
        </w:rPr>
        <w:t>Понятие числовой последов</w:t>
      </w:r>
      <w:r w:rsidR="004C5415">
        <w:rPr>
          <w:sz w:val="28"/>
          <w:szCs w:val="28"/>
        </w:rPr>
        <w:t>а</w:t>
      </w:r>
      <w:r w:rsidR="004C5415">
        <w:rPr>
          <w:sz w:val="28"/>
          <w:szCs w:val="28"/>
        </w:rPr>
        <w:t xml:space="preserve">тельности и способы её задания. </w:t>
      </w:r>
      <w:r w:rsidRPr="00C0111F">
        <w:rPr>
          <w:sz w:val="28"/>
          <w:szCs w:val="28"/>
        </w:rPr>
        <w:t>Предел числовой последовательности. Свойства сходящихся числовых последовательностей. Поведение моното</w:t>
      </w:r>
      <w:r w:rsidRPr="00C0111F">
        <w:rPr>
          <w:sz w:val="28"/>
          <w:szCs w:val="28"/>
        </w:rPr>
        <w:t>н</w:t>
      </w:r>
      <w:r w:rsidRPr="00C0111F">
        <w:rPr>
          <w:sz w:val="28"/>
          <w:szCs w:val="28"/>
        </w:rPr>
        <w:t xml:space="preserve">ных и ограниченных числовых последовательностей. Число </w:t>
      </w:r>
      <w:r w:rsidRPr="00C0111F">
        <w:rPr>
          <w:position w:val="-6"/>
          <w:sz w:val="32"/>
          <w:szCs w:val="32"/>
        </w:rPr>
        <w:object w:dxaOrig="200" w:dyaOrig="220" w14:anchorId="4CAC5B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 fillcolor="window">
            <v:imagedata r:id="rId9" o:title=""/>
          </v:shape>
          <o:OLEObject Type="Embed" ProgID="Equation.DSMT4" ShapeID="_x0000_i1025" DrawAspect="Content" ObjectID="_1767105814" r:id="rId10"/>
        </w:object>
      </w:r>
      <w:r w:rsidRPr="00C0111F">
        <w:rPr>
          <w:sz w:val="28"/>
          <w:szCs w:val="28"/>
        </w:rPr>
        <w:t>.</w:t>
      </w:r>
      <w:r w:rsidR="00C81FB3">
        <w:rPr>
          <w:sz w:val="28"/>
          <w:szCs w:val="28"/>
        </w:rPr>
        <w:t xml:space="preserve"> </w:t>
      </w:r>
      <w:r w:rsidRPr="00C0111F">
        <w:rPr>
          <w:sz w:val="28"/>
          <w:szCs w:val="28"/>
        </w:rPr>
        <w:t xml:space="preserve">Определение предела функции. Свойства пределов. Односторонние пределы. Бесконечно </w:t>
      </w:r>
      <w:r w:rsidRPr="00C0111F">
        <w:rPr>
          <w:sz w:val="28"/>
          <w:szCs w:val="28"/>
        </w:rPr>
        <w:lastRenderedPageBreak/>
        <w:t>малые и бесконечно большие функции. Замечательные пределы. Непреры</w:t>
      </w:r>
      <w:r w:rsidRPr="00C0111F">
        <w:rPr>
          <w:sz w:val="28"/>
          <w:szCs w:val="28"/>
        </w:rPr>
        <w:t>в</w:t>
      </w:r>
      <w:r w:rsidRPr="00C0111F">
        <w:rPr>
          <w:sz w:val="28"/>
          <w:szCs w:val="28"/>
        </w:rPr>
        <w:t>ность функции в точке.  Понятие о точках разрыва и их классификация. Свойства функций, непрерывных на отрезке.</w:t>
      </w:r>
    </w:p>
    <w:p w14:paraId="55B34095" w14:textId="77777777" w:rsidR="00C43DF6" w:rsidRDefault="00C43DF6" w:rsidP="00C43DF6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5B130B">
        <w:rPr>
          <w:i/>
          <w:sz w:val="28"/>
          <w:szCs w:val="28"/>
        </w:rPr>
        <w:t>Дифференци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Задачи, приводящие к понятию производной. Определение дифференцируемости функции и производной. Производные основных элементарных функций. Геометрический и физический смыслы дифференцируемости и производной. Уравнение касательной к графику дифференцируемой функции.  Необх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е и достаточное условие дифференцируемости. Дифференцирование су</w:t>
      </w:r>
      <w:r>
        <w:rPr>
          <w:sz w:val="28"/>
          <w:szCs w:val="28"/>
        </w:rPr>
        <w:t>м</w:t>
      </w:r>
      <w:r>
        <w:rPr>
          <w:sz w:val="28"/>
          <w:szCs w:val="28"/>
        </w:rPr>
        <w:t>мы, произведения, частного, композиции и обратной функции. Таблица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ных элементарных функций. Дифференциал, его геометрический и 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ический смыслы. Производные и дифференциалы высших порядков. Тео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ы Ферма, </w:t>
      </w:r>
      <w:proofErr w:type="spellStart"/>
      <w:r>
        <w:rPr>
          <w:sz w:val="28"/>
          <w:szCs w:val="28"/>
        </w:rPr>
        <w:t>Ролля</w:t>
      </w:r>
      <w:proofErr w:type="spellEnd"/>
      <w:r>
        <w:rPr>
          <w:sz w:val="28"/>
          <w:szCs w:val="28"/>
        </w:rPr>
        <w:t>, Лагранжа, Коши. Правил</w:t>
      </w:r>
      <w:r w:rsidR="000D3F6C">
        <w:rPr>
          <w:sz w:val="28"/>
          <w:szCs w:val="28"/>
        </w:rPr>
        <w:t>о</w:t>
      </w:r>
      <w:r w:rsidR="00C81FB3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опиталя</w:t>
      </w:r>
      <w:proofErr w:type="spellEnd"/>
      <w:r>
        <w:rPr>
          <w:sz w:val="28"/>
          <w:szCs w:val="28"/>
        </w:rPr>
        <w:t xml:space="preserve"> для раскрытия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пределенностей. Формула Тейлора. Экстремум функции. Исследование функции на экстремум с помощью производной. Выпуклость и точки 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иба графика функции. Асимптоты. </w:t>
      </w:r>
    </w:p>
    <w:p w14:paraId="58C16C78" w14:textId="77777777" w:rsidR="00C43DF6" w:rsidRPr="00C0111F" w:rsidRDefault="00C43DF6" w:rsidP="00C43DF6">
      <w:pPr>
        <w:ind w:left="-29" w:firstLine="738"/>
        <w:jc w:val="both"/>
        <w:rPr>
          <w:spacing w:val="-2"/>
          <w:sz w:val="28"/>
          <w:szCs w:val="28"/>
        </w:rPr>
      </w:pPr>
      <w:r w:rsidRPr="008C1076">
        <w:rPr>
          <w:i/>
          <w:sz w:val="28"/>
          <w:szCs w:val="28"/>
        </w:rPr>
        <w:t>Интегр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proofErr w:type="gramStart"/>
      <w:r w:rsidRPr="008C1076">
        <w:rPr>
          <w:sz w:val="28"/>
          <w:szCs w:val="28"/>
        </w:rPr>
        <w:t>Первообразная</w:t>
      </w:r>
      <w:proofErr w:type="gramEnd"/>
      <w:r w:rsidRPr="008C1076">
        <w:rPr>
          <w:sz w:val="28"/>
          <w:szCs w:val="28"/>
        </w:rPr>
        <w:t xml:space="preserve"> функции и неопределенный интеграл. Таблица неопределенных интегралов основных элементарных функций. Интегрирование по частям и замена пер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>менной в неопределенном интеграле. Задачи, приводящие к понятию опред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>ленного интеграла. Интегральные суммы Римана и определенный интеграл. Ограниченность интегрируемой функции. Верхние и нижние суммы Дарбу. Критерий интегрируемости. Интегрируемость некоторых классов функций. Определенный интеграл с переменным верхним пределом и его свойства. Формула Ньютона-Лейбница. Интегрирование по частям и заменой переме</w:t>
      </w:r>
      <w:r w:rsidRPr="008C1076">
        <w:rPr>
          <w:sz w:val="28"/>
          <w:szCs w:val="28"/>
        </w:rPr>
        <w:t>н</w:t>
      </w:r>
      <w:r w:rsidRPr="008C1076">
        <w:rPr>
          <w:sz w:val="28"/>
          <w:szCs w:val="28"/>
        </w:rPr>
        <w:t>ной</w:t>
      </w:r>
      <w:r w:rsidRPr="00C0111F">
        <w:rPr>
          <w:spacing w:val="-2"/>
          <w:sz w:val="28"/>
          <w:szCs w:val="28"/>
        </w:rPr>
        <w:t xml:space="preserve"> в определенном интеграле. Несобственные интегралы и их свойства. </w:t>
      </w:r>
    </w:p>
    <w:p w14:paraId="0F6B175B" w14:textId="1C5B3E56" w:rsidR="00C43DF6" w:rsidRDefault="00C43DF6" w:rsidP="00C43DF6">
      <w:pPr>
        <w:ind w:firstLine="709"/>
        <w:jc w:val="both"/>
        <w:rPr>
          <w:spacing w:val="-4"/>
          <w:sz w:val="28"/>
          <w:szCs w:val="28"/>
        </w:rPr>
      </w:pPr>
      <w:r w:rsidRPr="001911E1">
        <w:rPr>
          <w:i/>
          <w:spacing w:val="-4"/>
          <w:sz w:val="28"/>
          <w:szCs w:val="28"/>
        </w:rPr>
        <w:t>Теория рядов в действительной области.</w:t>
      </w:r>
      <w:r w:rsidR="009F5FD0">
        <w:rPr>
          <w:i/>
          <w:spacing w:val="-4"/>
          <w:sz w:val="28"/>
          <w:szCs w:val="28"/>
        </w:rPr>
        <w:t xml:space="preserve"> </w:t>
      </w:r>
      <w:r w:rsidRPr="00EF1EE8">
        <w:rPr>
          <w:spacing w:val="-4"/>
          <w:sz w:val="28"/>
          <w:szCs w:val="28"/>
        </w:rPr>
        <w:t>Понятие числового ряда и его суммы. Сходящиеся и расходящиеся числовые ряды. Необходимое условие сходимости. Гармонический ряд. Сходимость рядов с неотрицательными чл</w:t>
      </w:r>
      <w:r w:rsidRPr="00EF1EE8">
        <w:rPr>
          <w:spacing w:val="-4"/>
          <w:sz w:val="28"/>
          <w:szCs w:val="28"/>
        </w:rPr>
        <w:t>е</w:t>
      </w:r>
      <w:r w:rsidRPr="00EF1EE8">
        <w:rPr>
          <w:spacing w:val="-4"/>
          <w:sz w:val="28"/>
          <w:szCs w:val="28"/>
        </w:rPr>
        <w:t>нами. Признаки сходимости: сравнения, Даламбера, Коши, интегральный. Зн</w:t>
      </w:r>
      <w:r w:rsidRPr="00EF1EE8">
        <w:rPr>
          <w:spacing w:val="-4"/>
          <w:sz w:val="28"/>
          <w:szCs w:val="28"/>
        </w:rPr>
        <w:t>а</w:t>
      </w:r>
      <w:r w:rsidRPr="00EF1EE8">
        <w:rPr>
          <w:spacing w:val="-4"/>
          <w:sz w:val="28"/>
          <w:szCs w:val="28"/>
        </w:rPr>
        <w:t xml:space="preserve">кочередующиеся ряды. Признак Лейбница. Абсолютно и условно сходящиеся ряды и их свойства. Понятие о функциональных рядах. </w:t>
      </w:r>
    </w:p>
    <w:p w14:paraId="1A6BB6C8" w14:textId="77777777" w:rsidR="00C43DF6" w:rsidRPr="00BA7780" w:rsidRDefault="00C43DF6" w:rsidP="00C43DF6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Дифференциальные уравнения. </w:t>
      </w:r>
      <w:r w:rsidRPr="00BA7780">
        <w:rPr>
          <w:sz w:val="28"/>
          <w:szCs w:val="28"/>
        </w:rPr>
        <w:t>Обыкновенные</w:t>
      </w:r>
      <w:r>
        <w:rPr>
          <w:sz w:val="28"/>
          <w:szCs w:val="28"/>
        </w:rPr>
        <w:t xml:space="preserve"> дифференциальные уравнения первого порядка. Уравнения с разделяющимися переменными. Однородные уравнения. Линейные уравнения. Линейные дифференциальные уравнения второго порядка с постоянными коэффициентами.</w:t>
      </w:r>
    </w:p>
    <w:p w14:paraId="314FDD64" w14:textId="77777777" w:rsidR="000D3F6C" w:rsidRDefault="000D3F6C" w:rsidP="006527F1">
      <w:pPr>
        <w:widowControl w:val="0"/>
        <w:autoSpaceDE w:val="0"/>
        <w:ind w:firstLine="567"/>
        <w:jc w:val="center"/>
        <w:rPr>
          <w:b/>
          <w:i/>
          <w:sz w:val="28"/>
          <w:szCs w:val="28"/>
        </w:rPr>
      </w:pPr>
    </w:p>
    <w:p w14:paraId="5FED0AC9" w14:textId="77777777" w:rsidR="006527F1" w:rsidRDefault="00D90704" w:rsidP="009F5FD0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 w:rsidR="00D34271">
        <w:rPr>
          <w:b/>
          <w:i/>
          <w:sz w:val="28"/>
          <w:szCs w:val="28"/>
        </w:rPr>
        <w:t>4</w:t>
      </w:r>
      <w:r w:rsidRPr="00AA4D62">
        <w:rPr>
          <w:b/>
          <w:i/>
          <w:sz w:val="28"/>
          <w:szCs w:val="28"/>
        </w:rPr>
        <w:t>.</w:t>
      </w:r>
      <w:r w:rsidR="00C81FB3">
        <w:rPr>
          <w:b/>
          <w:i/>
          <w:sz w:val="28"/>
          <w:szCs w:val="28"/>
        </w:rPr>
        <w:t xml:space="preserve"> </w:t>
      </w:r>
      <w:r w:rsidR="009A54A8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AA4D62">
        <w:rPr>
          <w:b/>
          <w:sz w:val="28"/>
          <w:szCs w:val="28"/>
        </w:rPr>
        <w:t>математике</w:t>
      </w:r>
    </w:p>
    <w:p w14:paraId="23C3A979" w14:textId="77777777" w:rsidR="00D90704" w:rsidRPr="00F5594E" w:rsidRDefault="00D90704" w:rsidP="00D90704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24494261" w14:textId="77777777" w:rsidR="00C43DF6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9D7D85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>етодическая система «Обучение математике».</w:t>
      </w:r>
      <w:r>
        <w:rPr>
          <w:sz w:val="28"/>
          <w:szCs w:val="28"/>
        </w:rPr>
        <w:t xml:space="preserve"> Предмет методики обучения математике. Связь методики обучения математике с другими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ми областями. Методы методики обучения математике. Характеристика образовательной области «Математика». Математическая и учебная задачи.</w:t>
      </w:r>
    </w:p>
    <w:p w14:paraId="2984384A" w14:textId="77777777" w:rsidR="00C43DF6" w:rsidRPr="00E92DB3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>Цели и содержание обучения математике в средней школе.</w:t>
      </w:r>
      <w:r w:rsidRPr="00E92DB3">
        <w:rPr>
          <w:sz w:val="28"/>
          <w:szCs w:val="28"/>
        </w:rPr>
        <w:t xml:space="preserve"> Понятие </w:t>
      </w:r>
      <w:r w:rsidRPr="00E92DB3">
        <w:rPr>
          <w:sz w:val="28"/>
          <w:szCs w:val="28"/>
        </w:rPr>
        <w:lastRenderedPageBreak/>
        <w:t>образования. Цели образования. Влияние предмета математики на цели обр</w:t>
      </w:r>
      <w:r w:rsidRPr="00E92DB3">
        <w:rPr>
          <w:sz w:val="28"/>
          <w:szCs w:val="28"/>
        </w:rPr>
        <w:t>а</w:t>
      </w:r>
      <w:r w:rsidRPr="00E92DB3">
        <w:rPr>
          <w:sz w:val="28"/>
          <w:szCs w:val="28"/>
        </w:rPr>
        <w:t xml:space="preserve">зования. </w:t>
      </w:r>
      <w:proofErr w:type="spellStart"/>
      <w:r w:rsidRPr="00E92DB3">
        <w:rPr>
          <w:sz w:val="28"/>
          <w:szCs w:val="28"/>
        </w:rPr>
        <w:t>Гуманизация</w:t>
      </w:r>
      <w:proofErr w:type="spellEnd"/>
      <w:r w:rsidRPr="00E92DB3">
        <w:rPr>
          <w:sz w:val="28"/>
          <w:szCs w:val="28"/>
        </w:rPr>
        <w:t xml:space="preserve"> и </w:t>
      </w:r>
      <w:proofErr w:type="spellStart"/>
      <w:r w:rsidRPr="00E92DB3">
        <w:rPr>
          <w:sz w:val="28"/>
          <w:szCs w:val="28"/>
        </w:rPr>
        <w:t>гуманитаризация</w:t>
      </w:r>
      <w:proofErr w:type="spellEnd"/>
      <w:r w:rsidRPr="00E92DB3">
        <w:rPr>
          <w:sz w:val="28"/>
          <w:szCs w:val="28"/>
        </w:rPr>
        <w:t xml:space="preserve"> математического образования. Ц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ли обучения математике. Функции обучения математике. Содержание мат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матического образования. Реформы среднего математического образования. Содержание ФГОС основного и среднего (полного) общего образования.</w:t>
      </w:r>
    </w:p>
    <w:p w14:paraId="50703970" w14:textId="77777777" w:rsidR="00C43DF6" w:rsidRPr="00E92DB3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 xml:space="preserve">Формирование математических понятий. </w:t>
      </w:r>
      <w:r w:rsidRPr="00E92DB3">
        <w:rPr>
          <w:sz w:val="28"/>
          <w:szCs w:val="28"/>
        </w:rPr>
        <w:t xml:space="preserve">Содержание и объем понятия. Виды определений. Классификация понятий. Методика формирования </w:t>
      </w:r>
      <w:r w:rsidR="00E92DB3">
        <w:rPr>
          <w:sz w:val="28"/>
          <w:szCs w:val="28"/>
        </w:rPr>
        <w:t>мат</w:t>
      </w:r>
      <w:r w:rsidR="00E92DB3">
        <w:rPr>
          <w:sz w:val="28"/>
          <w:szCs w:val="28"/>
        </w:rPr>
        <w:t>е</w:t>
      </w:r>
      <w:r w:rsidR="00E92DB3">
        <w:rPr>
          <w:sz w:val="28"/>
          <w:szCs w:val="28"/>
        </w:rPr>
        <w:t xml:space="preserve">матических </w:t>
      </w:r>
      <w:r w:rsidRPr="00E92DB3">
        <w:rPr>
          <w:sz w:val="28"/>
          <w:szCs w:val="28"/>
        </w:rPr>
        <w:t>понятий.</w:t>
      </w:r>
    </w:p>
    <w:p w14:paraId="7C584D42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Методика изучения теорем.</w:t>
      </w:r>
      <w:r>
        <w:rPr>
          <w:sz w:val="28"/>
          <w:szCs w:val="28"/>
        </w:rPr>
        <w:t xml:space="preserve"> Виды теорем. Этапы изучения теорем. 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анизация работы с теоремой. Обучение доказательству теорем.</w:t>
      </w:r>
    </w:p>
    <w:p w14:paraId="6298D96E" w14:textId="77777777" w:rsidR="00C43DF6" w:rsidRPr="000929DE" w:rsidRDefault="00C43DF6" w:rsidP="00C43DF6">
      <w:pPr>
        <w:widowControl w:val="0"/>
        <w:autoSpaceDE w:val="0"/>
        <w:ind w:firstLine="567"/>
        <w:jc w:val="both"/>
        <w:rPr>
          <w:spacing w:val="-4"/>
          <w:sz w:val="28"/>
          <w:szCs w:val="28"/>
        </w:rPr>
      </w:pPr>
      <w:r w:rsidRPr="000929DE">
        <w:rPr>
          <w:i/>
          <w:spacing w:val="-4"/>
          <w:sz w:val="28"/>
          <w:szCs w:val="28"/>
        </w:rPr>
        <w:t>Задачи в обучении математике. Методика обучения решению математ</w:t>
      </w:r>
      <w:r w:rsidRPr="000929DE">
        <w:rPr>
          <w:i/>
          <w:spacing w:val="-4"/>
          <w:sz w:val="28"/>
          <w:szCs w:val="28"/>
        </w:rPr>
        <w:t>и</w:t>
      </w:r>
      <w:r w:rsidRPr="000929DE">
        <w:rPr>
          <w:i/>
          <w:spacing w:val="-4"/>
          <w:sz w:val="28"/>
          <w:szCs w:val="28"/>
        </w:rPr>
        <w:t>ческих задач.</w:t>
      </w:r>
      <w:r w:rsidRPr="000929DE">
        <w:rPr>
          <w:spacing w:val="-4"/>
          <w:sz w:val="28"/>
          <w:szCs w:val="28"/>
        </w:rPr>
        <w:t xml:space="preserve"> Понятие задачи, классификация задач, упражнения. Роль задач в обучении математике. Методика обучения решению математических задач.</w:t>
      </w:r>
    </w:p>
    <w:p w14:paraId="1CDA45ED" w14:textId="77777777" w:rsidR="00C43DF6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 w:rsidRPr="00CB5875">
        <w:rPr>
          <w:i/>
          <w:spacing w:val="-2"/>
          <w:sz w:val="28"/>
          <w:szCs w:val="28"/>
        </w:rPr>
        <w:t>Методы обучения математике.</w:t>
      </w:r>
      <w:r w:rsidRPr="00CB5875">
        <w:rPr>
          <w:spacing w:val="-2"/>
          <w:sz w:val="28"/>
          <w:szCs w:val="28"/>
        </w:rPr>
        <w:t xml:space="preserve"> Понятие метода обучения математике. Классификация методов обучения математике. Дидактические системы об</w:t>
      </w:r>
      <w:r w:rsidRPr="00CB5875">
        <w:rPr>
          <w:spacing w:val="-2"/>
          <w:sz w:val="28"/>
          <w:szCs w:val="28"/>
        </w:rPr>
        <w:t>у</w:t>
      </w:r>
      <w:r w:rsidRPr="00CB5875">
        <w:rPr>
          <w:spacing w:val="-2"/>
          <w:sz w:val="28"/>
          <w:szCs w:val="28"/>
        </w:rPr>
        <w:t xml:space="preserve">чения. Технологии обучения. </w:t>
      </w:r>
      <w:proofErr w:type="spellStart"/>
      <w:r w:rsidRPr="00CB5875">
        <w:rPr>
          <w:spacing w:val="-2"/>
          <w:sz w:val="28"/>
          <w:szCs w:val="28"/>
        </w:rPr>
        <w:t>Деятельностный</w:t>
      </w:r>
      <w:proofErr w:type="spellEnd"/>
      <w:r w:rsidRPr="00CB5875">
        <w:rPr>
          <w:spacing w:val="-2"/>
          <w:sz w:val="28"/>
          <w:szCs w:val="28"/>
        </w:rPr>
        <w:t xml:space="preserve"> подход к обучению математике</w:t>
      </w:r>
      <w:r>
        <w:rPr>
          <w:spacing w:val="-2"/>
          <w:sz w:val="28"/>
          <w:szCs w:val="28"/>
        </w:rPr>
        <w:t xml:space="preserve"> и его реализация</w:t>
      </w:r>
      <w:r w:rsidRPr="00CB5875">
        <w:rPr>
          <w:spacing w:val="-2"/>
          <w:sz w:val="28"/>
          <w:szCs w:val="28"/>
        </w:rPr>
        <w:t>.</w:t>
      </w:r>
    </w:p>
    <w:p w14:paraId="7CB95D53" w14:textId="77777777" w:rsidR="00C43DF6" w:rsidRPr="00432111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>
        <w:rPr>
          <w:i/>
          <w:spacing w:val="-2"/>
          <w:sz w:val="28"/>
          <w:szCs w:val="28"/>
        </w:rPr>
        <w:t xml:space="preserve">Контроль знаний и умений учащихся при обучении математике. </w:t>
      </w:r>
      <w:r>
        <w:rPr>
          <w:spacing w:val="-2"/>
          <w:sz w:val="28"/>
          <w:szCs w:val="28"/>
        </w:rPr>
        <w:t>Ко</w:t>
      </w:r>
      <w:r>
        <w:rPr>
          <w:spacing w:val="-2"/>
          <w:sz w:val="28"/>
          <w:szCs w:val="28"/>
        </w:rPr>
        <w:t>н</w:t>
      </w:r>
      <w:r>
        <w:rPr>
          <w:spacing w:val="-2"/>
          <w:sz w:val="28"/>
          <w:szCs w:val="28"/>
        </w:rPr>
        <w:t>троль: типы, цели, функции. Требования к контролю и его компоненты. Виды, формы и средства контроля. Оценка и отметка. Способы оценивания. Ошибки и недочеты.</w:t>
      </w:r>
    </w:p>
    <w:p w14:paraId="6E3E3D40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рганизация обучения математике. </w:t>
      </w:r>
      <w:r>
        <w:rPr>
          <w:sz w:val="28"/>
          <w:szCs w:val="28"/>
        </w:rPr>
        <w:t xml:space="preserve">Урок математики, его структура. </w:t>
      </w:r>
      <w:r w:rsidRPr="006B184D">
        <w:rPr>
          <w:sz w:val="28"/>
          <w:szCs w:val="28"/>
        </w:rPr>
        <w:t>Основные требования к уроку, типы уроков.</w:t>
      </w:r>
      <w:r>
        <w:rPr>
          <w:sz w:val="28"/>
          <w:szCs w:val="28"/>
        </w:rPr>
        <w:t xml:space="preserve"> Подготовка учителя к уроку. Анализ урока. Организация самостоятельной работы учащихся на уроке.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андартные уроки математики. Индивидуализация и дифференциация в обучении математике. Внеклассная работа по математике.</w:t>
      </w:r>
    </w:p>
    <w:p w14:paraId="64C0A314" w14:textId="77777777" w:rsidR="00C43DF6" w:rsidRPr="00E67BBD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Деятельностный</w:t>
      </w:r>
      <w:proofErr w:type="spellEnd"/>
      <w:r>
        <w:rPr>
          <w:i/>
          <w:sz w:val="28"/>
          <w:szCs w:val="28"/>
        </w:rPr>
        <w:t xml:space="preserve"> подход к обучению математике.</w:t>
      </w:r>
      <w:r>
        <w:rPr>
          <w:sz w:val="28"/>
          <w:szCs w:val="28"/>
        </w:rPr>
        <w:t xml:space="preserve"> Сущность </w:t>
      </w:r>
      <w:proofErr w:type="spellStart"/>
      <w:r>
        <w:rPr>
          <w:sz w:val="28"/>
          <w:szCs w:val="28"/>
        </w:rPr>
        <w:t>де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ного</w:t>
      </w:r>
      <w:proofErr w:type="spellEnd"/>
      <w:r>
        <w:rPr>
          <w:sz w:val="28"/>
          <w:szCs w:val="28"/>
        </w:rPr>
        <w:t xml:space="preserve"> подхода и особенности его реализации в обучении математике.</w:t>
      </w:r>
    </w:p>
    <w:p w14:paraId="4D3D2695" w14:textId="77777777" w:rsidR="00C43DF6" w:rsidRPr="000E371C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хнологический подход к обучению математике.</w:t>
      </w:r>
      <w:r>
        <w:rPr>
          <w:sz w:val="28"/>
          <w:szCs w:val="28"/>
        </w:rPr>
        <w:t xml:space="preserve"> История становления технологического подхода к обучению. Понятия «педагогическая тех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я», «образовательная технология», «технология обучения». Технология и методика обучения математике. Роль учителя при реализации технолог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подхода к обучению математике.</w:t>
      </w:r>
    </w:p>
    <w:p w14:paraId="3DFE06AF" w14:textId="77777777" w:rsidR="00C43DF6" w:rsidRPr="004649CF" w:rsidRDefault="00C43DF6" w:rsidP="00C43DF6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Методика изучения основных линий школьного курса математики  (функциональной, тождественных преобразований, уравнений и неравенств, многоугольников и многогранников и др.)</w:t>
      </w:r>
    </w:p>
    <w:p w14:paraId="37A9696B" w14:textId="1DECB302" w:rsid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1C9C13F1" w14:textId="1F5EA59A" w:rsidR="0050003A" w:rsidRDefault="0050003A" w:rsidP="0050003A">
      <w:pPr>
        <w:widowControl w:val="0"/>
        <w:autoSpaceDE w:val="0"/>
        <w:jc w:val="center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t>ФИЗИКА</w:t>
      </w:r>
    </w:p>
    <w:p w14:paraId="0D03C5C3" w14:textId="77777777" w:rsidR="0050003A" w:rsidRPr="0050003A" w:rsidRDefault="0050003A" w:rsidP="0050003A">
      <w:pPr>
        <w:widowControl w:val="0"/>
        <w:autoSpaceDE w:val="0"/>
        <w:jc w:val="center"/>
        <w:rPr>
          <w:b/>
          <w:iCs/>
          <w:sz w:val="20"/>
          <w:szCs w:val="20"/>
        </w:rPr>
      </w:pPr>
    </w:p>
    <w:p w14:paraId="65E41A58" w14:textId="6A57717B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5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еханика и специальная теория относительности</w:t>
      </w:r>
    </w:p>
    <w:p w14:paraId="7AD38B64" w14:textId="77777777" w:rsidR="0050003A" w:rsidRPr="0050003A" w:rsidRDefault="0050003A" w:rsidP="0050003A">
      <w:pPr>
        <w:widowControl w:val="0"/>
        <w:autoSpaceDE w:val="0"/>
        <w:jc w:val="center"/>
        <w:rPr>
          <w:i/>
          <w:sz w:val="28"/>
          <w:szCs w:val="28"/>
          <w:u w:val="single"/>
        </w:rPr>
      </w:pPr>
    </w:p>
    <w:p w14:paraId="209781F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инематика материальной точки и твердого тела. Динамика матер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альной точки. Законы Ньютона. Импульс. Работа и энергия. Законы сохран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ния импульса и энергии. Вращательное движение твердого тела. Плоское движение твердого тела. Движение в неинерциальных системах отсчета. С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lastRenderedPageBreak/>
        <w:t>ла Кориолиса.</w:t>
      </w:r>
    </w:p>
    <w:p w14:paraId="6F62170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ые положения специальной теории относительности. Преобр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зования Лоренца. Уравнения релятивистской динамики.</w:t>
      </w:r>
    </w:p>
    <w:p w14:paraId="211A652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омент силы, момент импульса. Законы сохранения импульса и 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мента импульса. Закон сохранения энергии.</w:t>
      </w:r>
    </w:p>
    <w:p w14:paraId="0CA6409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Гармонические колебания. Затухающие и вынужденные колебания, р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зонанс. Продольные и поперечные волны. Волновое уравнение. </w:t>
      </w:r>
    </w:p>
    <w:p w14:paraId="61088AA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Движение планет, законы Кеплера. Закон всемирного тяготения. </w:t>
      </w:r>
      <w:r w:rsidRPr="0050003A">
        <w:rPr>
          <w:sz w:val="28"/>
          <w:szCs w:val="28"/>
        </w:rPr>
        <w:br/>
      </w:r>
      <w:proofErr w:type="gramStart"/>
      <w:r w:rsidRPr="0050003A">
        <w:rPr>
          <w:sz w:val="28"/>
          <w:szCs w:val="28"/>
        </w:rPr>
        <w:t>Постоянная</w:t>
      </w:r>
      <w:proofErr w:type="gramEnd"/>
      <w:r w:rsidRPr="0050003A">
        <w:rPr>
          <w:sz w:val="28"/>
          <w:szCs w:val="28"/>
        </w:rPr>
        <w:t xml:space="preserve"> тяготения. Тяжелая и инертная масса.</w:t>
      </w:r>
    </w:p>
    <w:p w14:paraId="1FBC833C" w14:textId="77777777" w:rsidR="0050003A" w:rsidRPr="0050003A" w:rsidRDefault="0050003A" w:rsidP="0050003A">
      <w:pPr>
        <w:widowControl w:val="0"/>
        <w:ind w:firstLine="709"/>
        <w:jc w:val="both"/>
        <w:rPr>
          <w:b/>
          <w:sz w:val="28"/>
          <w:szCs w:val="28"/>
        </w:rPr>
      </w:pPr>
    </w:p>
    <w:p w14:paraId="1E0368B8" w14:textId="59AC37BB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6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Молекулярная физика. Термодинамика</w:t>
      </w:r>
    </w:p>
    <w:p w14:paraId="03D51F1C" w14:textId="77777777" w:rsidR="0050003A" w:rsidRPr="0050003A" w:rsidRDefault="0050003A" w:rsidP="0050003A">
      <w:pPr>
        <w:widowControl w:val="0"/>
        <w:contextualSpacing/>
        <w:jc w:val="center"/>
        <w:rPr>
          <w:sz w:val="28"/>
          <w:szCs w:val="28"/>
          <w:u w:val="single"/>
        </w:rPr>
      </w:pPr>
    </w:p>
    <w:p w14:paraId="2217147E" w14:textId="6E44C42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ые представления молекулярно-кинетической теории вещества. Экспериментальное обоснование молекулярно-кинетической теории вещ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ства. Параметры состояния макросистем. Опытные газовые законы. </w:t>
      </w:r>
    </w:p>
    <w:p w14:paraId="6A79FCC3" w14:textId="5F271CE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олекулярно-кинетическая модель идеального газа. Уравнение сост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яния идеального газа. Основное уравнение молекулярно-кинетической те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рии газов.  </w:t>
      </w:r>
    </w:p>
    <w:p w14:paraId="6A04704C" w14:textId="6615CAC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ы термодинамики. Первое, второе и третье начало термодинам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ки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Реальные газы и жидкости. Уравнение Ван-дер-Ваальса. Свойства жидк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го состояния вещества.</w:t>
      </w:r>
    </w:p>
    <w:p w14:paraId="628CF6E8" w14:textId="265EBF8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я переноса. Теплопроводность, внутреннее трение и диффузия в газах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онятие о плазме. Методы получения и основные характеристики плазмы.</w:t>
      </w:r>
      <w:r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Свойства твёрдого состояния вещества. Классификация кристаллов по типу связей. Анизотропия кристаллов.</w:t>
      </w:r>
    </w:p>
    <w:p w14:paraId="54E908B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0AFFED36" w14:textId="697E7205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7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Электродинамика</w:t>
      </w:r>
    </w:p>
    <w:p w14:paraId="173BE1D9" w14:textId="77777777" w:rsidR="0050003A" w:rsidRPr="0050003A" w:rsidRDefault="0050003A" w:rsidP="0050003A">
      <w:pPr>
        <w:widowControl w:val="0"/>
        <w:contextualSpacing/>
        <w:jc w:val="center"/>
        <w:rPr>
          <w:i/>
          <w:sz w:val="28"/>
          <w:szCs w:val="28"/>
          <w:u w:val="single"/>
        </w:rPr>
      </w:pPr>
    </w:p>
    <w:p w14:paraId="6F54024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 Кулона и его полевая трактовка. Принцип суперпозиции полей. Теорема Гаусса.</w:t>
      </w:r>
    </w:p>
    <w:p w14:paraId="51620A0F" w14:textId="1A6F92D8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отенциальность электростатического поля. Связь между напряженн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стью электрического поля и потенциалом. Электрическое поле при наличии проводников. Напряженность, заряд и потенциал в объеме проводника и на его поверхности. Напряженность электрического поля вблизи поверхности проводника. </w:t>
      </w:r>
    </w:p>
    <w:p w14:paraId="3928D1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ическая емкость. Конденсатор.</w:t>
      </w:r>
    </w:p>
    <w:p w14:paraId="51559A28" w14:textId="4561393E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ическое поле при наличии диэлектриков. Молекулярная картина поляризации диэлектриков. Диэлектрическая восприимчивость и проница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мость. Постоянный электрический ток. Электрическое поле при наличии п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стоянного тока. Сторонние силы ЭДС. </w:t>
      </w:r>
    </w:p>
    <w:p w14:paraId="3504CC7E" w14:textId="01CEE32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Законы Ома и </w:t>
      </w:r>
      <w:proofErr w:type="gramStart"/>
      <w:r w:rsidRPr="0050003A">
        <w:rPr>
          <w:sz w:val="28"/>
          <w:szCs w:val="28"/>
        </w:rPr>
        <w:t>Джоуля-Ленца</w:t>
      </w:r>
      <w:proofErr w:type="gramEnd"/>
      <w:r w:rsidRPr="0050003A">
        <w:rPr>
          <w:sz w:val="28"/>
          <w:szCs w:val="28"/>
        </w:rPr>
        <w:t xml:space="preserve"> в интегральной и дифференциальной формах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Правила Кирхгофа.</w:t>
      </w:r>
    </w:p>
    <w:p w14:paraId="1425BE4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Закон </w:t>
      </w:r>
      <w:proofErr w:type="spellStart"/>
      <w:r w:rsidRPr="0050003A">
        <w:rPr>
          <w:sz w:val="28"/>
          <w:szCs w:val="28"/>
        </w:rPr>
        <w:t>Био</w:t>
      </w:r>
      <w:proofErr w:type="spellEnd"/>
      <w:r w:rsidRPr="0050003A">
        <w:rPr>
          <w:sz w:val="28"/>
          <w:szCs w:val="28"/>
        </w:rPr>
        <w:t>-</w:t>
      </w:r>
      <w:proofErr w:type="spellStart"/>
      <w:r w:rsidRPr="0050003A">
        <w:rPr>
          <w:sz w:val="28"/>
          <w:szCs w:val="28"/>
        </w:rPr>
        <w:t>Савара</w:t>
      </w:r>
      <w:proofErr w:type="spellEnd"/>
      <w:r w:rsidRPr="0050003A">
        <w:rPr>
          <w:sz w:val="28"/>
          <w:szCs w:val="28"/>
        </w:rPr>
        <w:t>-Лапласа. Вектор магнитной индукции. Закон полн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го тока. Вихревой характер магнитного поля.</w:t>
      </w:r>
    </w:p>
    <w:p w14:paraId="0701DF6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lastRenderedPageBreak/>
        <w:t xml:space="preserve">Магнитный момент тока. Природа молекулярных токов. </w:t>
      </w:r>
    </w:p>
    <w:p w14:paraId="6DE4F11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Магнитное поле при наличии магнетиков. Магнитная восприимчивость и магнитная проницаемость среды. Механизмы намагничивания </w:t>
      </w:r>
      <w:proofErr w:type="spellStart"/>
      <w:r w:rsidRPr="0050003A">
        <w:rPr>
          <w:sz w:val="28"/>
          <w:szCs w:val="28"/>
        </w:rPr>
        <w:t>диа</w:t>
      </w:r>
      <w:proofErr w:type="spellEnd"/>
      <w:r w:rsidRPr="0050003A">
        <w:rPr>
          <w:sz w:val="28"/>
          <w:szCs w:val="28"/>
        </w:rPr>
        <w:t>-, пар</w:t>
      </w:r>
      <w:proofErr w:type="gramStart"/>
      <w:r w:rsidRPr="0050003A">
        <w:rPr>
          <w:sz w:val="28"/>
          <w:szCs w:val="28"/>
        </w:rPr>
        <w:t>а-</w:t>
      </w:r>
      <w:proofErr w:type="gramEnd"/>
      <w:r w:rsidRPr="0050003A">
        <w:rPr>
          <w:sz w:val="28"/>
          <w:szCs w:val="28"/>
        </w:rPr>
        <w:t>, и ферромагнетиков.</w:t>
      </w:r>
    </w:p>
    <w:p w14:paraId="030235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Энергия магнитного поля. Плотность энергии. </w:t>
      </w:r>
    </w:p>
    <w:p w14:paraId="06BD264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е электромагнитной индукции. Физическая сущность элект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магнитной индукции. Самоиндукция. Индуктивность. </w:t>
      </w:r>
    </w:p>
    <w:p w14:paraId="217346B9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Квазистационарные переменные токи. Цепь переменного тока с исто</w:t>
      </w:r>
      <w:r w:rsidRPr="0050003A">
        <w:rPr>
          <w:sz w:val="28"/>
          <w:szCs w:val="28"/>
        </w:rPr>
        <w:t>ч</w:t>
      </w:r>
      <w:r w:rsidRPr="0050003A">
        <w:rPr>
          <w:sz w:val="28"/>
          <w:szCs w:val="28"/>
        </w:rPr>
        <w:t>ником ЭДС, сопротивлением, емкостью и индуктивностью. Импеданс.</w:t>
      </w:r>
    </w:p>
    <w:p w14:paraId="5E6CDD2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Уравнения Максвелла и их физический смысл. </w:t>
      </w:r>
    </w:p>
    <w:p w14:paraId="116CBD0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ые волны.</w:t>
      </w:r>
    </w:p>
    <w:p w14:paraId="139BA86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</w:p>
    <w:p w14:paraId="559762FC" w14:textId="331554FC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8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Оптика</w:t>
      </w:r>
    </w:p>
    <w:p w14:paraId="2BBD3DE8" w14:textId="77777777" w:rsidR="0050003A" w:rsidRPr="0050003A" w:rsidRDefault="0050003A" w:rsidP="0050003A">
      <w:pPr>
        <w:widowControl w:val="0"/>
        <w:contextualSpacing/>
        <w:jc w:val="center"/>
        <w:rPr>
          <w:b/>
          <w:sz w:val="28"/>
          <w:szCs w:val="28"/>
        </w:rPr>
      </w:pPr>
    </w:p>
    <w:p w14:paraId="15FCB76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Электромагнитная природа света. Основные свойства и описание 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нохроматических электромагнитных волн. Поляризация плоских электрома</w:t>
      </w:r>
      <w:r w:rsidRPr="0050003A">
        <w:rPr>
          <w:sz w:val="28"/>
          <w:szCs w:val="28"/>
        </w:rPr>
        <w:t>г</w:t>
      </w:r>
      <w:r w:rsidRPr="0050003A">
        <w:rPr>
          <w:sz w:val="28"/>
          <w:szCs w:val="28"/>
        </w:rPr>
        <w:t>нитных волн.</w:t>
      </w:r>
    </w:p>
    <w:p w14:paraId="1B141D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Линзы. Формула тонкой линзы. Построение изображения предмета.</w:t>
      </w:r>
    </w:p>
    <w:p w14:paraId="6DACEA2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тражение и преломление света на границе раздела двух изотропных сред. Поляризация отраженной и преломленной волн.</w:t>
      </w:r>
    </w:p>
    <w:p w14:paraId="1DA08CA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Явление полного внутреннего отражения и его применение.</w:t>
      </w:r>
    </w:p>
    <w:p w14:paraId="333FACAB" w14:textId="38D5B060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войное лучепреломление в анизотропных средах. Поляризация света при двойном лучепреломлении. Поляризационные устройства.</w:t>
      </w:r>
      <w:r w:rsidR="00123BEE">
        <w:rPr>
          <w:noProof/>
          <w:position w:val="-12"/>
          <w:sz w:val="28"/>
          <w:szCs w:val="28"/>
        </w:rPr>
        <w:drawing>
          <wp:inline distT="0" distB="0" distL="0" distR="0" wp14:anchorId="02007062" wp14:editId="723D6842">
            <wp:extent cx="133350" cy="238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FEE1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Интерференция света. Когерентность и способы ее реализации. Прим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нение явления интерференции. Интерферометрия.</w:t>
      </w:r>
    </w:p>
    <w:p w14:paraId="3FEDDD9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света. Принцип Гюйгенса-Френеля. Метод зон Френеля.</w:t>
      </w:r>
    </w:p>
    <w:p w14:paraId="235BDA8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Дифракция Фраунгофера. Дифракционная решетка как прибор, ос</w:t>
      </w:r>
      <w:r w:rsidRPr="0050003A">
        <w:rPr>
          <w:sz w:val="28"/>
          <w:szCs w:val="28"/>
        </w:rPr>
        <w:t>у</w:t>
      </w:r>
      <w:r w:rsidRPr="0050003A">
        <w:rPr>
          <w:sz w:val="28"/>
          <w:szCs w:val="28"/>
        </w:rPr>
        <w:t>ществляющий разложение излучения в спектр.</w:t>
      </w:r>
    </w:p>
    <w:p w14:paraId="15DA541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корость света. Классические опыты по измерению скорости света. Опыты </w:t>
      </w:r>
      <w:proofErr w:type="spellStart"/>
      <w:r w:rsidRPr="0050003A">
        <w:rPr>
          <w:sz w:val="28"/>
          <w:szCs w:val="28"/>
        </w:rPr>
        <w:t>Физо</w:t>
      </w:r>
      <w:proofErr w:type="spellEnd"/>
      <w:r w:rsidRPr="0050003A">
        <w:rPr>
          <w:sz w:val="28"/>
          <w:szCs w:val="28"/>
        </w:rPr>
        <w:t xml:space="preserve"> и Майкельсона. Экспериментальное обоснование СТО. Эффект Доплера в оптике. Аберрация света. Современные методы измерения ско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сти света.</w:t>
      </w:r>
    </w:p>
    <w:p w14:paraId="73D9C0C9" w14:textId="77777777" w:rsidR="0050003A" w:rsidRPr="0050003A" w:rsidRDefault="0050003A" w:rsidP="0050003A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03C5E093" w14:textId="0578D12F" w:rsidR="0050003A" w:rsidRPr="0050003A" w:rsidRDefault="0050003A" w:rsidP="0050003A">
      <w:pPr>
        <w:widowControl w:val="0"/>
        <w:autoSpaceDE w:val="0"/>
        <w:jc w:val="center"/>
        <w:rPr>
          <w:b/>
          <w:sz w:val="28"/>
          <w:szCs w:val="28"/>
        </w:rPr>
      </w:pPr>
      <w:r w:rsidRPr="0050003A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9</w:t>
      </w:r>
      <w:r w:rsidRPr="0050003A">
        <w:rPr>
          <w:b/>
          <w:i/>
          <w:sz w:val="28"/>
          <w:szCs w:val="28"/>
        </w:rPr>
        <w:t>.</w:t>
      </w:r>
      <w:r w:rsidRPr="0050003A">
        <w:rPr>
          <w:b/>
          <w:sz w:val="28"/>
          <w:szCs w:val="28"/>
        </w:rPr>
        <w:t xml:space="preserve"> Квантовая физика</w:t>
      </w:r>
    </w:p>
    <w:p w14:paraId="59451D20" w14:textId="77777777" w:rsidR="0050003A" w:rsidRPr="0050003A" w:rsidRDefault="0050003A" w:rsidP="0050003A">
      <w:pPr>
        <w:widowControl w:val="0"/>
        <w:autoSpaceDE w:val="0"/>
        <w:ind w:firstLine="684"/>
        <w:jc w:val="center"/>
        <w:rPr>
          <w:b/>
          <w:sz w:val="28"/>
          <w:szCs w:val="28"/>
        </w:rPr>
      </w:pPr>
    </w:p>
    <w:p w14:paraId="4B7B378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Законы излучения абсолютно черного тела. Трудности классической физики в объяснении явлений микромира. Равновесное излучение. Закон Кирхгофа. Законы излучения абсолютно черного тела.</w:t>
      </w:r>
    </w:p>
    <w:p w14:paraId="510E2D4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Гипотеза квантов энергии</w:t>
      </w:r>
    </w:p>
    <w:p w14:paraId="7B090475" w14:textId="7FB02413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ула Рэлея-Джинса.</w:t>
      </w:r>
      <w:r w:rsidR="002E6A19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«Ультрафиолетовая катастрофа». Формула Планка. Гипотеза квантов энергии</w:t>
      </w:r>
    </w:p>
    <w:p w14:paraId="23FCEA8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Уровни энергии атомов</w:t>
      </w:r>
    </w:p>
    <w:p w14:paraId="38BCFCDA" w14:textId="1ACEE61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ланетарная модель атома и постулаты Бора. Опыты Франка и Герца. Упругие соударения. Неупругие соударения. Излучение возбужденных ат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lastRenderedPageBreak/>
        <w:t xml:space="preserve">мов. Поглощение и вынужденное излучение. </w:t>
      </w:r>
    </w:p>
    <w:p w14:paraId="453D148E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Спектральные серии атома водорода </w:t>
      </w:r>
    </w:p>
    <w:p w14:paraId="534A71D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ерия </w:t>
      </w:r>
      <w:proofErr w:type="spellStart"/>
      <w:r w:rsidRPr="0050003A">
        <w:rPr>
          <w:sz w:val="28"/>
          <w:szCs w:val="28"/>
        </w:rPr>
        <w:t>Бальмера</w:t>
      </w:r>
      <w:proofErr w:type="spellEnd"/>
      <w:r w:rsidRPr="0050003A">
        <w:rPr>
          <w:sz w:val="28"/>
          <w:szCs w:val="28"/>
        </w:rPr>
        <w:t xml:space="preserve">. Серия </w:t>
      </w:r>
      <w:proofErr w:type="spellStart"/>
      <w:r w:rsidRPr="0050003A">
        <w:rPr>
          <w:sz w:val="28"/>
          <w:szCs w:val="28"/>
        </w:rPr>
        <w:t>Лаймана</w:t>
      </w:r>
      <w:proofErr w:type="spellEnd"/>
      <w:r w:rsidRPr="0050003A">
        <w:rPr>
          <w:sz w:val="28"/>
          <w:szCs w:val="28"/>
        </w:rPr>
        <w:t>. Спектральные термы. Комбинацио</w:t>
      </w:r>
      <w:r w:rsidRPr="0050003A">
        <w:rPr>
          <w:sz w:val="28"/>
          <w:szCs w:val="28"/>
        </w:rPr>
        <w:t>н</w:t>
      </w:r>
      <w:r w:rsidRPr="0050003A">
        <w:rPr>
          <w:sz w:val="28"/>
          <w:szCs w:val="28"/>
        </w:rPr>
        <w:t>ный принцип. Квантование круговых орбит. Теория Бора. Принцип соотве</w:t>
      </w:r>
      <w:r w:rsidRPr="0050003A">
        <w:rPr>
          <w:sz w:val="28"/>
          <w:szCs w:val="28"/>
        </w:rPr>
        <w:t>т</w:t>
      </w:r>
      <w:r w:rsidRPr="0050003A">
        <w:rPr>
          <w:sz w:val="28"/>
          <w:szCs w:val="28"/>
        </w:rPr>
        <w:t>ствия. Кризис теории Бора.</w:t>
      </w:r>
    </w:p>
    <w:p w14:paraId="69FF02CD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Квантовая теория света</w:t>
      </w:r>
    </w:p>
    <w:p w14:paraId="771B52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луктуации светового поля. Фотон. Фотоэффект. Эффект Комптона. Элементарная теория эффекта Комптона</w:t>
      </w:r>
    </w:p>
    <w:p w14:paraId="6E316063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Волновые свойства микрочастиц</w:t>
      </w:r>
    </w:p>
    <w:p w14:paraId="774B9F1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Волновой пакет. Фазовая и групповая скорость. </w:t>
      </w:r>
      <w:proofErr w:type="spellStart"/>
      <w:r w:rsidRPr="0050003A">
        <w:rPr>
          <w:sz w:val="28"/>
          <w:szCs w:val="28"/>
        </w:rPr>
        <w:t>Карпускулярно</w:t>
      </w:r>
      <w:proofErr w:type="spellEnd"/>
      <w:r w:rsidRPr="0050003A">
        <w:rPr>
          <w:sz w:val="28"/>
          <w:szCs w:val="28"/>
        </w:rPr>
        <w:t>-волновой дуализм. Гипотеза де-Бройля. Свойства волн де-Бройля.</w:t>
      </w:r>
    </w:p>
    <w:p w14:paraId="2B230934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Экспериментальное подтверждение гипотезы де-Бройля</w:t>
      </w:r>
    </w:p>
    <w:p w14:paraId="7A24CD41" w14:textId="449DA19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етод Лауэ и Дебая-</w:t>
      </w:r>
      <w:proofErr w:type="spellStart"/>
      <w:r w:rsidRPr="0050003A">
        <w:rPr>
          <w:sz w:val="28"/>
          <w:szCs w:val="28"/>
        </w:rPr>
        <w:t>Шеррера</w:t>
      </w:r>
      <w:proofErr w:type="spellEnd"/>
      <w:r w:rsidRPr="0050003A">
        <w:rPr>
          <w:sz w:val="28"/>
          <w:szCs w:val="28"/>
        </w:rPr>
        <w:t>. Волновой пакет и частица. Статистич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ское толкование волн де-Бройля. </w:t>
      </w:r>
    </w:p>
    <w:p w14:paraId="70E32DB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Природа микрочастиц. Опыты </w:t>
      </w:r>
      <w:proofErr w:type="spellStart"/>
      <w:r w:rsidRPr="0050003A">
        <w:rPr>
          <w:sz w:val="28"/>
          <w:szCs w:val="28"/>
        </w:rPr>
        <w:t>Бибермана</w:t>
      </w:r>
      <w:proofErr w:type="spellEnd"/>
      <w:r w:rsidRPr="0050003A">
        <w:rPr>
          <w:sz w:val="28"/>
          <w:szCs w:val="28"/>
        </w:rPr>
        <w:t>, Сушкина и Фабриканта.</w:t>
      </w:r>
    </w:p>
    <w:p w14:paraId="565EF16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Уравнение Шредингера.</w:t>
      </w:r>
    </w:p>
    <w:p w14:paraId="135F970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Математический аппарат квантовой механики.</w:t>
      </w:r>
    </w:p>
    <w:p w14:paraId="553160CC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Уравнение Шредингера и физический смысл его решений. Линейные операторы. Собственные функции и собственные значения линейных опер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торов. Самосопряженные операторы. Волновая функция и ее свойства. Принцип суперпозиции.</w:t>
      </w:r>
    </w:p>
    <w:p w14:paraId="625B64F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Основной постулат квантовой механики</w:t>
      </w:r>
    </w:p>
    <w:p w14:paraId="673D8FC1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ператоры физических величин. Средние значения физических вел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 xml:space="preserve">чин. Примеры. Перестановочные соотношения. Неравенство </w:t>
      </w:r>
      <w:proofErr w:type="spellStart"/>
      <w:r w:rsidRPr="0050003A">
        <w:rPr>
          <w:sz w:val="28"/>
          <w:szCs w:val="28"/>
        </w:rPr>
        <w:t>Гайзенберга</w:t>
      </w:r>
      <w:proofErr w:type="spellEnd"/>
      <w:r w:rsidRPr="0050003A">
        <w:rPr>
          <w:sz w:val="28"/>
          <w:szCs w:val="28"/>
        </w:rPr>
        <w:t xml:space="preserve">. </w:t>
      </w:r>
    </w:p>
    <w:p w14:paraId="3FC0BD26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Стационарное уравнение Шредингера</w:t>
      </w:r>
    </w:p>
    <w:p w14:paraId="6025331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ельный переход к классической механике. Стационарное уравн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ние Шредингера. Уравнение движения в форме </w:t>
      </w:r>
      <w:proofErr w:type="spellStart"/>
      <w:r w:rsidRPr="0050003A">
        <w:rPr>
          <w:sz w:val="28"/>
          <w:szCs w:val="28"/>
        </w:rPr>
        <w:t>Гайзенберга</w:t>
      </w:r>
      <w:proofErr w:type="spellEnd"/>
      <w:r w:rsidRPr="0050003A">
        <w:rPr>
          <w:sz w:val="28"/>
          <w:szCs w:val="28"/>
        </w:rPr>
        <w:t>.</w:t>
      </w:r>
    </w:p>
    <w:p w14:paraId="0E251255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Простейшие применения квантовой механики</w:t>
      </w:r>
    </w:p>
    <w:p w14:paraId="3F3D03B9" w14:textId="6E4C9204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Частица в одномерной потенциальной яме бесконечной глубины. Ч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стица в трехмерном потенциальном ящике. Вырождение. Линейный гарм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 xml:space="preserve">нический осциллятор. Потенциальный барьер конечной ширины. </w:t>
      </w:r>
    </w:p>
    <w:p w14:paraId="22C49691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Движение частицы в центральном поле</w:t>
      </w:r>
    </w:p>
    <w:p w14:paraId="6AD101A7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ператор момента импульса. Свойства оператора момента импульса. Собственные функции и собственные значения операторов проекции и ква</w:t>
      </w:r>
      <w:r w:rsidRPr="0050003A">
        <w:rPr>
          <w:sz w:val="28"/>
          <w:szCs w:val="28"/>
        </w:rPr>
        <w:t>д</w:t>
      </w:r>
      <w:r w:rsidRPr="0050003A">
        <w:rPr>
          <w:sz w:val="28"/>
          <w:szCs w:val="28"/>
        </w:rPr>
        <w:t>рата момента импульса.</w:t>
      </w:r>
    </w:p>
    <w:p w14:paraId="6F3960B9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 xml:space="preserve"> Теория атома водорода</w:t>
      </w:r>
    </w:p>
    <w:p w14:paraId="07407932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сновное состояние водородоподобного атома. Атом водорода в о</w:t>
      </w:r>
      <w:r w:rsidRPr="0050003A">
        <w:rPr>
          <w:sz w:val="28"/>
          <w:szCs w:val="28"/>
        </w:rPr>
        <w:t>б</w:t>
      </w:r>
      <w:r w:rsidRPr="0050003A">
        <w:rPr>
          <w:sz w:val="28"/>
          <w:szCs w:val="28"/>
        </w:rPr>
        <w:t xml:space="preserve">щем случае. </w:t>
      </w:r>
    </w:p>
    <w:p w14:paraId="33ECF55A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i/>
          <w:sz w:val="28"/>
          <w:szCs w:val="28"/>
        </w:rPr>
        <w:t>Атомы со многими электронами</w:t>
      </w:r>
    </w:p>
    <w:p w14:paraId="248D5BF5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инцип тождественности частиц. Принцип Паули. Спектр гелия. П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рагелий и ортогелий.</w:t>
      </w:r>
    </w:p>
    <w:p w14:paraId="5E0D9850" w14:textId="77777777" w:rsidR="0050003A" w:rsidRPr="0050003A" w:rsidRDefault="0050003A" w:rsidP="0050003A">
      <w:pPr>
        <w:widowControl w:val="0"/>
        <w:ind w:firstLine="709"/>
        <w:jc w:val="both"/>
        <w:rPr>
          <w:i/>
          <w:sz w:val="28"/>
          <w:szCs w:val="28"/>
        </w:rPr>
      </w:pPr>
      <w:r w:rsidRPr="0050003A">
        <w:rPr>
          <w:i/>
          <w:sz w:val="28"/>
          <w:szCs w:val="28"/>
        </w:rPr>
        <w:t>Периодическая система Д.И. Менделеева</w:t>
      </w:r>
    </w:p>
    <w:p w14:paraId="4A99102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ория периодической системы. Строение отдельных периодов сист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>мы элементов Д.И. Менделеева.</w:t>
      </w:r>
    </w:p>
    <w:p w14:paraId="24E32E82" w14:textId="53BB3B81" w:rsidR="0050003A" w:rsidRPr="0050003A" w:rsidRDefault="0050003A" w:rsidP="0050003A">
      <w:pPr>
        <w:widowControl w:val="0"/>
        <w:autoSpaceDE w:val="0"/>
        <w:ind w:firstLine="567"/>
        <w:jc w:val="center"/>
        <w:rPr>
          <w:b/>
          <w:color w:val="000000"/>
          <w:sz w:val="28"/>
          <w:szCs w:val="28"/>
        </w:rPr>
      </w:pPr>
      <w:r w:rsidRPr="0050003A">
        <w:rPr>
          <w:b/>
          <w:i/>
          <w:color w:val="000000"/>
          <w:sz w:val="28"/>
          <w:szCs w:val="28"/>
        </w:rPr>
        <w:lastRenderedPageBreak/>
        <w:t xml:space="preserve">Раздел </w:t>
      </w:r>
      <w:r>
        <w:rPr>
          <w:b/>
          <w:i/>
          <w:color w:val="000000"/>
          <w:sz w:val="28"/>
          <w:szCs w:val="28"/>
        </w:rPr>
        <w:t>10</w:t>
      </w:r>
      <w:r w:rsidRPr="0050003A">
        <w:rPr>
          <w:b/>
          <w:i/>
          <w:color w:val="000000"/>
          <w:sz w:val="28"/>
          <w:szCs w:val="28"/>
        </w:rPr>
        <w:t>.</w:t>
      </w:r>
      <w:r w:rsidRPr="0050003A">
        <w:rPr>
          <w:b/>
          <w:color w:val="000000"/>
          <w:sz w:val="28"/>
          <w:szCs w:val="28"/>
        </w:rPr>
        <w:t xml:space="preserve"> </w:t>
      </w:r>
      <w:r w:rsidR="00F5594E">
        <w:rPr>
          <w:b/>
          <w:color w:val="000000"/>
          <w:sz w:val="28"/>
          <w:szCs w:val="28"/>
        </w:rPr>
        <w:t>М</w:t>
      </w:r>
      <w:r w:rsidRPr="0050003A">
        <w:rPr>
          <w:b/>
          <w:color w:val="000000"/>
          <w:sz w:val="28"/>
          <w:szCs w:val="28"/>
        </w:rPr>
        <w:t>етодика обучения физике</w:t>
      </w:r>
    </w:p>
    <w:p w14:paraId="3A7BF496" w14:textId="77777777" w:rsidR="0050003A" w:rsidRPr="0050003A" w:rsidRDefault="0050003A" w:rsidP="0050003A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</w:p>
    <w:p w14:paraId="318FB30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едмет и задачи методики обучения физике. Методы исследования, применяемые в методике обучения физике.</w:t>
      </w:r>
    </w:p>
    <w:p w14:paraId="3A749E71" w14:textId="14C1887C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изика как учебный предмет, значение преподавания физики в них. Анализ возможных систем физического образования и построения курса ф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зики в истории отечественной школы.</w:t>
      </w:r>
      <w:r w:rsidR="002E6A19">
        <w:rPr>
          <w:sz w:val="28"/>
          <w:szCs w:val="28"/>
        </w:rPr>
        <w:t xml:space="preserve"> </w:t>
      </w:r>
      <w:proofErr w:type="spellStart"/>
      <w:r w:rsidRPr="0050003A">
        <w:rPr>
          <w:sz w:val="28"/>
          <w:szCs w:val="28"/>
        </w:rPr>
        <w:t>Компетентностный</w:t>
      </w:r>
      <w:proofErr w:type="spellEnd"/>
      <w:r w:rsidRPr="0050003A">
        <w:rPr>
          <w:sz w:val="28"/>
          <w:szCs w:val="28"/>
        </w:rPr>
        <w:t xml:space="preserve"> подход в обучении физике. Формирование универсальных учебных действий в обучении физик</w:t>
      </w:r>
      <w:r w:rsidR="00A231B4">
        <w:rPr>
          <w:sz w:val="28"/>
          <w:szCs w:val="28"/>
        </w:rPr>
        <w:t>е</w:t>
      </w:r>
      <w:r w:rsidRPr="0050003A">
        <w:rPr>
          <w:sz w:val="28"/>
          <w:szCs w:val="28"/>
        </w:rPr>
        <w:t>. Обзор методов обучения и их классификация. Связь методов обучения с м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тодами научного познания. </w:t>
      </w:r>
    </w:p>
    <w:p w14:paraId="26EF19C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радиционные и современные средства оценивания результатов обуч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ния. Виды, формы, и методика их проведения. </w:t>
      </w:r>
    </w:p>
    <w:p w14:paraId="3DBC16F8" w14:textId="77777777" w:rsidR="0050003A" w:rsidRPr="0050003A" w:rsidRDefault="0050003A" w:rsidP="00A231B4">
      <w:pPr>
        <w:widowControl w:val="0"/>
        <w:ind w:firstLine="709"/>
        <w:contextualSpacing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Технология физического эксперимента. Оборудование школьного к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бинета физики. Техника безопасности школьного кабинета физики.</w:t>
      </w:r>
    </w:p>
    <w:p w14:paraId="73CA0CB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роблемное обучение. Технология проблемного обучения.</w:t>
      </w:r>
    </w:p>
    <w:p w14:paraId="1191DA36" w14:textId="50904F2F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Аудиовизуальные</w:t>
      </w:r>
      <w:r w:rsidR="00A231B4">
        <w:rPr>
          <w:sz w:val="28"/>
          <w:szCs w:val="28"/>
        </w:rPr>
        <w:t xml:space="preserve"> и</w:t>
      </w:r>
      <w:r w:rsidRPr="0050003A">
        <w:rPr>
          <w:sz w:val="28"/>
          <w:szCs w:val="28"/>
        </w:rPr>
        <w:t xml:space="preserve"> </w:t>
      </w:r>
      <w:r w:rsidR="00A231B4">
        <w:rPr>
          <w:sz w:val="28"/>
          <w:szCs w:val="28"/>
        </w:rPr>
        <w:t>и</w:t>
      </w:r>
      <w:r w:rsidR="00A231B4" w:rsidRPr="0050003A">
        <w:rPr>
          <w:sz w:val="28"/>
          <w:szCs w:val="28"/>
        </w:rPr>
        <w:t xml:space="preserve">нформационно-коммуникационные </w:t>
      </w:r>
      <w:r w:rsidRPr="0050003A">
        <w:rPr>
          <w:sz w:val="28"/>
          <w:szCs w:val="28"/>
        </w:rPr>
        <w:t>технологии в обучении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Интерактивные формы обучени</w:t>
      </w:r>
      <w:r w:rsidR="00A231B4">
        <w:rPr>
          <w:sz w:val="28"/>
          <w:szCs w:val="28"/>
        </w:rPr>
        <w:t>я</w:t>
      </w:r>
      <w:r w:rsidRPr="0050003A">
        <w:rPr>
          <w:sz w:val="28"/>
          <w:szCs w:val="28"/>
        </w:rPr>
        <w:t xml:space="preserve"> физике.</w:t>
      </w:r>
    </w:p>
    <w:p w14:paraId="236D04BD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ешение задач по физике как метод обучения. Классификация задач и приемы их решения. Методика решения физических задач.</w:t>
      </w:r>
    </w:p>
    <w:p w14:paraId="285B8633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Обобщенные технологи: изучения физических явлений (процессов) и физических законов; формирования физических понятий.</w:t>
      </w:r>
    </w:p>
    <w:p w14:paraId="5A382D90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Внеклассная и внешкольная работа по физике: вечера, конференции, кружки, семинары, экскурсии. Значение и методика их проведения.</w:t>
      </w:r>
    </w:p>
    <w:p w14:paraId="2A2E8CAF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Урок как основная форма организации учебных занятий по физике. Т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пы уроков физики, их структура в свете новых стандартов. Методика пров</w:t>
      </w:r>
      <w:r w:rsidRPr="0050003A">
        <w:rPr>
          <w:sz w:val="28"/>
          <w:szCs w:val="28"/>
        </w:rPr>
        <w:t>е</w:t>
      </w:r>
      <w:r w:rsidRPr="0050003A">
        <w:rPr>
          <w:sz w:val="28"/>
          <w:szCs w:val="28"/>
        </w:rPr>
        <w:t xml:space="preserve">дения различных типов уроков. </w:t>
      </w:r>
    </w:p>
    <w:p w14:paraId="56D7CF58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одержание и структура программ по физике в школах и классах физ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ко-математического профиля. Особенности работы учителя физики в школах и классах физико-математического профиля.</w:t>
      </w:r>
    </w:p>
    <w:p w14:paraId="457DBFE6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акультативные занятия по физике и их значение. Краткий анализ с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держания и методика их проведения. Элективные курсы по физике.</w:t>
      </w:r>
    </w:p>
    <w:p w14:paraId="0437A1E4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 xml:space="preserve">Связь преподавания физики с другими учебными предметами. Виды </w:t>
      </w:r>
      <w:proofErr w:type="spellStart"/>
      <w:r w:rsidRPr="0050003A">
        <w:rPr>
          <w:sz w:val="28"/>
          <w:szCs w:val="28"/>
        </w:rPr>
        <w:t>межпредметных</w:t>
      </w:r>
      <w:proofErr w:type="spellEnd"/>
      <w:r w:rsidRPr="0050003A">
        <w:rPr>
          <w:sz w:val="28"/>
          <w:szCs w:val="28"/>
        </w:rPr>
        <w:t xml:space="preserve"> связей. </w:t>
      </w:r>
    </w:p>
    <w:p w14:paraId="654A584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Развитие мышления учащихся в процессе обучения физике. Формир</w:t>
      </w:r>
      <w:r w:rsidRPr="0050003A">
        <w:rPr>
          <w:sz w:val="28"/>
          <w:szCs w:val="28"/>
        </w:rPr>
        <w:t>о</w:t>
      </w:r>
      <w:r w:rsidRPr="0050003A">
        <w:rPr>
          <w:sz w:val="28"/>
          <w:szCs w:val="28"/>
        </w:rPr>
        <w:t>вание логических операций у учащихся при изучении физики.</w:t>
      </w:r>
    </w:p>
    <w:p w14:paraId="702A962E" w14:textId="77777777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Политехническое обучение и профессиональная ориентация учащихся в процессе обучения физике.</w:t>
      </w:r>
    </w:p>
    <w:p w14:paraId="398FB9D9" w14:textId="0E3CDB92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Формирование мировоззрения учащихся в процессе обучения фи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Экологическое образование и воспитание учащихся в процессе обучения ф</w:t>
      </w:r>
      <w:r w:rsidRPr="0050003A">
        <w:rPr>
          <w:sz w:val="28"/>
          <w:szCs w:val="28"/>
        </w:rPr>
        <w:t>и</w:t>
      </w:r>
      <w:r w:rsidRPr="0050003A">
        <w:rPr>
          <w:sz w:val="28"/>
          <w:szCs w:val="28"/>
        </w:rPr>
        <w:t>зике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Дифференцированный подход к обучению физике: сущность, значение, требования.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 xml:space="preserve">Реализация принципа историзма в обучении физике. </w:t>
      </w:r>
    </w:p>
    <w:p w14:paraId="0B1D13CA" w14:textId="1973BB19" w:rsidR="0050003A" w:rsidRPr="0050003A" w:rsidRDefault="0050003A" w:rsidP="0050003A">
      <w:pPr>
        <w:widowControl w:val="0"/>
        <w:ind w:firstLine="709"/>
        <w:jc w:val="both"/>
        <w:rPr>
          <w:sz w:val="28"/>
          <w:szCs w:val="28"/>
        </w:rPr>
      </w:pPr>
      <w:r w:rsidRPr="0050003A">
        <w:rPr>
          <w:sz w:val="28"/>
          <w:szCs w:val="28"/>
        </w:rPr>
        <w:t>Содержание и структура курса физики в средней</w:t>
      </w:r>
      <w:r w:rsidR="00A231B4">
        <w:rPr>
          <w:sz w:val="28"/>
          <w:szCs w:val="28"/>
        </w:rPr>
        <w:t xml:space="preserve"> </w:t>
      </w:r>
      <w:r w:rsidRPr="0050003A">
        <w:rPr>
          <w:sz w:val="28"/>
          <w:szCs w:val="28"/>
        </w:rPr>
        <w:t>общеобразовательной школе. Научно-</w:t>
      </w:r>
      <w:proofErr w:type="gramStart"/>
      <w:r w:rsidRPr="0050003A">
        <w:rPr>
          <w:sz w:val="28"/>
          <w:szCs w:val="28"/>
        </w:rPr>
        <w:t>методический анализ</w:t>
      </w:r>
      <w:proofErr w:type="gramEnd"/>
      <w:r w:rsidRPr="0050003A">
        <w:rPr>
          <w:sz w:val="28"/>
          <w:szCs w:val="28"/>
        </w:rPr>
        <w:t xml:space="preserve"> и методика изучения </w:t>
      </w:r>
      <w:r w:rsidR="00A231B4">
        <w:rPr>
          <w:sz w:val="28"/>
          <w:szCs w:val="28"/>
        </w:rPr>
        <w:t>основных разд</w:t>
      </w:r>
      <w:r w:rsidR="00A231B4">
        <w:rPr>
          <w:sz w:val="28"/>
          <w:szCs w:val="28"/>
        </w:rPr>
        <w:t>е</w:t>
      </w:r>
      <w:r w:rsidR="00A231B4">
        <w:rPr>
          <w:sz w:val="28"/>
          <w:szCs w:val="28"/>
        </w:rPr>
        <w:t>лов школьного курса физики: «</w:t>
      </w:r>
      <w:r w:rsidRPr="0050003A">
        <w:rPr>
          <w:sz w:val="28"/>
          <w:szCs w:val="28"/>
        </w:rPr>
        <w:t>Основы кинемат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динамики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lastRenderedPageBreak/>
        <w:t>«Механические колебания и волны»</w:t>
      </w:r>
      <w:r w:rsidR="00A231B4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Основы МКТ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Основы термодин</w:t>
      </w:r>
      <w:r w:rsidRPr="0050003A">
        <w:rPr>
          <w:sz w:val="28"/>
          <w:szCs w:val="28"/>
        </w:rPr>
        <w:t>а</w:t>
      </w:r>
      <w:r w:rsidRPr="0050003A">
        <w:rPr>
          <w:sz w:val="28"/>
          <w:szCs w:val="28"/>
        </w:rPr>
        <w:t>мики»</w:t>
      </w:r>
      <w:r w:rsidR="00A231B4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ический ток в различных средах»</w:t>
      </w:r>
      <w:r w:rsidR="00F5594E">
        <w:rPr>
          <w:sz w:val="28"/>
          <w:szCs w:val="28"/>
        </w:rPr>
        <w:t xml:space="preserve">; </w:t>
      </w:r>
      <w:r w:rsidRPr="0050003A">
        <w:rPr>
          <w:sz w:val="28"/>
          <w:szCs w:val="28"/>
        </w:rPr>
        <w:t>«Электромагнитная инду</w:t>
      </w:r>
      <w:r w:rsidRPr="0050003A">
        <w:rPr>
          <w:sz w:val="28"/>
          <w:szCs w:val="28"/>
        </w:rPr>
        <w:t>к</w:t>
      </w:r>
      <w:r w:rsidRPr="0050003A">
        <w:rPr>
          <w:sz w:val="28"/>
          <w:szCs w:val="28"/>
        </w:rPr>
        <w:t>ц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колебания»</w:t>
      </w:r>
      <w:r w:rsidR="00F5594E">
        <w:rPr>
          <w:sz w:val="28"/>
          <w:szCs w:val="28"/>
        </w:rPr>
        <w:t>;</w:t>
      </w:r>
      <w:r w:rsidRPr="0050003A">
        <w:rPr>
          <w:sz w:val="28"/>
          <w:szCs w:val="28"/>
        </w:rPr>
        <w:t xml:space="preserve"> «Электромагнитные волны»</w:t>
      </w:r>
      <w:r w:rsidR="00F5594E">
        <w:rPr>
          <w:sz w:val="28"/>
          <w:szCs w:val="28"/>
        </w:rPr>
        <w:t xml:space="preserve">; </w:t>
      </w:r>
      <w:r w:rsidR="000C74E1">
        <w:rPr>
          <w:sz w:val="28"/>
          <w:szCs w:val="28"/>
        </w:rPr>
        <w:t>о</w:t>
      </w:r>
      <w:r w:rsidRPr="0050003A">
        <w:rPr>
          <w:sz w:val="28"/>
          <w:szCs w:val="28"/>
        </w:rPr>
        <w:t>снов</w:t>
      </w:r>
      <w:r w:rsidR="00F5594E">
        <w:rPr>
          <w:sz w:val="28"/>
          <w:szCs w:val="28"/>
        </w:rPr>
        <w:t>ы</w:t>
      </w:r>
      <w:r w:rsidRPr="0050003A">
        <w:rPr>
          <w:sz w:val="28"/>
          <w:szCs w:val="28"/>
        </w:rPr>
        <w:t xml:space="preserve"> квантовой теории. </w:t>
      </w:r>
    </w:p>
    <w:p w14:paraId="291E1460" w14:textId="77777777" w:rsidR="0050003A" w:rsidRDefault="0050003A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</w:p>
    <w:p w14:paraId="74A2A0F4" w14:textId="3A92B45D" w:rsidR="00573D2B" w:rsidRDefault="004564C8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ПРИМЕРНЫЕ ВОПРОСЫ ДЛЯ </w:t>
      </w:r>
      <w:proofErr w:type="gramStart"/>
      <w:r w:rsidR="00573D2B">
        <w:rPr>
          <w:b/>
          <w:bCs/>
          <w:sz w:val="28"/>
          <w:szCs w:val="28"/>
        </w:rPr>
        <w:t>КОМПЛЕКСНОГО</w:t>
      </w:r>
      <w:proofErr w:type="gramEnd"/>
    </w:p>
    <w:p w14:paraId="1E05B471" w14:textId="77777777" w:rsidR="004564C8" w:rsidRDefault="002208D7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ЖДИСЦИПЛИНАРНОГО ЭКЗАМЕНА</w:t>
      </w:r>
    </w:p>
    <w:p w14:paraId="5BE81A02" w14:textId="77777777" w:rsidR="00143FE1" w:rsidRPr="0044578A" w:rsidRDefault="00143FE1" w:rsidP="00C43DF6">
      <w:pPr>
        <w:pStyle w:val="Default"/>
        <w:spacing w:line="276" w:lineRule="auto"/>
        <w:ind w:firstLine="684"/>
        <w:jc w:val="center"/>
        <w:rPr>
          <w:b/>
          <w:bCs/>
          <w:sz w:val="16"/>
          <w:szCs w:val="16"/>
        </w:rPr>
      </w:pPr>
    </w:p>
    <w:p w14:paraId="723A9916" w14:textId="77777777" w:rsidR="0067449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8"/>
          <w:szCs w:val="28"/>
        </w:rPr>
      </w:pPr>
      <w:r w:rsidRPr="008B6063">
        <w:rPr>
          <w:b/>
          <w:color w:val="000000"/>
          <w:sz w:val="28"/>
          <w:szCs w:val="28"/>
        </w:rPr>
        <w:t>М</w:t>
      </w:r>
      <w:r>
        <w:rPr>
          <w:b/>
          <w:color w:val="000000"/>
          <w:sz w:val="28"/>
          <w:szCs w:val="28"/>
        </w:rPr>
        <w:t>атематика</w:t>
      </w:r>
    </w:p>
    <w:p w14:paraId="4D0FE371" w14:textId="77777777" w:rsidR="0067449B" w:rsidRPr="00573D2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0"/>
          <w:szCs w:val="20"/>
        </w:rPr>
      </w:pPr>
    </w:p>
    <w:p w14:paraId="75954907" w14:textId="23DA2CBB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5025CD">
        <w:rPr>
          <w:color w:val="000000"/>
          <w:sz w:val="28"/>
          <w:szCs w:val="28"/>
        </w:rPr>
        <w:t>Опишите кольцо целых чисел. Сформулируйте теорему о делении с остатком. Охарактеризуйте НОД и НОК двух чисел.</w:t>
      </w:r>
    </w:p>
    <w:p w14:paraId="7B1F8FB8" w14:textId="03F2D3AF" w:rsidR="0067449B" w:rsidRPr="008B6063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8B6063">
        <w:rPr>
          <w:sz w:val="28"/>
          <w:szCs w:val="28"/>
        </w:rPr>
        <w:t>Опишите поле комплексных чисел,</w:t>
      </w:r>
      <w:r w:rsidR="00FD1CF8">
        <w:rPr>
          <w:sz w:val="28"/>
          <w:szCs w:val="28"/>
        </w:rPr>
        <w:t xml:space="preserve"> </w:t>
      </w:r>
      <w:r w:rsidR="0067449B" w:rsidRPr="008B6063">
        <w:rPr>
          <w:sz w:val="28"/>
          <w:szCs w:val="28"/>
        </w:rPr>
        <w:t>числовое поле. Объясните ге</w:t>
      </w:r>
      <w:r w:rsidR="0067449B" w:rsidRPr="008B6063">
        <w:rPr>
          <w:sz w:val="28"/>
          <w:szCs w:val="28"/>
        </w:rPr>
        <w:t>о</w:t>
      </w:r>
      <w:r w:rsidR="0067449B" w:rsidRPr="008B6063">
        <w:rPr>
          <w:sz w:val="28"/>
          <w:szCs w:val="28"/>
        </w:rPr>
        <w:t>метрическое представление комплексных чисел и действия с ними. Опишите тригонометрическую форму комплексного числа.</w:t>
      </w:r>
    </w:p>
    <w:p w14:paraId="04D9818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3. </w:t>
      </w:r>
      <w:r w:rsidR="0067449B" w:rsidRPr="005025CD">
        <w:rPr>
          <w:color w:val="000000"/>
          <w:spacing w:val="-3"/>
          <w:sz w:val="28"/>
          <w:szCs w:val="28"/>
        </w:rPr>
        <w:t>Охарактеризуйте векторное пространство. Сформулируйте просте</w:t>
      </w:r>
      <w:r w:rsidR="0067449B" w:rsidRPr="005025CD">
        <w:rPr>
          <w:color w:val="000000"/>
          <w:spacing w:val="-3"/>
          <w:sz w:val="28"/>
          <w:szCs w:val="28"/>
        </w:rPr>
        <w:t>й</w:t>
      </w:r>
      <w:r w:rsidR="0067449B" w:rsidRPr="005025CD">
        <w:rPr>
          <w:color w:val="000000"/>
          <w:spacing w:val="-3"/>
          <w:sz w:val="28"/>
          <w:szCs w:val="28"/>
        </w:rPr>
        <w:t>шие свойства векторных пространств. Опишите линейную зависимость и нез</w:t>
      </w:r>
      <w:r w:rsidR="0067449B" w:rsidRPr="005025CD">
        <w:rPr>
          <w:color w:val="000000"/>
          <w:spacing w:val="-3"/>
          <w:sz w:val="28"/>
          <w:szCs w:val="28"/>
        </w:rPr>
        <w:t>а</w:t>
      </w:r>
      <w:r w:rsidR="0067449B" w:rsidRPr="005025CD">
        <w:rPr>
          <w:color w:val="000000"/>
          <w:spacing w:val="-3"/>
          <w:sz w:val="28"/>
          <w:szCs w:val="28"/>
        </w:rPr>
        <w:t xml:space="preserve">висимость системы векторов, базис и ранг конечной системы векторов, базис и размерность конечномерного векторного пространства. </w:t>
      </w:r>
    </w:p>
    <w:p w14:paraId="274BD3DE" w14:textId="77777777" w:rsidR="0067449B" w:rsidRPr="005025CD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5025CD">
        <w:rPr>
          <w:color w:val="000000"/>
          <w:sz w:val="28"/>
          <w:szCs w:val="28"/>
        </w:rPr>
        <w:t>Охарактеризуйте понятие системы линейных алгебраических ура</w:t>
      </w:r>
      <w:r w:rsidR="0067449B" w:rsidRPr="005025CD">
        <w:rPr>
          <w:color w:val="000000"/>
          <w:sz w:val="28"/>
          <w:szCs w:val="28"/>
        </w:rPr>
        <w:t>в</w:t>
      </w:r>
      <w:r w:rsidR="0067449B" w:rsidRPr="005025CD">
        <w:rPr>
          <w:color w:val="000000"/>
          <w:sz w:val="28"/>
          <w:szCs w:val="28"/>
        </w:rPr>
        <w:t>нений. Опишите равносильные системы линейных уравнений. Сформул</w:t>
      </w:r>
      <w:r w:rsidR="0067449B" w:rsidRPr="005025CD">
        <w:rPr>
          <w:color w:val="000000"/>
          <w:sz w:val="28"/>
          <w:szCs w:val="28"/>
        </w:rPr>
        <w:t>и</w:t>
      </w:r>
      <w:r w:rsidR="0067449B" w:rsidRPr="005025CD">
        <w:rPr>
          <w:color w:val="000000"/>
          <w:sz w:val="28"/>
          <w:szCs w:val="28"/>
        </w:rPr>
        <w:t>руйте критерий совместности системы линейных алгебраических уравнений и следствие из него.</w:t>
      </w:r>
    </w:p>
    <w:p w14:paraId="230BB6BB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7449B" w:rsidRPr="005025CD">
        <w:rPr>
          <w:sz w:val="28"/>
          <w:szCs w:val="28"/>
        </w:rPr>
        <w:t>Опишите простые числа, бесконечность множества простых чисел. Объясните каноническое разложение составного числа и его единственность.</w:t>
      </w:r>
    </w:p>
    <w:p w14:paraId="136DD790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67449B" w:rsidRPr="005025CD">
        <w:rPr>
          <w:sz w:val="28"/>
          <w:szCs w:val="28"/>
        </w:rPr>
        <w:t>Сформулируйте определения понятий: «многочлен», «корень мног</w:t>
      </w:r>
      <w:r w:rsidR="0067449B" w:rsidRPr="005025CD">
        <w:rPr>
          <w:sz w:val="28"/>
          <w:szCs w:val="28"/>
        </w:rPr>
        <w:t>о</w:t>
      </w:r>
      <w:r w:rsidR="0067449B" w:rsidRPr="005025CD">
        <w:rPr>
          <w:sz w:val="28"/>
          <w:szCs w:val="28"/>
        </w:rPr>
        <w:t>члена», «симметрический многочлен». Сформулируйте теорему Безу о ко</w:t>
      </w:r>
      <w:r w:rsidR="0067449B" w:rsidRPr="005025CD">
        <w:rPr>
          <w:sz w:val="28"/>
          <w:szCs w:val="28"/>
        </w:rPr>
        <w:t>р</w:t>
      </w:r>
      <w:r w:rsidR="0067449B" w:rsidRPr="005025CD">
        <w:rPr>
          <w:sz w:val="28"/>
          <w:szCs w:val="28"/>
        </w:rPr>
        <w:t>нях многочлена, основную теорему о симметрических многочленах, теорему Виета.</w:t>
      </w:r>
    </w:p>
    <w:p w14:paraId="77F3688E" w14:textId="77777777" w:rsidR="0067449B" w:rsidRPr="002C26FC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7. </w:t>
      </w:r>
      <w:r w:rsidR="0067449B" w:rsidRPr="002C26FC">
        <w:rPr>
          <w:rFonts w:ascii="Times New Roman" w:eastAsia="MS Mincho" w:hAnsi="Times New Roman"/>
          <w:sz w:val="28"/>
          <w:szCs w:val="28"/>
        </w:rPr>
        <w:t>Опишите группу движений (перемещений) плоскости. Приведите классификацию движений. Опишите группу преобразований подобия пло</w:t>
      </w:r>
      <w:r w:rsidR="0067449B" w:rsidRPr="002C26FC">
        <w:rPr>
          <w:rFonts w:ascii="Times New Roman" w:eastAsia="MS Mincho" w:hAnsi="Times New Roman"/>
          <w:sz w:val="28"/>
          <w:szCs w:val="28"/>
        </w:rPr>
        <w:t>с</w:t>
      </w:r>
      <w:r w:rsidR="0067449B" w:rsidRPr="002C26FC">
        <w:rPr>
          <w:rFonts w:ascii="Times New Roman" w:eastAsia="MS Mincho" w:hAnsi="Times New Roman"/>
          <w:sz w:val="28"/>
          <w:szCs w:val="28"/>
        </w:rPr>
        <w:t>кости и её подгруппы. Объясните приложения этих преобразований к реш</w:t>
      </w:r>
      <w:r w:rsidR="0067449B" w:rsidRPr="002C26FC">
        <w:rPr>
          <w:rFonts w:ascii="Times New Roman" w:eastAsia="MS Mincho" w:hAnsi="Times New Roman"/>
          <w:sz w:val="28"/>
          <w:szCs w:val="28"/>
        </w:rPr>
        <w:t>е</w:t>
      </w:r>
      <w:r w:rsidR="0067449B" w:rsidRPr="002C26FC">
        <w:rPr>
          <w:rFonts w:ascii="Times New Roman" w:eastAsia="MS Mincho" w:hAnsi="Times New Roman"/>
          <w:sz w:val="28"/>
          <w:szCs w:val="28"/>
        </w:rPr>
        <w:t xml:space="preserve">нию задач. </w:t>
      </w:r>
    </w:p>
    <w:p w14:paraId="4FFF0719" w14:textId="77777777" w:rsidR="0067449B" w:rsidRPr="005025CD" w:rsidRDefault="005025CD" w:rsidP="005025CD">
      <w:pPr>
        <w:shd w:val="clear" w:color="auto" w:fill="FFFFFF"/>
        <w:ind w:right="-5" w:firstLine="709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8. </w:t>
      </w:r>
      <w:r w:rsidR="0067449B" w:rsidRPr="005025CD">
        <w:rPr>
          <w:color w:val="000000"/>
          <w:spacing w:val="-3"/>
          <w:sz w:val="28"/>
          <w:szCs w:val="28"/>
        </w:rPr>
        <w:t>Сформулируйте определение м</w:t>
      </w:r>
      <w:r w:rsidR="0067449B" w:rsidRPr="005025CD">
        <w:rPr>
          <w:color w:val="000000"/>
          <w:spacing w:val="-4"/>
          <w:sz w:val="28"/>
          <w:szCs w:val="28"/>
        </w:rPr>
        <w:t>ногоугольника. Введите понятие пл</w:t>
      </w:r>
      <w:r w:rsidR="0067449B" w:rsidRPr="005025CD">
        <w:rPr>
          <w:color w:val="000000"/>
          <w:spacing w:val="-4"/>
          <w:sz w:val="28"/>
          <w:szCs w:val="28"/>
        </w:rPr>
        <w:t>о</w:t>
      </w:r>
      <w:r w:rsidR="0067449B" w:rsidRPr="005025CD">
        <w:rPr>
          <w:color w:val="000000"/>
          <w:spacing w:val="-4"/>
          <w:sz w:val="28"/>
          <w:szCs w:val="28"/>
        </w:rPr>
        <w:t>щади многоугольника, сформулируйте теорему существования и теорему еди</w:t>
      </w:r>
      <w:r w:rsidR="0067449B" w:rsidRPr="005025CD">
        <w:rPr>
          <w:color w:val="000000"/>
          <w:spacing w:val="-4"/>
          <w:sz w:val="28"/>
          <w:szCs w:val="28"/>
        </w:rPr>
        <w:t>н</w:t>
      </w:r>
      <w:r w:rsidR="0067449B" w:rsidRPr="005025CD">
        <w:rPr>
          <w:color w:val="000000"/>
          <w:spacing w:val="-4"/>
          <w:sz w:val="28"/>
          <w:szCs w:val="28"/>
        </w:rPr>
        <w:t xml:space="preserve">ственности. Опишите понятия равновеликости и </w:t>
      </w:r>
      <w:proofErr w:type="spellStart"/>
      <w:r w:rsidR="0067449B" w:rsidRPr="005025CD">
        <w:rPr>
          <w:color w:val="000000"/>
          <w:spacing w:val="-4"/>
          <w:sz w:val="28"/>
          <w:szCs w:val="28"/>
        </w:rPr>
        <w:t>равносоставленности</w:t>
      </w:r>
      <w:proofErr w:type="spellEnd"/>
      <w:r w:rsidR="0067449B" w:rsidRPr="005025CD">
        <w:rPr>
          <w:color w:val="000000"/>
          <w:spacing w:val="-4"/>
          <w:sz w:val="28"/>
          <w:szCs w:val="28"/>
        </w:rPr>
        <w:t>, пер</w:t>
      </w:r>
      <w:r w:rsidR="0067449B" w:rsidRPr="005025CD">
        <w:rPr>
          <w:color w:val="000000"/>
          <w:spacing w:val="-4"/>
          <w:sz w:val="28"/>
          <w:szCs w:val="28"/>
        </w:rPr>
        <w:t>е</w:t>
      </w:r>
      <w:r w:rsidR="0067449B" w:rsidRPr="005025CD">
        <w:rPr>
          <w:color w:val="000000"/>
          <w:spacing w:val="-4"/>
          <w:sz w:val="28"/>
          <w:szCs w:val="28"/>
        </w:rPr>
        <w:t>числите их свойства.</w:t>
      </w:r>
    </w:p>
    <w:p w14:paraId="05C01923" w14:textId="77777777" w:rsidR="0067449B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 xml:space="preserve">9. </w:t>
      </w:r>
      <w:r w:rsidR="0067449B">
        <w:rPr>
          <w:rFonts w:ascii="Times New Roman" w:eastAsia="MS Mincho" w:hAnsi="Times New Roman"/>
          <w:sz w:val="28"/>
        </w:rPr>
        <w:t>Опишите группу аффинных преобразований плоскости и её по</w:t>
      </w:r>
      <w:r w:rsidR="0067449B">
        <w:rPr>
          <w:rFonts w:ascii="Times New Roman" w:eastAsia="MS Mincho" w:hAnsi="Times New Roman"/>
          <w:sz w:val="28"/>
        </w:rPr>
        <w:t>д</w:t>
      </w:r>
      <w:r w:rsidR="0067449B">
        <w:rPr>
          <w:rFonts w:ascii="Times New Roman" w:eastAsia="MS Mincho" w:hAnsi="Times New Roman"/>
          <w:sz w:val="28"/>
        </w:rPr>
        <w:t>группы. Объясните приложения аффинных преобразований к решению задач.</w:t>
      </w:r>
    </w:p>
    <w:p w14:paraId="3590F908" w14:textId="77777777" w:rsidR="0067449B" w:rsidRPr="0010259B" w:rsidRDefault="005025CD" w:rsidP="005025CD">
      <w:pPr>
        <w:tabs>
          <w:tab w:val="left" w:pos="709"/>
        </w:tabs>
        <w:ind w:firstLine="709"/>
        <w:jc w:val="both"/>
        <w:rPr>
          <w:sz w:val="28"/>
        </w:rPr>
      </w:pPr>
      <w:r>
        <w:rPr>
          <w:color w:val="000000"/>
          <w:sz w:val="28"/>
          <w:szCs w:val="28"/>
        </w:rPr>
        <w:t xml:space="preserve">10. </w:t>
      </w:r>
      <w:r w:rsidR="0067449B" w:rsidRPr="00440925">
        <w:rPr>
          <w:color w:val="000000"/>
          <w:sz w:val="28"/>
          <w:szCs w:val="28"/>
        </w:rPr>
        <w:t xml:space="preserve">Сформулируйте </w:t>
      </w:r>
      <w:r w:rsidR="0067449B">
        <w:rPr>
          <w:color w:val="000000"/>
          <w:sz w:val="28"/>
          <w:szCs w:val="28"/>
        </w:rPr>
        <w:t xml:space="preserve">определения </w:t>
      </w:r>
      <w:r w:rsidR="0067449B" w:rsidRPr="00440925">
        <w:rPr>
          <w:color w:val="000000"/>
          <w:sz w:val="28"/>
          <w:szCs w:val="28"/>
        </w:rPr>
        <w:t>поняти</w:t>
      </w:r>
      <w:r w:rsidR="0067449B">
        <w:rPr>
          <w:color w:val="000000"/>
          <w:sz w:val="28"/>
          <w:szCs w:val="28"/>
        </w:rPr>
        <w:t>й</w:t>
      </w:r>
      <w:r w:rsidR="0067449B" w:rsidRPr="00440925">
        <w:rPr>
          <w:color w:val="000000"/>
          <w:sz w:val="28"/>
          <w:szCs w:val="28"/>
        </w:rPr>
        <w:t xml:space="preserve"> линии </w:t>
      </w:r>
      <w:r w:rsidR="0067449B">
        <w:rPr>
          <w:color w:val="000000"/>
          <w:sz w:val="28"/>
          <w:szCs w:val="28"/>
        </w:rPr>
        <w:t>и поверхности в пр</w:t>
      </w:r>
      <w:r w:rsidR="0067449B">
        <w:rPr>
          <w:color w:val="000000"/>
          <w:sz w:val="28"/>
          <w:szCs w:val="28"/>
        </w:rPr>
        <w:t>о</w:t>
      </w:r>
      <w:r w:rsidR="0067449B">
        <w:rPr>
          <w:color w:val="000000"/>
          <w:sz w:val="28"/>
          <w:szCs w:val="28"/>
        </w:rPr>
        <w:t>странстве</w:t>
      </w:r>
      <w:r w:rsidR="0067449B" w:rsidRPr="00440925">
        <w:rPr>
          <w:color w:val="000000"/>
          <w:sz w:val="28"/>
          <w:szCs w:val="28"/>
        </w:rPr>
        <w:t xml:space="preserve">, опишите способы </w:t>
      </w:r>
      <w:r w:rsidR="0067449B">
        <w:rPr>
          <w:color w:val="000000"/>
          <w:sz w:val="28"/>
          <w:szCs w:val="28"/>
        </w:rPr>
        <w:t>их</w:t>
      </w:r>
      <w:r w:rsidR="0067449B" w:rsidRPr="00440925">
        <w:rPr>
          <w:color w:val="000000"/>
          <w:sz w:val="28"/>
          <w:szCs w:val="28"/>
        </w:rPr>
        <w:t xml:space="preserve"> задания.</w:t>
      </w:r>
      <w:r w:rsidR="0067449B">
        <w:rPr>
          <w:color w:val="000000"/>
          <w:sz w:val="28"/>
          <w:szCs w:val="28"/>
        </w:rPr>
        <w:t xml:space="preserve"> Опишите</w:t>
      </w:r>
      <w:r w:rsidR="0067449B" w:rsidRPr="00440925">
        <w:rPr>
          <w:color w:val="000000"/>
          <w:sz w:val="28"/>
          <w:szCs w:val="28"/>
        </w:rPr>
        <w:t xml:space="preserve"> способы задания и виды уравнений </w:t>
      </w:r>
      <w:r w:rsidR="0067449B">
        <w:rPr>
          <w:color w:val="000000"/>
          <w:sz w:val="28"/>
          <w:szCs w:val="28"/>
        </w:rPr>
        <w:t xml:space="preserve">прямой и плоскости в пространстве. </w:t>
      </w:r>
      <w:r w:rsidR="0067449B" w:rsidRPr="00440925">
        <w:rPr>
          <w:color w:val="000000"/>
          <w:sz w:val="28"/>
          <w:szCs w:val="28"/>
        </w:rPr>
        <w:t>Охарактеризуйте основные типы метричес</w:t>
      </w:r>
      <w:r w:rsidR="0067449B">
        <w:rPr>
          <w:color w:val="000000"/>
          <w:sz w:val="28"/>
          <w:szCs w:val="28"/>
        </w:rPr>
        <w:t>ких задач в пространстве</w:t>
      </w:r>
      <w:r w:rsidR="0067449B" w:rsidRPr="00440925">
        <w:rPr>
          <w:color w:val="000000"/>
          <w:sz w:val="28"/>
          <w:szCs w:val="28"/>
        </w:rPr>
        <w:t xml:space="preserve">: </w:t>
      </w:r>
      <w:r w:rsidR="0067449B">
        <w:rPr>
          <w:color w:val="000000"/>
          <w:sz w:val="28"/>
          <w:szCs w:val="28"/>
        </w:rPr>
        <w:t xml:space="preserve">вычисление </w:t>
      </w:r>
      <w:r w:rsidR="0067449B" w:rsidRPr="00440925">
        <w:rPr>
          <w:color w:val="000000"/>
          <w:sz w:val="28"/>
          <w:szCs w:val="28"/>
        </w:rPr>
        <w:t>расстояни</w:t>
      </w:r>
      <w:r w:rsidR="0067449B">
        <w:rPr>
          <w:color w:val="000000"/>
          <w:sz w:val="28"/>
          <w:szCs w:val="28"/>
        </w:rPr>
        <w:t>я</w:t>
      </w:r>
      <w:r w:rsidR="0067449B" w:rsidRPr="00440925">
        <w:rPr>
          <w:color w:val="000000"/>
          <w:sz w:val="28"/>
          <w:szCs w:val="28"/>
        </w:rPr>
        <w:t xml:space="preserve"> от точки до п</w:t>
      </w:r>
      <w:r w:rsidR="0067449B">
        <w:rPr>
          <w:color w:val="000000"/>
          <w:sz w:val="28"/>
          <w:szCs w:val="28"/>
        </w:rPr>
        <w:t>лоскости</w:t>
      </w:r>
      <w:r w:rsidR="0067449B" w:rsidRPr="00440925">
        <w:rPr>
          <w:color w:val="000000"/>
          <w:sz w:val="28"/>
          <w:szCs w:val="28"/>
        </w:rPr>
        <w:t xml:space="preserve">, </w:t>
      </w:r>
      <w:r w:rsidR="0067449B">
        <w:rPr>
          <w:color w:val="000000"/>
          <w:sz w:val="28"/>
          <w:szCs w:val="28"/>
        </w:rPr>
        <w:t xml:space="preserve">нахождение </w:t>
      </w:r>
      <w:r w:rsidR="0067449B" w:rsidRPr="00440925">
        <w:rPr>
          <w:color w:val="000000"/>
          <w:sz w:val="28"/>
          <w:szCs w:val="28"/>
        </w:rPr>
        <w:t>угл</w:t>
      </w:r>
      <w:r w:rsidR="0067449B">
        <w:rPr>
          <w:color w:val="000000"/>
          <w:sz w:val="28"/>
          <w:szCs w:val="28"/>
        </w:rPr>
        <w:t>а</w:t>
      </w:r>
      <w:r w:rsidR="0067449B" w:rsidRPr="00440925">
        <w:rPr>
          <w:color w:val="000000"/>
          <w:sz w:val="28"/>
          <w:szCs w:val="28"/>
        </w:rPr>
        <w:t xml:space="preserve"> между двумя прямыми</w:t>
      </w:r>
      <w:r w:rsidR="0067449B">
        <w:rPr>
          <w:color w:val="000000"/>
          <w:sz w:val="28"/>
          <w:szCs w:val="28"/>
        </w:rPr>
        <w:t>, угла между прямой и плоскостью</w:t>
      </w:r>
      <w:r w:rsidR="0067449B" w:rsidRPr="00440925">
        <w:rPr>
          <w:color w:val="000000"/>
          <w:sz w:val="28"/>
          <w:szCs w:val="28"/>
        </w:rPr>
        <w:t>.</w:t>
      </w:r>
    </w:p>
    <w:p w14:paraId="15AE6CEB" w14:textId="77777777" w:rsidR="0067449B" w:rsidRPr="0010259B" w:rsidRDefault="005025CD" w:rsidP="005025CD">
      <w:pPr>
        <w:shd w:val="clear" w:color="auto" w:fill="FFFFFF"/>
        <w:ind w:right="-5" w:firstLine="709"/>
        <w:jc w:val="both"/>
        <w:rPr>
          <w:color w:val="000000"/>
          <w:spacing w:val="-1"/>
          <w:w w:val="101"/>
          <w:sz w:val="28"/>
          <w:szCs w:val="28"/>
        </w:rPr>
      </w:pPr>
      <w:r>
        <w:rPr>
          <w:sz w:val="28"/>
          <w:szCs w:val="28"/>
        </w:rPr>
        <w:lastRenderedPageBreak/>
        <w:t xml:space="preserve">11. </w:t>
      </w:r>
      <w:r w:rsidR="0067449B" w:rsidRPr="0010259B">
        <w:rPr>
          <w:sz w:val="28"/>
          <w:szCs w:val="28"/>
        </w:rPr>
        <w:t>Сформулируйте понятие линии второго порядка и приведите кла</w:t>
      </w:r>
      <w:r w:rsidR="0067449B" w:rsidRPr="0010259B">
        <w:rPr>
          <w:sz w:val="28"/>
          <w:szCs w:val="28"/>
        </w:rPr>
        <w:t>с</w:t>
      </w:r>
      <w:r w:rsidR="0067449B" w:rsidRPr="0010259B">
        <w:rPr>
          <w:sz w:val="28"/>
          <w:szCs w:val="28"/>
        </w:rPr>
        <w:t xml:space="preserve">сификацию линий второго порядка. Сформулируйте определения и опишите канонические уравнения эллипса, гиперболы, параболы. Охарактеризуйте основные свойства и опишите особенности их изображения в прямоугольной системе координат. </w:t>
      </w:r>
    </w:p>
    <w:p w14:paraId="5F953202" w14:textId="77777777" w:rsidR="0067449B" w:rsidRPr="00267E9E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eastAsia="MS Mincho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 xml:space="preserve">12. 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Сформулируйте определение предела числовой последовательности и раскройте его геометрический смысл. Опишите арифметические свойства предела последовательности. Сформулируйте теоремы о предельном перех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о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де в неравенствах и о пределе промежуточной последовательности.</w:t>
      </w:r>
    </w:p>
    <w:p w14:paraId="79AC713B" w14:textId="77777777" w:rsidR="0067449B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3. 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предела функции и свойства пр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е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дела. Опишите бесконечно малые и бесконечно большие функции и связь между ними. Объясните методы раскрытия неопределенностей при в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ы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числении пределов. </w:t>
      </w:r>
    </w:p>
    <w:p w14:paraId="6780E3F6" w14:textId="77777777" w:rsidR="0067449B" w:rsidRPr="001B109F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4. 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непрерывности функции в точке и на множестве. Опишите классификацию точек разрыва. Сформулируйте свойства функций, непрерывных на отрезке: теорему Вейерштрасса, те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о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рему </w:t>
      </w:r>
      <w:proofErr w:type="spellStart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Больцано</w:t>
      </w:r>
      <w:proofErr w:type="spellEnd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-Коши.</w:t>
      </w:r>
    </w:p>
    <w:p w14:paraId="56B63433" w14:textId="77777777" w:rsidR="0067449B" w:rsidRPr="002C26FC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5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признак монотонности функции и объясните его геометрический смысл. Опишите понятие локального экстремума (максим</w:t>
      </w:r>
      <w:r w:rsidR="0067449B">
        <w:rPr>
          <w:rFonts w:ascii="Times New Roman" w:hAnsi="Times New Roman"/>
          <w:color w:val="000000"/>
          <w:sz w:val="28"/>
          <w:szCs w:val="28"/>
        </w:rPr>
        <w:t>у</w:t>
      </w:r>
      <w:r w:rsidR="0067449B">
        <w:rPr>
          <w:rFonts w:ascii="Times New Roman" w:hAnsi="Times New Roman"/>
          <w:color w:val="000000"/>
          <w:sz w:val="28"/>
          <w:szCs w:val="28"/>
        </w:rPr>
        <w:t>ма и минимума) функции. Сформулируйте необходимое условие экстремума функции в точке.</w:t>
      </w:r>
    </w:p>
    <w:p w14:paraId="26FD6E95" w14:textId="77777777" w:rsidR="0067449B" w:rsidRPr="00267E9E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6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достаточные условия экстремума функции в точке. Объясните нахождение наибольшего и наименьшего значений функции на отрезке и на интервале.</w:t>
      </w:r>
    </w:p>
    <w:p w14:paraId="63880CBD" w14:textId="77777777" w:rsidR="0067449B" w:rsidRPr="00272784" w:rsidRDefault="00272784" w:rsidP="00272784">
      <w:pPr>
        <w:shd w:val="clear" w:color="auto" w:fill="FFFFFF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67449B" w:rsidRPr="00272784">
        <w:rPr>
          <w:sz w:val="28"/>
          <w:szCs w:val="28"/>
        </w:rPr>
        <w:t>Сформулируйте определения производной и дифференциала фун</w:t>
      </w:r>
      <w:r w:rsidR="0067449B" w:rsidRPr="00272784">
        <w:rPr>
          <w:sz w:val="28"/>
          <w:szCs w:val="28"/>
        </w:rPr>
        <w:t>к</w:t>
      </w:r>
      <w:r w:rsidR="0067449B" w:rsidRPr="00272784">
        <w:rPr>
          <w:sz w:val="28"/>
          <w:szCs w:val="28"/>
        </w:rPr>
        <w:t>ции. Объясните геометрический и физический смысл производной и дифф</w:t>
      </w:r>
      <w:r w:rsidR="0067449B" w:rsidRPr="00272784">
        <w:rPr>
          <w:sz w:val="28"/>
          <w:szCs w:val="28"/>
        </w:rPr>
        <w:t>е</w:t>
      </w:r>
      <w:r w:rsidR="0067449B" w:rsidRPr="00272784">
        <w:rPr>
          <w:sz w:val="28"/>
          <w:szCs w:val="28"/>
        </w:rPr>
        <w:t xml:space="preserve">ренциала. Сформулируйте правила дифференцирования. Проиллюстрируйте нахождение производной и дифференциала сложной функции. </w:t>
      </w:r>
    </w:p>
    <w:p w14:paraId="755D9ADB" w14:textId="78AEA7C2" w:rsidR="0067449B" w:rsidRPr="00213B11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67449B" w:rsidRPr="00213B11">
        <w:rPr>
          <w:sz w:val="28"/>
          <w:szCs w:val="28"/>
        </w:rPr>
        <w:t xml:space="preserve">Сформулируйте определения </w:t>
      </w:r>
      <w:proofErr w:type="gramStart"/>
      <w:r w:rsidR="0067449B" w:rsidRPr="00213B11">
        <w:rPr>
          <w:sz w:val="28"/>
          <w:szCs w:val="28"/>
        </w:rPr>
        <w:t>первообразной</w:t>
      </w:r>
      <w:proofErr w:type="gramEnd"/>
      <w:r w:rsidR="0067449B" w:rsidRPr="00213B11">
        <w:rPr>
          <w:sz w:val="28"/>
          <w:szCs w:val="28"/>
        </w:rPr>
        <w:t xml:space="preserve"> и неопределенного и</w:t>
      </w:r>
      <w:r w:rsidR="0067449B" w:rsidRPr="00213B11">
        <w:rPr>
          <w:sz w:val="28"/>
          <w:szCs w:val="28"/>
        </w:rPr>
        <w:t>н</w:t>
      </w:r>
      <w:r w:rsidR="0067449B" w:rsidRPr="00213B11">
        <w:rPr>
          <w:sz w:val="28"/>
          <w:szCs w:val="28"/>
        </w:rPr>
        <w:t>теграла. Опишите основные свойства неопределенного интеграла</w:t>
      </w:r>
      <w:r w:rsidR="0067449B">
        <w:rPr>
          <w:sz w:val="28"/>
          <w:szCs w:val="28"/>
        </w:rPr>
        <w:t xml:space="preserve"> и</w:t>
      </w:r>
      <w:r w:rsidR="00FD1CF8">
        <w:rPr>
          <w:sz w:val="28"/>
          <w:szCs w:val="28"/>
        </w:rPr>
        <w:t xml:space="preserve"> </w:t>
      </w:r>
      <w:r w:rsidR="0067449B">
        <w:rPr>
          <w:sz w:val="28"/>
          <w:szCs w:val="28"/>
        </w:rPr>
        <w:t>объясн</w:t>
      </w:r>
      <w:r w:rsidR="0067449B">
        <w:rPr>
          <w:sz w:val="28"/>
          <w:szCs w:val="28"/>
        </w:rPr>
        <w:t>и</w:t>
      </w:r>
      <w:r w:rsidR="0067449B">
        <w:rPr>
          <w:sz w:val="28"/>
          <w:szCs w:val="28"/>
        </w:rPr>
        <w:t xml:space="preserve">те </w:t>
      </w:r>
      <w:r w:rsidR="0067449B" w:rsidRPr="00213B11">
        <w:rPr>
          <w:sz w:val="28"/>
          <w:szCs w:val="28"/>
        </w:rPr>
        <w:t>методы интегрирования. Приведите примеры.</w:t>
      </w:r>
    </w:p>
    <w:p w14:paraId="230AA87D" w14:textId="77777777" w:rsidR="0067449B" w:rsidRPr="00384B14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67449B" w:rsidRPr="00384B14">
        <w:rPr>
          <w:sz w:val="28"/>
          <w:szCs w:val="28"/>
        </w:rPr>
        <w:t>Опишите понятие определенного интеграла и раскройте его геоме</w:t>
      </w:r>
      <w:r w:rsidR="0067449B" w:rsidRPr="00384B14">
        <w:rPr>
          <w:sz w:val="28"/>
          <w:szCs w:val="28"/>
        </w:rPr>
        <w:t>т</w:t>
      </w:r>
      <w:r w:rsidR="0067449B" w:rsidRPr="00384B14">
        <w:rPr>
          <w:sz w:val="28"/>
          <w:szCs w:val="28"/>
        </w:rPr>
        <w:t>рический смысл. Опишите необходимое условие существования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 xml:space="preserve"> и его основные свойства</w:t>
      </w:r>
      <w:r w:rsidR="0067449B" w:rsidRPr="00384B14">
        <w:rPr>
          <w:sz w:val="28"/>
          <w:szCs w:val="28"/>
        </w:rPr>
        <w:t>. Объясните вычисление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>, приведите примеры.</w:t>
      </w:r>
    </w:p>
    <w:p w14:paraId="6AEE90A9" w14:textId="77777777" w:rsidR="0067449B" w:rsidRPr="00C01E39" w:rsidRDefault="00C01E39" w:rsidP="00C01E39">
      <w:pPr>
        <w:shd w:val="clear" w:color="auto" w:fill="FFFFFF"/>
        <w:tabs>
          <w:tab w:val="left" w:pos="-8222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0. </w:t>
      </w:r>
      <w:r w:rsidR="0067449B" w:rsidRPr="00C01E39">
        <w:rPr>
          <w:color w:val="000000"/>
          <w:sz w:val="28"/>
          <w:szCs w:val="28"/>
        </w:rPr>
        <w:t>Опишите понятия выпуклости и точки перегиба графика функции. Сформулируйте необходимые и достаточные условия выпуклости вверх (вниз) графика дифференцируемой функции. Объясните необходимое усл</w:t>
      </w:r>
      <w:r w:rsidR="0067449B" w:rsidRPr="00C01E39">
        <w:rPr>
          <w:color w:val="000000"/>
          <w:sz w:val="28"/>
          <w:szCs w:val="28"/>
        </w:rPr>
        <w:t>о</w:t>
      </w:r>
      <w:r w:rsidR="0067449B" w:rsidRPr="00C01E39">
        <w:rPr>
          <w:color w:val="000000"/>
          <w:sz w:val="28"/>
          <w:szCs w:val="28"/>
        </w:rPr>
        <w:t>вие перегиба, достаточные условия перегиба.</w:t>
      </w:r>
    </w:p>
    <w:p w14:paraId="5D3087A6" w14:textId="77777777" w:rsidR="0067449B" w:rsidRPr="008D3433" w:rsidRDefault="0067449B" w:rsidP="0067449B">
      <w:pPr>
        <w:pStyle w:val="a3"/>
        <w:ind w:left="284"/>
        <w:jc w:val="both"/>
        <w:rPr>
          <w:rFonts w:ascii="Times New Roman" w:eastAsia="MS Mincho" w:hAnsi="Times New Roman"/>
          <w:sz w:val="28"/>
          <w:szCs w:val="28"/>
        </w:rPr>
      </w:pPr>
    </w:p>
    <w:p w14:paraId="29D0C6A5" w14:textId="77777777" w:rsidR="0067449B" w:rsidRDefault="0067449B" w:rsidP="0067449B">
      <w:pPr>
        <w:shd w:val="clear" w:color="auto" w:fill="FFFFFF"/>
        <w:ind w:left="284"/>
        <w:jc w:val="center"/>
        <w:rPr>
          <w:b/>
          <w:sz w:val="28"/>
          <w:szCs w:val="28"/>
        </w:rPr>
      </w:pPr>
      <w:r w:rsidRPr="0074172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>етодика обучения математике</w:t>
      </w:r>
    </w:p>
    <w:p w14:paraId="49616B87" w14:textId="77777777" w:rsidR="0067449B" w:rsidRPr="000C74E1" w:rsidRDefault="0067449B" w:rsidP="0067449B">
      <w:pPr>
        <w:shd w:val="clear" w:color="auto" w:fill="FFFFFF"/>
        <w:ind w:left="284"/>
        <w:jc w:val="center"/>
        <w:rPr>
          <w:b/>
          <w:sz w:val="20"/>
          <w:szCs w:val="20"/>
        </w:rPr>
      </w:pPr>
    </w:p>
    <w:p w14:paraId="3966EDBD" w14:textId="77777777" w:rsidR="0067449B" w:rsidRPr="002C76D3" w:rsidRDefault="002C76D3" w:rsidP="002C76D3">
      <w:pPr>
        <w:shd w:val="clear" w:color="auto" w:fill="FFFFFF"/>
        <w:tabs>
          <w:tab w:val="left" w:pos="-2340"/>
        </w:tabs>
        <w:spacing w:before="2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2C76D3">
        <w:rPr>
          <w:color w:val="000000"/>
          <w:sz w:val="28"/>
          <w:szCs w:val="28"/>
        </w:rPr>
        <w:t>Опишите объект и предмет теории и методики обучения математике. Охарактеризуйте методическую систему обучения математике. Опишите связь методики обучения математике с другими научными областями.</w:t>
      </w:r>
    </w:p>
    <w:p w14:paraId="3CBB4161" w14:textId="77777777" w:rsidR="0067449B" w:rsidRPr="002C76D3" w:rsidRDefault="002C76D3" w:rsidP="002C76D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</w:t>
      </w:r>
      <w:r w:rsidR="0067449B" w:rsidRPr="002C76D3">
        <w:rPr>
          <w:sz w:val="28"/>
          <w:szCs w:val="28"/>
        </w:rPr>
        <w:t>Опишите цели обучения математике в средней школе; цели среднего математического образования.</w:t>
      </w:r>
    </w:p>
    <w:p w14:paraId="76C7F848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67449B" w:rsidRPr="002C76D3">
        <w:rPr>
          <w:color w:val="000000"/>
          <w:sz w:val="28"/>
          <w:szCs w:val="28"/>
        </w:rPr>
        <w:t>Опишите методы обучения математике в школе.</w:t>
      </w:r>
    </w:p>
    <w:p w14:paraId="708CDE62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2C76D3">
        <w:rPr>
          <w:color w:val="000000"/>
          <w:sz w:val="28"/>
          <w:szCs w:val="28"/>
        </w:rPr>
        <w:t xml:space="preserve">Охарактеризуйте методы научного познания в обучении математике. </w:t>
      </w:r>
    </w:p>
    <w:p w14:paraId="673C5C19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67449B" w:rsidRPr="002C76D3">
        <w:rPr>
          <w:color w:val="000000"/>
          <w:sz w:val="28"/>
          <w:szCs w:val="28"/>
        </w:rPr>
        <w:t>Раскройте сущность дифференциации в обучении математике.</w:t>
      </w:r>
    </w:p>
    <w:p w14:paraId="11A606B9" w14:textId="77777777" w:rsidR="0067449B" w:rsidRPr="004747A6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6. </w:t>
      </w:r>
      <w:r w:rsidR="0067449B" w:rsidRPr="004747A6">
        <w:rPr>
          <w:rFonts w:ascii="Times New Roman" w:eastAsia="MS Mincho" w:hAnsi="Times New Roman"/>
          <w:sz w:val="28"/>
          <w:szCs w:val="28"/>
        </w:rPr>
        <w:t>Раскройте сущность понятия «эвристика» и опишите применение э</w:t>
      </w:r>
      <w:r w:rsidR="0067449B" w:rsidRPr="004747A6">
        <w:rPr>
          <w:rFonts w:ascii="Times New Roman" w:eastAsia="MS Mincho" w:hAnsi="Times New Roman"/>
          <w:sz w:val="28"/>
          <w:szCs w:val="28"/>
        </w:rPr>
        <w:t>в</w:t>
      </w:r>
      <w:r w:rsidR="0067449B" w:rsidRPr="004747A6">
        <w:rPr>
          <w:rFonts w:ascii="Times New Roman" w:eastAsia="MS Mincho" w:hAnsi="Times New Roman"/>
          <w:sz w:val="28"/>
          <w:szCs w:val="28"/>
        </w:rPr>
        <w:t>ристик в обучении математике.</w:t>
      </w:r>
    </w:p>
    <w:p w14:paraId="295CA04E" w14:textId="77777777" w:rsidR="0067449B" w:rsidRPr="002C76D3" w:rsidRDefault="002C76D3" w:rsidP="002C76D3">
      <w:pPr>
        <w:shd w:val="clear" w:color="auto" w:fill="FFFFFF"/>
        <w:tabs>
          <w:tab w:val="left" w:pos="-5529"/>
        </w:tabs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67449B" w:rsidRPr="002C76D3">
        <w:rPr>
          <w:color w:val="000000"/>
          <w:sz w:val="28"/>
          <w:szCs w:val="28"/>
        </w:rPr>
        <w:t>Опишите методику формирования математических понятий.</w:t>
      </w:r>
    </w:p>
    <w:p w14:paraId="617E938B" w14:textId="77777777" w:rsidR="0067449B" w:rsidRPr="00293188" w:rsidRDefault="002C76D3" w:rsidP="002C76D3">
      <w:pPr>
        <w:pStyle w:val="a3"/>
        <w:snapToGrid/>
        <w:ind w:firstLine="709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8. </w:t>
      </w:r>
      <w:r w:rsidR="0067449B">
        <w:rPr>
          <w:rFonts w:ascii="Times New Roman" w:hAnsi="Times New Roman"/>
          <w:color w:val="000000"/>
          <w:spacing w:val="-1"/>
          <w:sz w:val="28"/>
          <w:szCs w:val="28"/>
        </w:rPr>
        <w:t>Опишите методику изучения теорем в школьном курсе математики.</w:t>
      </w:r>
    </w:p>
    <w:p w14:paraId="4FEF3913" w14:textId="77777777" w:rsidR="0067449B" w:rsidRPr="001C1929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9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обучения математическому доказательству в средних общеобразовательных организациях.</w:t>
      </w:r>
    </w:p>
    <w:p w14:paraId="276D783A" w14:textId="77777777" w:rsidR="0067449B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0. </w:t>
      </w:r>
      <w:r w:rsidR="0067449B">
        <w:rPr>
          <w:rFonts w:ascii="Times New Roman" w:eastAsia="MS Mincho" w:hAnsi="Times New Roman"/>
          <w:sz w:val="28"/>
          <w:szCs w:val="28"/>
        </w:rPr>
        <w:t>Опишите роль и функции задач в обучении математике.</w:t>
      </w:r>
    </w:p>
    <w:p w14:paraId="2DAA193F" w14:textId="77777777" w:rsidR="0067449B" w:rsidRPr="002C76D3" w:rsidRDefault="002C76D3" w:rsidP="002C76D3">
      <w:pPr>
        <w:shd w:val="clear" w:color="auto" w:fill="FFFFFF"/>
        <w:tabs>
          <w:tab w:val="left" w:pos="-2340"/>
        </w:tabs>
        <w:ind w:firstLine="709"/>
        <w:jc w:val="both"/>
        <w:rPr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 xml:space="preserve">11. </w:t>
      </w:r>
      <w:r w:rsidR="0067449B" w:rsidRPr="002C76D3">
        <w:rPr>
          <w:color w:val="000000"/>
          <w:spacing w:val="-6"/>
          <w:sz w:val="28"/>
          <w:szCs w:val="28"/>
        </w:rPr>
        <w:t>Раскройте методику обучения решению математических задач.</w:t>
      </w:r>
    </w:p>
    <w:p w14:paraId="719746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2. </w:t>
      </w:r>
      <w:r w:rsidR="0067449B">
        <w:rPr>
          <w:rFonts w:ascii="Times New Roman" w:hAnsi="Times New Roman"/>
          <w:sz w:val="28"/>
          <w:szCs w:val="28"/>
        </w:rPr>
        <w:t>Охарактеризуйте урок математики, типы уроков. Перечислите тр</w:t>
      </w:r>
      <w:r w:rsidR="0067449B">
        <w:rPr>
          <w:rFonts w:ascii="Times New Roman" w:hAnsi="Times New Roman"/>
          <w:sz w:val="28"/>
          <w:szCs w:val="28"/>
        </w:rPr>
        <w:t>е</w:t>
      </w:r>
      <w:r w:rsidR="0067449B">
        <w:rPr>
          <w:rFonts w:ascii="Times New Roman" w:hAnsi="Times New Roman"/>
          <w:sz w:val="28"/>
          <w:szCs w:val="28"/>
        </w:rPr>
        <w:t>бования к современному уроку математики.</w:t>
      </w:r>
    </w:p>
    <w:p w14:paraId="538B9EEB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3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многоугольников в школьном курсе геометрии.</w:t>
      </w:r>
    </w:p>
    <w:p w14:paraId="2E5C87F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4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тождественных преобразований в школьном курсе математики.</w:t>
      </w:r>
    </w:p>
    <w:p w14:paraId="2EDA0752" w14:textId="77777777" w:rsidR="0067449B" w:rsidRPr="00BB6EC3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5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функций (на примере конкретного в</w:t>
      </w:r>
      <w:r w:rsidR="0067449B">
        <w:rPr>
          <w:rFonts w:ascii="Times New Roman" w:eastAsia="MS Mincho" w:hAnsi="Times New Roman"/>
          <w:sz w:val="28"/>
          <w:szCs w:val="28"/>
        </w:rPr>
        <w:t>и</w:t>
      </w:r>
      <w:r w:rsidR="0067449B">
        <w:rPr>
          <w:rFonts w:ascii="Times New Roman" w:eastAsia="MS Mincho" w:hAnsi="Times New Roman"/>
          <w:sz w:val="28"/>
          <w:szCs w:val="28"/>
        </w:rPr>
        <w:t>да функций).</w:t>
      </w:r>
    </w:p>
    <w:p w14:paraId="7D57ABC7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6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уравнений и неравен</w:t>
      </w:r>
      <w:proofErr w:type="gramStart"/>
      <w:r w:rsidR="0067449B">
        <w:rPr>
          <w:rFonts w:ascii="Times New Roman" w:eastAsia="MS Mincho" w:hAnsi="Times New Roman"/>
          <w:sz w:val="28"/>
          <w:szCs w:val="28"/>
        </w:rPr>
        <w:t>ств в шк</w:t>
      </w:r>
      <w:proofErr w:type="gramEnd"/>
      <w:r w:rsidR="0067449B">
        <w:rPr>
          <w:rFonts w:ascii="Times New Roman" w:eastAsia="MS Mincho" w:hAnsi="Times New Roman"/>
          <w:sz w:val="28"/>
          <w:szCs w:val="28"/>
        </w:rPr>
        <w:t>ольном курсе математики.</w:t>
      </w:r>
    </w:p>
    <w:p w14:paraId="2765ED14" w14:textId="77777777" w:rsidR="0067449B" w:rsidRPr="00E440D3" w:rsidRDefault="002C76D3" w:rsidP="002C76D3">
      <w:pPr>
        <w:tabs>
          <w:tab w:val="left" w:pos="709"/>
        </w:tabs>
        <w:ind w:firstLine="709"/>
        <w:jc w:val="both"/>
        <w:rPr>
          <w:sz w:val="28"/>
        </w:rPr>
      </w:pPr>
      <w:r>
        <w:rPr>
          <w:sz w:val="28"/>
        </w:rPr>
        <w:t xml:space="preserve">17. </w:t>
      </w:r>
      <w:r w:rsidR="0067449B" w:rsidRPr="00E440D3">
        <w:rPr>
          <w:sz w:val="28"/>
        </w:rPr>
        <w:t>Опишите организацию внеклассной работы по математике в сре</w:t>
      </w:r>
      <w:r w:rsidR="0067449B" w:rsidRPr="00E440D3">
        <w:rPr>
          <w:sz w:val="28"/>
        </w:rPr>
        <w:t>д</w:t>
      </w:r>
      <w:r w:rsidR="0067449B" w:rsidRPr="00E440D3">
        <w:rPr>
          <w:sz w:val="28"/>
        </w:rPr>
        <w:t xml:space="preserve">них общеобразовательных </w:t>
      </w:r>
      <w:r w:rsidR="0067449B">
        <w:rPr>
          <w:sz w:val="28"/>
        </w:rPr>
        <w:t>организациях</w:t>
      </w:r>
      <w:r w:rsidR="0067449B" w:rsidRPr="00E440D3">
        <w:rPr>
          <w:sz w:val="28"/>
        </w:rPr>
        <w:t>.</w:t>
      </w:r>
    </w:p>
    <w:p w14:paraId="0C44CE71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8. </w:t>
      </w:r>
      <w:r w:rsidR="0067449B" w:rsidRPr="002C76D3">
        <w:rPr>
          <w:color w:val="000000"/>
          <w:sz w:val="28"/>
          <w:szCs w:val="28"/>
        </w:rPr>
        <w:t>Опишите методику изучения подобия фигур в школьном курсе м</w:t>
      </w:r>
      <w:r w:rsidR="0067449B" w:rsidRPr="002C76D3">
        <w:rPr>
          <w:color w:val="000000"/>
          <w:sz w:val="28"/>
          <w:szCs w:val="28"/>
        </w:rPr>
        <w:t>а</w:t>
      </w:r>
      <w:r w:rsidR="0067449B" w:rsidRPr="002C76D3">
        <w:rPr>
          <w:color w:val="000000"/>
          <w:sz w:val="28"/>
          <w:szCs w:val="28"/>
        </w:rPr>
        <w:t>тематики.</w:t>
      </w:r>
    </w:p>
    <w:p w14:paraId="46B0850A" w14:textId="77777777" w:rsidR="0067449B" w:rsidRPr="00D4565E" w:rsidRDefault="002C76D3" w:rsidP="002C76D3">
      <w:pPr>
        <w:pStyle w:val="a3"/>
        <w:shd w:val="clear" w:color="auto" w:fill="FFFFFF"/>
        <w:snapToGrid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w w:val="101"/>
          <w:sz w:val="28"/>
          <w:szCs w:val="28"/>
        </w:rPr>
        <w:t xml:space="preserve">19. 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Опишите методику изучения понятия производной и её прилож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е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ний в школьном курсе математики.</w:t>
      </w:r>
    </w:p>
    <w:p w14:paraId="7CECAF1D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20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интеграла и его приложений в школ</w:t>
      </w:r>
      <w:r w:rsidR="0067449B">
        <w:rPr>
          <w:rFonts w:ascii="Times New Roman" w:eastAsia="MS Mincho" w:hAnsi="Times New Roman"/>
          <w:sz w:val="28"/>
          <w:szCs w:val="28"/>
        </w:rPr>
        <w:t>ь</w:t>
      </w:r>
      <w:r w:rsidR="0067449B">
        <w:rPr>
          <w:rFonts w:ascii="Times New Roman" w:eastAsia="MS Mincho" w:hAnsi="Times New Roman"/>
          <w:sz w:val="28"/>
          <w:szCs w:val="28"/>
        </w:rPr>
        <w:t>ном курсе математики.</w:t>
      </w:r>
    </w:p>
    <w:p w14:paraId="67B4F246" w14:textId="0ABD733D" w:rsid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  <w:r w:rsidRPr="000C74E1">
        <w:rPr>
          <w:b/>
          <w:bCs/>
          <w:color w:val="000000"/>
          <w:sz w:val="28"/>
          <w:szCs w:val="28"/>
        </w:rPr>
        <w:t>Физика</w:t>
      </w:r>
    </w:p>
    <w:p w14:paraId="20FA9E43" w14:textId="77777777" w:rsidR="000C74E1" w:rsidRPr="000C74E1" w:rsidRDefault="000C74E1" w:rsidP="000C74E1">
      <w:pPr>
        <w:widowControl w:val="0"/>
        <w:autoSpaceDE w:val="0"/>
        <w:autoSpaceDN w:val="0"/>
        <w:adjustRightInd w:val="0"/>
        <w:jc w:val="center"/>
        <w:rPr>
          <w:b/>
          <w:bCs/>
          <w:color w:val="000000"/>
          <w:sz w:val="16"/>
          <w:szCs w:val="16"/>
        </w:rPr>
      </w:pPr>
    </w:p>
    <w:p w14:paraId="23BF63F7" w14:textId="2810C18E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т</w:t>
      </w:r>
      <w:r w:rsidRPr="000C74E1">
        <w:rPr>
          <w:bCs/>
          <w:sz w:val="28"/>
          <w:szCs w:val="28"/>
        </w:rPr>
        <w:t>рудности классической физики в объяснении явлений микромира.</w:t>
      </w:r>
    </w:p>
    <w:p w14:paraId="006AC0DE" w14:textId="53B3FC31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з</w:t>
      </w:r>
      <w:r w:rsidRPr="000C74E1">
        <w:rPr>
          <w:sz w:val="28"/>
          <w:szCs w:val="28"/>
        </w:rPr>
        <w:t xml:space="preserve">аконы теплового излучения твердых тел. Закон Кирхгофа. Законы Стефана-Больцмана и смещение Вина. </w:t>
      </w:r>
    </w:p>
    <w:p w14:paraId="1A75B8BA" w14:textId="36DD2A1D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к</w:t>
      </w:r>
      <w:r w:rsidRPr="000C74E1">
        <w:rPr>
          <w:bCs/>
          <w:sz w:val="28"/>
          <w:szCs w:val="28"/>
        </w:rPr>
        <w:t>вантов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теори</w:t>
      </w:r>
      <w:r>
        <w:rPr>
          <w:bCs/>
          <w:sz w:val="28"/>
          <w:szCs w:val="28"/>
        </w:rPr>
        <w:t>ю</w:t>
      </w:r>
      <w:r w:rsidRPr="000C74E1">
        <w:rPr>
          <w:bCs/>
          <w:sz w:val="28"/>
          <w:szCs w:val="28"/>
        </w:rPr>
        <w:t xml:space="preserve"> Планка.</w:t>
      </w:r>
    </w:p>
    <w:p w14:paraId="313C7444" w14:textId="30BD26E0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к</w:t>
      </w:r>
      <w:r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r w:rsidRPr="000C74E1">
        <w:rPr>
          <w:sz w:val="28"/>
          <w:szCs w:val="28"/>
        </w:rPr>
        <w:t xml:space="preserve"> теори</w:t>
      </w:r>
      <w:r>
        <w:rPr>
          <w:sz w:val="28"/>
          <w:szCs w:val="28"/>
        </w:rPr>
        <w:t>ю</w:t>
      </w:r>
      <w:r w:rsidRPr="000C74E1">
        <w:rPr>
          <w:sz w:val="28"/>
          <w:szCs w:val="28"/>
        </w:rPr>
        <w:t xml:space="preserve"> света Эйнштейна и законы излучения. </w:t>
      </w:r>
      <w:r>
        <w:rPr>
          <w:sz w:val="28"/>
          <w:szCs w:val="28"/>
        </w:rPr>
        <w:t>Опишите ф</w:t>
      </w:r>
      <w:r w:rsidRPr="000C74E1">
        <w:rPr>
          <w:sz w:val="28"/>
          <w:szCs w:val="28"/>
        </w:rPr>
        <w:t>отоэффект и эффект Комптона.</w:t>
      </w:r>
    </w:p>
    <w:p w14:paraId="7745189F" w14:textId="4680051C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п</w:t>
      </w:r>
      <w:r w:rsidRPr="000C74E1">
        <w:rPr>
          <w:bCs/>
          <w:sz w:val="28"/>
          <w:szCs w:val="28"/>
        </w:rPr>
        <w:t>ланетарн</w:t>
      </w:r>
      <w:r>
        <w:rPr>
          <w:bCs/>
          <w:sz w:val="28"/>
          <w:szCs w:val="28"/>
        </w:rPr>
        <w:t>ую</w:t>
      </w:r>
      <w:r w:rsidRPr="000C74E1">
        <w:rPr>
          <w:bCs/>
          <w:sz w:val="28"/>
          <w:szCs w:val="28"/>
        </w:rPr>
        <w:t xml:space="preserve"> модель атома</w:t>
      </w:r>
      <w:r>
        <w:rPr>
          <w:bCs/>
          <w:sz w:val="28"/>
          <w:szCs w:val="28"/>
        </w:rPr>
        <w:t>,</w:t>
      </w:r>
      <w:r w:rsidRPr="000C74E1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о</w:t>
      </w:r>
      <w:r w:rsidRPr="000C74E1">
        <w:rPr>
          <w:sz w:val="28"/>
          <w:szCs w:val="28"/>
        </w:rPr>
        <w:t>пыты Резерфорда.</w:t>
      </w:r>
    </w:p>
    <w:p w14:paraId="30CE91FF" w14:textId="3CC2471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Pr="000C74E1">
        <w:rPr>
          <w:sz w:val="28"/>
          <w:szCs w:val="28"/>
        </w:rPr>
        <w:t>пектр атома водорода</w:t>
      </w:r>
      <w:r>
        <w:rPr>
          <w:sz w:val="28"/>
          <w:szCs w:val="28"/>
        </w:rPr>
        <w:t xml:space="preserve"> и</w:t>
      </w:r>
      <w:r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0C74E1">
        <w:rPr>
          <w:sz w:val="28"/>
          <w:szCs w:val="28"/>
        </w:rPr>
        <w:t>одель атома водорода по Н. Бору. Опыты Франка и Герца.</w:t>
      </w:r>
    </w:p>
    <w:p w14:paraId="7FC3BA07" w14:textId="28E9C705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сущность п</w:t>
      </w:r>
      <w:r w:rsidRPr="000C74E1">
        <w:rPr>
          <w:sz w:val="28"/>
          <w:szCs w:val="28"/>
        </w:rPr>
        <w:t>ринцип</w:t>
      </w:r>
      <w:r>
        <w:rPr>
          <w:sz w:val="28"/>
          <w:szCs w:val="28"/>
        </w:rPr>
        <w:t>а</w:t>
      </w:r>
      <w:r w:rsidRPr="000C74E1">
        <w:rPr>
          <w:sz w:val="28"/>
          <w:szCs w:val="28"/>
        </w:rPr>
        <w:t xml:space="preserve"> соответствия. </w:t>
      </w:r>
      <w:r>
        <w:rPr>
          <w:sz w:val="28"/>
          <w:szCs w:val="28"/>
        </w:rPr>
        <w:t>Опишите т</w:t>
      </w:r>
      <w:r w:rsidRPr="000C74E1">
        <w:rPr>
          <w:sz w:val="28"/>
          <w:szCs w:val="28"/>
        </w:rPr>
        <w:t>рудности теории Бора.</w:t>
      </w:r>
    </w:p>
    <w:p w14:paraId="12C488F2" w14:textId="454B0426" w:rsidR="000C74E1" w:rsidRPr="000C74E1" w:rsidRDefault="000C74E1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Опишите в</w:t>
      </w:r>
      <w:r w:rsidRPr="000C74E1">
        <w:rPr>
          <w:bCs/>
          <w:sz w:val="28"/>
          <w:szCs w:val="28"/>
        </w:rPr>
        <w:t>олны де Бройля и их свойства.</w:t>
      </w:r>
    </w:p>
    <w:p w14:paraId="18C65CB2" w14:textId="556C69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бъясните д</w:t>
      </w:r>
      <w:r w:rsidR="000C74E1" w:rsidRPr="000C74E1">
        <w:rPr>
          <w:sz w:val="28"/>
          <w:szCs w:val="28"/>
        </w:rPr>
        <w:t>войствен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природ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микрочастиц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оотношения де Бройля.</w:t>
      </w:r>
    </w:p>
    <w:p w14:paraId="0CDED5A9" w14:textId="428E2EF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 xml:space="preserve">оотношение неопределенностей </w:t>
      </w:r>
      <w:proofErr w:type="spellStart"/>
      <w:r w:rsidR="000C74E1" w:rsidRPr="000C74E1">
        <w:rPr>
          <w:sz w:val="28"/>
          <w:szCs w:val="28"/>
        </w:rPr>
        <w:t>Гайзенберга</w:t>
      </w:r>
      <w:proofErr w:type="spellEnd"/>
      <w:r w:rsidR="000C74E1" w:rsidRPr="000C74E1">
        <w:rPr>
          <w:sz w:val="28"/>
          <w:szCs w:val="28"/>
        </w:rPr>
        <w:t>.</w:t>
      </w:r>
    </w:p>
    <w:p w14:paraId="5BB76253" w14:textId="20415CDE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кспериментальное подтверждение гипотезы де Бройля. Принцип дополнительности.</w:t>
      </w:r>
    </w:p>
    <w:p w14:paraId="2543F141" w14:textId="30601FD4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бъясните у</w:t>
      </w:r>
      <w:r w:rsidR="000C74E1" w:rsidRPr="000C74E1">
        <w:rPr>
          <w:bCs/>
          <w:sz w:val="28"/>
          <w:szCs w:val="28"/>
        </w:rPr>
        <w:t>равнение Шредингера.</w:t>
      </w:r>
    </w:p>
    <w:p w14:paraId="3A8B220E" w14:textId="7F05C016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ее свойства.</w:t>
      </w:r>
    </w:p>
    <w:p w14:paraId="06A64BF4" w14:textId="67AA223B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>Опишите м</w:t>
      </w:r>
      <w:r w:rsidR="000C74E1" w:rsidRPr="000C74E1">
        <w:rPr>
          <w:bCs/>
          <w:sz w:val="28"/>
          <w:szCs w:val="28"/>
        </w:rPr>
        <w:t>атематический аппарат квантовой механики.</w:t>
      </w:r>
      <w:r w:rsidR="000C74E1" w:rsidRPr="000C74E1">
        <w:rPr>
          <w:sz w:val="28"/>
          <w:szCs w:val="28"/>
        </w:rPr>
        <w:t xml:space="preserve"> Основной постулат квантовой механики.</w:t>
      </w:r>
    </w:p>
    <w:p w14:paraId="34BC9374" w14:textId="42BDDA0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о</w:t>
      </w:r>
      <w:r w:rsidR="000C74E1" w:rsidRPr="000C74E1">
        <w:rPr>
          <w:sz w:val="28"/>
          <w:szCs w:val="28"/>
        </w:rPr>
        <w:t>ператор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0C74E1" w:rsidRPr="000C74E1">
        <w:rPr>
          <w:sz w:val="28"/>
          <w:szCs w:val="28"/>
        </w:rPr>
        <w:t>ействия над операторам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ектр оператора</w:t>
      </w:r>
      <w:proofErr w:type="gramStart"/>
      <w:r w:rsidR="000C74E1" w:rsidRPr="000C74E1">
        <w:rPr>
          <w:sz w:val="28"/>
          <w:szCs w:val="28"/>
        </w:rPr>
        <w:t>.</w:t>
      </w:r>
      <w:proofErr w:type="gramEnd"/>
      <w:r w:rsidR="000C74E1" w:rsidRPr="000C74E1">
        <w:rPr>
          <w:sz w:val="28"/>
          <w:szCs w:val="28"/>
        </w:rPr>
        <w:t xml:space="preserve"> </w:t>
      </w:r>
      <w:proofErr w:type="gramStart"/>
      <w:r w:rsidR="000C74E1" w:rsidRPr="000C74E1">
        <w:rPr>
          <w:sz w:val="28"/>
          <w:szCs w:val="28"/>
        </w:rPr>
        <w:t>с</w:t>
      </w:r>
      <w:proofErr w:type="gramEnd"/>
      <w:r w:rsidR="000C74E1" w:rsidRPr="000C74E1">
        <w:rPr>
          <w:sz w:val="28"/>
          <w:szCs w:val="28"/>
        </w:rPr>
        <w:t>амосопряженный оператор.</w:t>
      </w:r>
    </w:p>
    <w:p w14:paraId="41718B61" w14:textId="12F0E3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ростейшие задачи квантовой механики. Частица в одн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мерной потенциальной яме. Потенциальный барьер конечной ширины.</w:t>
      </w:r>
    </w:p>
    <w:p w14:paraId="3BFCD198" w14:textId="5D5FABB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г</w:t>
      </w:r>
      <w:r w:rsidR="000C74E1" w:rsidRPr="000C74E1">
        <w:rPr>
          <w:sz w:val="28"/>
          <w:szCs w:val="28"/>
        </w:rPr>
        <w:t>армонический осциллятор.</w:t>
      </w:r>
    </w:p>
    <w:p w14:paraId="6D018763" w14:textId="242B7EF9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а</w:t>
      </w:r>
      <w:r w:rsidR="000C74E1" w:rsidRPr="000C74E1">
        <w:rPr>
          <w:sz w:val="28"/>
          <w:szCs w:val="28"/>
        </w:rPr>
        <w:t>том водоро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олнов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ун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и энер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атома в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дорода</w:t>
      </w:r>
      <w:r>
        <w:rPr>
          <w:sz w:val="28"/>
          <w:szCs w:val="28"/>
        </w:rPr>
        <w:t>;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агнитный момент водорода.</w:t>
      </w:r>
    </w:p>
    <w:p w14:paraId="6EB3D2A1" w14:textId="37A43D5D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п</w:t>
      </w:r>
      <w:r w:rsidR="000C74E1" w:rsidRPr="000C74E1">
        <w:rPr>
          <w:sz w:val="28"/>
          <w:szCs w:val="28"/>
        </w:rPr>
        <w:t>олный набор квантовых чисел электрона в атом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ри</w:t>
      </w:r>
      <w:r w:rsidR="000C74E1" w:rsidRPr="000C74E1">
        <w:rPr>
          <w:sz w:val="28"/>
          <w:szCs w:val="28"/>
        </w:rPr>
        <w:t>н</w:t>
      </w:r>
      <w:r w:rsidR="000C74E1" w:rsidRPr="000C74E1">
        <w:rPr>
          <w:sz w:val="28"/>
          <w:szCs w:val="28"/>
        </w:rPr>
        <w:t>цип Паули.</w:t>
      </w:r>
    </w:p>
    <w:p w14:paraId="03A45976" w14:textId="34C2B5C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в</w:t>
      </w:r>
      <w:r w:rsidR="000C74E1" w:rsidRPr="000C74E1">
        <w:rPr>
          <w:sz w:val="28"/>
          <w:szCs w:val="28"/>
        </w:rPr>
        <w:t>ектор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модель атом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истема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состояний атома.</w:t>
      </w:r>
    </w:p>
    <w:p w14:paraId="5308B7CB" w14:textId="6579B18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остав ядр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протона и нейтрона. Нуклоны. </w:t>
      </w:r>
      <w:proofErr w:type="spellStart"/>
      <w:r w:rsidR="000C74E1" w:rsidRPr="000C74E1">
        <w:rPr>
          <w:sz w:val="28"/>
          <w:szCs w:val="28"/>
        </w:rPr>
        <w:t>Из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спин</w:t>
      </w:r>
      <w:proofErr w:type="spellEnd"/>
      <w:r w:rsidR="000C74E1" w:rsidRPr="000C74E1">
        <w:rPr>
          <w:sz w:val="28"/>
          <w:szCs w:val="28"/>
        </w:rPr>
        <w:t xml:space="preserve">. Барионный заряд. Ядерное взаимодействие. </w:t>
      </w:r>
    </w:p>
    <w:p w14:paraId="0F56F451" w14:textId="07A655E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т</w:t>
      </w:r>
      <w:r w:rsidR="000C74E1" w:rsidRPr="000C74E1">
        <w:rPr>
          <w:sz w:val="28"/>
          <w:szCs w:val="28"/>
        </w:rPr>
        <w:t>еор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дейтрона.</w:t>
      </w:r>
    </w:p>
    <w:p w14:paraId="1FD8F0C5" w14:textId="424FDB90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д</w:t>
      </w:r>
      <w:r w:rsidR="000C74E1" w:rsidRPr="000C74E1">
        <w:rPr>
          <w:sz w:val="28"/>
          <w:szCs w:val="28"/>
        </w:rPr>
        <w:t>еление ядер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="000C74E1" w:rsidRPr="000C74E1">
        <w:rPr>
          <w:sz w:val="28"/>
          <w:szCs w:val="28"/>
        </w:rPr>
        <w:t xml:space="preserve">ффект </w:t>
      </w:r>
      <w:proofErr w:type="gramStart"/>
      <w:r w:rsidR="000C74E1" w:rsidRPr="000C74E1">
        <w:rPr>
          <w:sz w:val="28"/>
          <w:szCs w:val="28"/>
        </w:rPr>
        <w:t>самопроизвольного</w:t>
      </w:r>
      <w:proofErr w:type="gramEnd"/>
      <w:r w:rsidR="000C74E1" w:rsidRPr="000C74E1">
        <w:rPr>
          <w:sz w:val="28"/>
          <w:szCs w:val="28"/>
        </w:rPr>
        <w:t xml:space="preserve"> деление ядер. </w:t>
      </w:r>
    </w:p>
    <w:p w14:paraId="60996D29" w14:textId="26CE64B2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я</w:t>
      </w:r>
      <w:r w:rsidR="000C74E1" w:rsidRPr="000C74E1">
        <w:rPr>
          <w:sz w:val="28"/>
          <w:szCs w:val="28"/>
        </w:rPr>
        <w:t>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омерности ядерных реакций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ные ядерные реакции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="000C74E1" w:rsidRPr="000C74E1">
        <w:rPr>
          <w:sz w:val="28"/>
          <w:szCs w:val="28"/>
        </w:rPr>
        <w:t>еак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термоядерного синтеза. Проблемы управля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мого синтеза.</w:t>
      </w:r>
    </w:p>
    <w:p w14:paraId="78FDB58D" w14:textId="4C5A3D47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л</w:t>
      </w:r>
      <w:r w:rsidR="000C74E1" w:rsidRPr="000C74E1">
        <w:rPr>
          <w:sz w:val="28"/>
          <w:szCs w:val="28"/>
        </w:rPr>
        <w:t>епт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войства электронных нейтрино и антинейтрино.</w:t>
      </w:r>
    </w:p>
    <w:p w14:paraId="382AE57F" w14:textId="5864F08A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э</w:t>
      </w:r>
      <w:r w:rsidR="000C74E1" w:rsidRPr="000C74E1">
        <w:rPr>
          <w:sz w:val="28"/>
          <w:szCs w:val="28"/>
        </w:rPr>
        <w:t>лементарные 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0C74E1" w:rsidRPr="000C74E1">
        <w:rPr>
          <w:sz w:val="28"/>
          <w:szCs w:val="28"/>
        </w:rPr>
        <w:t>езон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 xml:space="preserve">войства </w:t>
      </w:r>
      <w:proofErr w:type="gramStart"/>
      <w:r w:rsidR="000C74E1" w:rsidRPr="000C74E1">
        <w:rPr>
          <w:sz w:val="28"/>
          <w:szCs w:val="28"/>
        </w:rPr>
        <w:t>π-</w:t>
      </w:r>
      <w:proofErr w:type="gramEnd"/>
      <w:r w:rsidR="000C74E1" w:rsidRPr="000C74E1">
        <w:rPr>
          <w:sz w:val="28"/>
          <w:szCs w:val="28"/>
        </w:rPr>
        <w:t xml:space="preserve">мезонов. </w:t>
      </w:r>
    </w:p>
    <w:p w14:paraId="60B31BF7" w14:textId="39595BE8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</w:t>
      </w:r>
      <w:r w:rsidR="000C74E1" w:rsidRPr="000C74E1">
        <w:rPr>
          <w:sz w:val="28"/>
          <w:szCs w:val="28"/>
        </w:rPr>
        <w:t>K-мезоны.</w:t>
      </w:r>
    </w:p>
    <w:p w14:paraId="5244C2F9" w14:textId="7DE95FF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у</w:t>
      </w:r>
      <w:r w:rsidR="000C74E1" w:rsidRPr="000C74E1">
        <w:rPr>
          <w:sz w:val="28"/>
          <w:szCs w:val="28"/>
        </w:rPr>
        <w:t>равнение Дирак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0C74E1" w:rsidRPr="000C74E1">
        <w:rPr>
          <w:sz w:val="28"/>
          <w:szCs w:val="28"/>
        </w:rPr>
        <w:t>озитрон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0C74E1" w:rsidRPr="000C74E1">
        <w:rPr>
          <w:sz w:val="28"/>
          <w:szCs w:val="28"/>
        </w:rPr>
        <w:t>нтичастицы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</w:t>
      </w:r>
      <w:r w:rsidR="000C74E1" w:rsidRPr="000C74E1">
        <w:rPr>
          <w:sz w:val="28"/>
          <w:szCs w:val="28"/>
        </w:rPr>
        <w:t>а</w:t>
      </w:r>
      <w:r w:rsidR="000C74E1" w:rsidRPr="000C74E1">
        <w:rPr>
          <w:sz w:val="28"/>
          <w:szCs w:val="28"/>
        </w:rPr>
        <w:t>нения лептонного заряда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0C74E1" w:rsidRPr="000C74E1">
        <w:rPr>
          <w:sz w:val="28"/>
          <w:szCs w:val="28"/>
        </w:rPr>
        <w:t>пиральность лепт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 w:rsidR="000C74E1" w:rsidRPr="000C74E1">
        <w:rPr>
          <w:sz w:val="28"/>
          <w:szCs w:val="28"/>
        </w:rPr>
        <w:t>акон сохранения комб</w:t>
      </w:r>
      <w:r w:rsidR="000C74E1" w:rsidRPr="000C74E1"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>нированной четности.</w:t>
      </w:r>
    </w:p>
    <w:p w14:paraId="19240DF5" w14:textId="77777777" w:rsidR="00DA5904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Опишите с</w:t>
      </w:r>
      <w:r w:rsidR="000C74E1" w:rsidRPr="000C74E1">
        <w:rPr>
          <w:sz w:val="28"/>
          <w:szCs w:val="28"/>
        </w:rPr>
        <w:t>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нуклонов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</w:t>
      </w:r>
      <w:r w:rsidR="000C74E1" w:rsidRPr="000C74E1">
        <w:rPr>
          <w:sz w:val="28"/>
          <w:szCs w:val="28"/>
        </w:rPr>
        <w:t>варков</w:t>
      </w:r>
      <w:r>
        <w:rPr>
          <w:sz w:val="28"/>
          <w:szCs w:val="28"/>
        </w:rPr>
        <w:t>ую</w:t>
      </w:r>
      <w:proofErr w:type="spellEnd"/>
      <w:r w:rsidR="000C74E1" w:rsidRPr="000C74E1">
        <w:rPr>
          <w:sz w:val="28"/>
          <w:szCs w:val="28"/>
        </w:rPr>
        <w:t xml:space="preserve"> модель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ц</w:t>
      </w:r>
      <w:r w:rsidR="000C74E1" w:rsidRPr="000C74E1">
        <w:rPr>
          <w:sz w:val="28"/>
          <w:szCs w:val="28"/>
        </w:rPr>
        <w:t xml:space="preserve">вет и аромат кварков. </w:t>
      </w:r>
    </w:p>
    <w:p w14:paraId="32F8A80B" w14:textId="17795D33" w:rsidR="000C74E1" w:rsidRPr="000C74E1" w:rsidRDefault="00DA5904" w:rsidP="000C74E1">
      <w:pPr>
        <w:widowControl w:val="0"/>
        <w:numPr>
          <w:ilvl w:val="0"/>
          <w:numId w:val="29"/>
        </w:numPr>
        <w:tabs>
          <w:tab w:val="left" w:pos="426"/>
          <w:tab w:val="left" w:pos="993"/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шите </w:t>
      </w:r>
      <w:proofErr w:type="gramStart"/>
      <w:r>
        <w:rPr>
          <w:sz w:val="28"/>
          <w:szCs w:val="28"/>
        </w:rPr>
        <w:t>к</w:t>
      </w:r>
      <w:r w:rsidR="000C74E1" w:rsidRPr="000C74E1">
        <w:rPr>
          <w:sz w:val="28"/>
          <w:szCs w:val="28"/>
        </w:rPr>
        <w:t>вантов</w:t>
      </w:r>
      <w:r>
        <w:rPr>
          <w:sz w:val="28"/>
          <w:szCs w:val="28"/>
        </w:rPr>
        <w:t>ую</w:t>
      </w:r>
      <w:proofErr w:type="gramEnd"/>
      <w:r w:rsidR="000C74E1" w:rsidRPr="000C74E1">
        <w:rPr>
          <w:sz w:val="28"/>
          <w:szCs w:val="28"/>
        </w:rPr>
        <w:t xml:space="preserve"> </w:t>
      </w:r>
      <w:proofErr w:type="spellStart"/>
      <w:r w:rsidR="000C74E1" w:rsidRPr="000C74E1">
        <w:rPr>
          <w:sz w:val="28"/>
          <w:szCs w:val="28"/>
        </w:rPr>
        <w:t>хромодинамик</w:t>
      </w:r>
      <w:r w:rsidR="002E7975">
        <w:rPr>
          <w:sz w:val="28"/>
          <w:szCs w:val="28"/>
        </w:rPr>
        <w:t>у</w:t>
      </w:r>
      <w:proofErr w:type="spellEnd"/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 w:rsidR="002E7975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чарованный кварк</w:t>
      </w:r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 w:rsidR="002E7975">
        <w:rPr>
          <w:sz w:val="28"/>
          <w:szCs w:val="28"/>
        </w:rPr>
        <w:t>г</w:t>
      </w:r>
      <w:r w:rsidR="000C74E1" w:rsidRPr="000C74E1">
        <w:rPr>
          <w:sz w:val="28"/>
          <w:szCs w:val="28"/>
        </w:rPr>
        <w:t>люоны</w:t>
      </w:r>
      <w:proofErr w:type="spellEnd"/>
      <w:r w:rsidR="002E7975"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proofErr w:type="spellStart"/>
      <w:r w:rsidR="002E7975">
        <w:rPr>
          <w:sz w:val="28"/>
          <w:szCs w:val="28"/>
        </w:rPr>
        <w:t>в</w:t>
      </w:r>
      <w:r w:rsidR="000C74E1" w:rsidRPr="000C74E1">
        <w:rPr>
          <w:sz w:val="28"/>
          <w:szCs w:val="28"/>
        </w:rPr>
        <w:t>заимопревращаемость</w:t>
      </w:r>
      <w:proofErr w:type="spellEnd"/>
      <w:r w:rsidR="000C74E1" w:rsidRPr="000C74E1">
        <w:rPr>
          <w:sz w:val="28"/>
          <w:szCs w:val="28"/>
        </w:rPr>
        <w:t xml:space="preserve"> элементарных частиц. Резонансы.</w:t>
      </w:r>
    </w:p>
    <w:p w14:paraId="192379F0" w14:textId="77777777" w:rsidR="00DA5904" w:rsidRDefault="00DA5904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</w:p>
    <w:p w14:paraId="51BA3451" w14:textId="7022D087" w:rsidR="000C74E1" w:rsidRDefault="000C74E1" w:rsidP="000C74E1">
      <w:pPr>
        <w:widowControl w:val="0"/>
        <w:tabs>
          <w:tab w:val="left" w:pos="426"/>
        </w:tabs>
        <w:ind w:left="360"/>
        <w:jc w:val="center"/>
        <w:rPr>
          <w:b/>
          <w:sz w:val="28"/>
          <w:szCs w:val="28"/>
        </w:rPr>
      </w:pPr>
      <w:r w:rsidRPr="000C74E1">
        <w:rPr>
          <w:b/>
          <w:sz w:val="28"/>
          <w:szCs w:val="28"/>
        </w:rPr>
        <w:t>Методика обучения физике</w:t>
      </w:r>
    </w:p>
    <w:p w14:paraId="02A6D06B" w14:textId="77777777" w:rsidR="002E7975" w:rsidRPr="000C74E1" w:rsidRDefault="002E7975" w:rsidP="000C74E1">
      <w:pPr>
        <w:widowControl w:val="0"/>
        <w:tabs>
          <w:tab w:val="left" w:pos="426"/>
        </w:tabs>
        <w:ind w:left="360"/>
        <w:jc w:val="center"/>
        <w:rPr>
          <w:b/>
          <w:sz w:val="16"/>
          <w:szCs w:val="16"/>
        </w:rPr>
      </w:pPr>
    </w:p>
    <w:p w14:paraId="6F75D832" w14:textId="259D9BD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. Опишите о</w:t>
      </w:r>
      <w:r w:rsidR="000C74E1" w:rsidRPr="000C74E1">
        <w:rPr>
          <w:sz w:val="28"/>
          <w:szCs w:val="28"/>
        </w:rPr>
        <w:t>бъект и предмет методики обучения физике</w:t>
      </w:r>
      <w:r>
        <w:rPr>
          <w:sz w:val="28"/>
          <w:szCs w:val="28"/>
        </w:rPr>
        <w:t>.</w:t>
      </w:r>
    </w:p>
    <w:p w14:paraId="16F3EF07" w14:textId="323651D5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2. Опишите ц</w:t>
      </w:r>
      <w:r w:rsidR="000C74E1" w:rsidRPr="000C74E1">
        <w:rPr>
          <w:sz w:val="28"/>
          <w:szCs w:val="28"/>
        </w:rPr>
        <w:t>ели обучения физике в средней школе.</w:t>
      </w:r>
    </w:p>
    <w:p w14:paraId="27259292" w14:textId="3A4A6C54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3. Опишите м</w:t>
      </w:r>
      <w:r w:rsidR="000C74E1" w:rsidRPr="000C74E1">
        <w:rPr>
          <w:sz w:val="28"/>
          <w:szCs w:val="28"/>
        </w:rPr>
        <w:t>етоды обучения физике.</w:t>
      </w:r>
    </w:p>
    <w:p w14:paraId="6774B943" w14:textId="02E98459" w:rsidR="000C74E1" w:rsidRPr="000C74E1" w:rsidRDefault="002E7975" w:rsidP="002E7975">
      <w:pPr>
        <w:widowControl w:val="0"/>
        <w:tabs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4. Опишите м</w:t>
      </w:r>
      <w:r w:rsidR="000C74E1" w:rsidRPr="000C74E1">
        <w:rPr>
          <w:sz w:val="28"/>
          <w:szCs w:val="28"/>
        </w:rPr>
        <w:t>етоды научного познания в обучении физике.</w:t>
      </w:r>
    </w:p>
    <w:p w14:paraId="03F43176" w14:textId="1D9FD3AB" w:rsidR="000C74E1" w:rsidRPr="000C74E1" w:rsidRDefault="002E7975" w:rsidP="002E7975">
      <w:pPr>
        <w:widowControl w:val="0"/>
        <w:tabs>
          <w:tab w:val="left" w:pos="-142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. Объясните процесс д</w:t>
      </w:r>
      <w:r w:rsidR="000C74E1" w:rsidRPr="000C74E1">
        <w:rPr>
          <w:sz w:val="28"/>
          <w:szCs w:val="28"/>
        </w:rPr>
        <w:t>ифференциац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в обучении физике.</w:t>
      </w:r>
    </w:p>
    <w:p w14:paraId="4A1A217B" w14:textId="201DD3D4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6. Опиши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формирования физических понятий.</w:t>
      </w:r>
    </w:p>
    <w:p w14:paraId="67834C90" w14:textId="5A2D79F6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7. Раскройте п</w:t>
      </w:r>
      <w:r w:rsidR="000C74E1" w:rsidRPr="000C74E1">
        <w:rPr>
          <w:sz w:val="28"/>
          <w:szCs w:val="28"/>
        </w:rPr>
        <w:t>роблемное обучени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ехнолог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проблемного обучения.</w:t>
      </w:r>
    </w:p>
    <w:p w14:paraId="331D2B32" w14:textId="32724C4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8. Опишите а</w:t>
      </w:r>
      <w:r w:rsidR="000C74E1" w:rsidRPr="000C74E1">
        <w:rPr>
          <w:sz w:val="28"/>
          <w:szCs w:val="28"/>
        </w:rPr>
        <w:t>удиовизуальные технологии в обучении физике.</w:t>
      </w:r>
    </w:p>
    <w:p w14:paraId="010EF2D0" w14:textId="6F871913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9. Опишите и</w:t>
      </w:r>
      <w:r w:rsidR="000C74E1" w:rsidRPr="000C74E1">
        <w:rPr>
          <w:sz w:val="28"/>
          <w:szCs w:val="28"/>
        </w:rPr>
        <w:t xml:space="preserve">нформационно-коммуникационные технологии </w:t>
      </w:r>
      <w:r>
        <w:rPr>
          <w:sz w:val="28"/>
          <w:szCs w:val="28"/>
        </w:rPr>
        <w:t xml:space="preserve">в </w:t>
      </w:r>
      <w:r w:rsidR="000C74E1" w:rsidRPr="000C74E1">
        <w:rPr>
          <w:sz w:val="28"/>
          <w:szCs w:val="28"/>
        </w:rPr>
        <w:t>обуч</w:t>
      </w:r>
      <w:r w:rsidR="000C74E1" w:rsidRPr="000C74E1">
        <w:rPr>
          <w:sz w:val="28"/>
          <w:szCs w:val="28"/>
        </w:rPr>
        <w:t>е</w:t>
      </w:r>
      <w:r w:rsidR="000C74E1" w:rsidRPr="000C74E1">
        <w:rPr>
          <w:sz w:val="28"/>
          <w:szCs w:val="28"/>
        </w:rPr>
        <w:t>ни</w:t>
      </w:r>
      <w:r>
        <w:rPr>
          <w:sz w:val="28"/>
          <w:szCs w:val="28"/>
        </w:rPr>
        <w:t>и</w:t>
      </w:r>
      <w:r w:rsidR="000C74E1" w:rsidRPr="000C74E1">
        <w:rPr>
          <w:sz w:val="28"/>
          <w:szCs w:val="28"/>
        </w:rPr>
        <w:t xml:space="preserve"> физике.</w:t>
      </w:r>
    </w:p>
    <w:p w14:paraId="3585BA47" w14:textId="419B42F9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0. Опишите и</w:t>
      </w:r>
      <w:r w:rsidR="000C74E1" w:rsidRPr="000C74E1">
        <w:rPr>
          <w:sz w:val="28"/>
          <w:szCs w:val="28"/>
        </w:rPr>
        <w:t>нтерактивные формы в обучении физике.</w:t>
      </w:r>
    </w:p>
    <w:p w14:paraId="66480FC8" w14:textId="3B993737" w:rsidR="000C74E1" w:rsidRPr="000C74E1" w:rsidRDefault="002E7975" w:rsidP="002E7975">
      <w:pPr>
        <w:widowControl w:val="0"/>
        <w:tabs>
          <w:tab w:val="left" w:pos="426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1. Опишите р</w:t>
      </w:r>
      <w:r w:rsidR="000C74E1" w:rsidRPr="000C74E1">
        <w:rPr>
          <w:sz w:val="28"/>
          <w:szCs w:val="28"/>
        </w:rPr>
        <w:t xml:space="preserve">ешение задач по физике как метод обучения. </w:t>
      </w:r>
      <w:r>
        <w:rPr>
          <w:sz w:val="28"/>
          <w:szCs w:val="28"/>
        </w:rPr>
        <w:t>Опишите к</w:t>
      </w:r>
      <w:r w:rsidR="000C74E1" w:rsidRPr="000C74E1">
        <w:rPr>
          <w:sz w:val="28"/>
          <w:szCs w:val="28"/>
        </w:rPr>
        <w:t>лассифика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 задач и приемы их решения</w:t>
      </w:r>
      <w:r>
        <w:rPr>
          <w:sz w:val="28"/>
          <w:szCs w:val="28"/>
        </w:rPr>
        <w:t>.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Рас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решения физических задач.</w:t>
      </w:r>
    </w:p>
    <w:p w14:paraId="759256BA" w14:textId="419F37CF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2. Опишите о</w:t>
      </w:r>
      <w:r w:rsidR="000C74E1" w:rsidRPr="000C74E1">
        <w:rPr>
          <w:sz w:val="28"/>
          <w:szCs w:val="28"/>
        </w:rPr>
        <w:t>бобщенные технологи: изучения физических явлений (процессов) и физических законов; формирования физических понятий.</w:t>
      </w:r>
    </w:p>
    <w:p w14:paraId="0A160D11" w14:textId="379B201A" w:rsidR="000C74E1" w:rsidRPr="000C74E1" w:rsidRDefault="002E7975" w:rsidP="002E7975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3. Опишите в</w:t>
      </w:r>
      <w:r w:rsidR="000C74E1" w:rsidRPr="000C74E1">
        <w:rPr>
          <w:sz w:val="28"/>
          <w:szCs w:val="28"/>
        </w:rPr>
        <w:t>некласс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и внешколь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работ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о физике: вечера, конференции, кружки, семинары, экскурсии. </w:t>
      </w:r>
      <w:r>
        <w:rPr>
          <w:sz w:val="28"/>
          <w:szCs w:val="28"/>
        </w:rPr>
        <w:t>Раскройте з</w:t>
      </w:r>
      <w:r w:rsidR="000C74E1" w:rsidRPr="000C74E1">
        <w:rPr>
          <w:sz w:val="28"/>
          <w:szCs w:val="28"/>
        </w:rPr>
        <w:t>начение и м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х проведения.</w:t>
      </w:r>
    </w:p>
    <w:p w14:paraId="1A90DDB8" w14:textId="7727E289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4. Опишите ф</w:t>
      </w:r>
      <w:r w:rsidR="000C74E1" w:rsidRPr="000C74E1">
        <w:rPr>
          <w:sz w:val="28"/>
          <w:szCs w:val="28"/>
        </w:rPr>
        <w:t>ормы организации учебных занятий по физике: урок, семинар, конференци</w:t>
      </w:r>
      <w:r>
        <w:rPr>
          <w:sz w:val="28"/>
          <w:szCs w:val="28"/>
        </w:rPr>
        <w:t>ю</w:t>
      </w:r>
      <w:r w:rsidR="000C74E1" w:rsidRPr="000C74E1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дайте </w:t>
      </w:r>
      <w:r w:rsidR="000C74E1" w:rsidRPr="000C74E1">
        <w:rPr>
          <w:sz w:val="28"/>
          <w:szCs w:val="28"/>
        </w:rPr>
        <w:t>их кратк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характерист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и </w:t>
      </w:r>
      <w:r>
        <w:rPr>
          <w:sz w:val="28"/>
          <w:szCs w:val="28"/>
        </w:rPr>
        <w:t>опишите м</w:t>
      </w:r>
      <w:r w:rsidR="000C74E1" w:rsidRPr="000C74E1">
        <w:rPr>
          <w:sz w:val="28"/>
          <w:szCs w:val="28"/>
        </w:rPr>
        <w:t>ет</w:t>
      </w:r>
      <w:r w:rsidR="000C74E1" w:rsidRPr="000C74E1">
        <w:rPr>
          <w:sz w:val="28"/>
          <w:szCs w:val="28"/>
        </w:rPr>
        <w:t>о</w:t>
      </w:r>
      <w:r w:rsidR="000C74E1" w:rsidRPr="000C74E1">
        <w:rPr>
          <w:sz w:val="28"/>
          <w:szCs w:val="28"/>
        </w:rPr>
        <w:t>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.</w:t>
      </w:r>
    </w:p>
    <w:p w14:paraId="4296A340" w14:textId="780854A0" w:rsidR="000C74E1" w:rsidRPr="000C74E1" w:rsidRDefault="00C54437" w:rsidP="00C54437">
      <w:pPr>
        <w:widowControl w:val="0"/>
        <w:tabs>
          <w:tab w:val="left" w:pos="426"/>
          <w:tab w:val="left" w:pos="993"/>
          <w:tab w:val="left" w:pos="1134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15. Опишите у</w:t>
      </w:r>
      <w:r w:rsidR="000C74E1" w:rsidRPr="000C74E1">
        <w:rPr>
          <w:sz w:val="28"/>
          <w:szCs w:val="28"/>
        </w:rPr>
        <w:t>рок как основн</w:t>
      </w:r>
      <w:r>
        <w:rPr>
          <w:sz w:val="28"/>
          <w:szCs w:val="28"/>
        </w:rPr>
        <w:t>ую</w:t>
      </w:r>
      <w:r w:rsidR="000C74E1" w:rsidRPr="000C74E1">
        <w:rPr>
          <w:sz w:val="28"/>
          <w:szCs w:val="28"/>
        </w:rPr>
        <w:t xml:space="preserve"> форм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организации учебных занятий по физике</w:t>
      </w:r>
      <w:r>
        <w:rPr>
          <w:sz w:val="28"/>
          <w:szCs w:val="28"/>
        </w:rPr>
        <w:t>,</w:t>
      </w:r>
      <w:r w:rsidR="000C74E1" w:rsidRPr="000C74E1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0C74E1" w:rsidRPr="000C74E1">
        <w:rPr>
          <w:sz w:val="28"/>
          <w:szCs w:val="28"/>
        </w:rPr>
        <w:t>ипы уроков физики, их структур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в свете новых стандартов. </w:t>
      </w:r>
      <w:r>
        <w:rPr>
          <w:sz w:val="28"/>
          <w:szCs w:val="28"/>
        </w:rPr>
        <w:t>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ройте м</w:t>
      </w:r>
      <w:r w:rsidR="000C74E1" w:rsidRPr="000C74E1">
        <w:rPr>
          <w:sz w:val="28"/>
          <w:szCs w:val="28"/>
        </w:rPr>
        <w:t>етодик</w:t>
      </w:r>
      <w:r>
        <w:rPr>
          <w:sz w:val="28"/>
          <w:szCs w:val="28"/>
        </w:rPr>
        <w:t>у</w:t>
      </w:r>
      <w:r w:rsidR="000C74E1" w:rsidRPr="000C74E1">
        <w:rPr>
          <w:sz w:val="28"/>
          <w:szCs w:val="28"/>
        </w:rPr>
        <w:t xml:space="preserve"> проведения различных типов уроков.</w:t>
      </w:r>
    </w:p>
    <w:p w14:paraId="6B827842" w14:textId="77777777" w:rsidR="00E72CF4" w:rsidRPr="00E72CF4" w:rsidRDefault="00E72CF4" w:rsidP="0067449B">
      <w:pPr>
        <w:shd w:val="clear" w:color="auto" w:fill="FFFFFF"/>
        <w:ind w:left="284"/>
        <w:jc w:val="center"/>
        <w:rPr>
          <w:sz w:val="16"/>
          <w:szCs w:val="16"/>
        </w:rPr>
      </w:pPr>
    </w:p>
    <w:p w14:paraId="67D66019" w14:textId="430680A8" w:rsidR="0067449B" w:rsidRPr="006A2D0B" w:rsidRDefault="0067449B" w:rsidP="0067449B">
      <w:pPr>
        <w:shd w:val="clear" w:color="auto" w:fill="FFFFFF"/>
        <w:ind w:left="284"/>
        <w:jc w:val="center"/>
        <w:rPr>
          <w:sz w:val="28"/>
          <w:szCs w:val="28"/>
        </w:rPr>
      </w:pPr>
      <w:r w:rsidRPr="006A2D0B">
        <w:rPr>
          <w:sz w:val="28"/>
          <w:szCs w:val="28"/>
        </w:rPr>
        <w:t>(</w:t>
      </w:r>
      <w:r w:rsidRPr="00CF0762">
        <w:rPr>
          <w:i/>
          <w:sz w:val="28"/>
          <w:szCs w:val="28"/>
        </w:rPr>
        <w:t>В каждом билете два вопроса и задача</w:t>
      </w:r>
      <w:r w:rsidRPr="006A2D0B">
        <w:rPr>
          <w:sz w:val="28"/>
          <w:szCs w:val="28"/>
        </w:rPr>
        <w:t>)</w:t>
      </w:r>
    </w:p>
    <w:p w14:paraId="26318489" w14:textId="77777777" w:rsidR="0067449B" w:rsidRDefault="0067449B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71A8D739" w14:textId="77777777" w:rsidR="00536A52" w:rsidRDefault="00536A52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  <w:r w:rsidRPr="0095053D">
        <w:rPr>
          <w:b/>
          <w:bCs/>
          <w:spacing w:val="-1"/>
          <w:sz w:val="28"/>
          <w:szCs w:val="28"/>
        </w:rPr>
        <w:t>РЕКОМЕНДУЕМАЯ ЛИТЕРАТУРА</w:t>
      </w:r>
    </w:p>
    <w:p w14:paraId="755587A3" w14:textId="77777777" w:rsidR="00C120AC" w:rsidRPr="00213049" w:rsidRDefault="00C120AC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6D4161A3" w14:textId="77777777" w:rsidR="006569DE" w:rsidRDefault="006569DE" w:rsidP="00536A5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здел 1. Алгебра</w:t>
      </w:r>
    </w:p>
    <w:p w14:paraId="004B99F0" w14:textId="77777777" w:rsidR="001C2E58" w:rsidRPr="001C2E58" w:rsidRDefault="001C2E58" w:rsidP="00536A52">
      <w:pPr>
        <w:jc w:val="center"/>
        <w:rPr>
          <w:b/>
          <w:sz w:val="16"/>
          <w:szCs w:val="16"/>
        </w:rPr>
      </w:pPr>
    </w:p>
    <w:p w14:paraId="6F5D3911" w14:textId="724A830C" w:rsidR="001C2E58" w:rsidRDefault="001C2E58" w:rsidP="001C2E58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2F925720" w14:textId="77777777" w:rsidR="0050435C" w:rsidRDefault="0050435C" w:rsidP="001C2E58">
      <w:pPr>
        <w:ind w:firstLine="709"/>
        <w:jc w:val="both"/>
        <w:rPr>
          <w:b/>
          <w:sz w:val="16"/>
          <w:szCs w:val="16"/>
        </w:rPr>
      </w:pPr>
    </w:p>
    <w:p w14:paraId="07ADB35D" w14:textId="77777777" w:rsidR="00573D2B" w:rsidRDefault="006569DE" w:rsidP="00573D2B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 w:rsidRPr="006569DE">
        <w:rPr>
          <w:sz w:val="28"/>
          <w:szCs w:val="28"/>
        </w:rPr>
        <w:t>1</w:t>
      </w:r>
      <w:r w:rsidRPr="006569DE">
        <w:rPr>
          <w:i/>
          <w:sz w:val="28"/>
          <w:szCs w:val="28"/>
        </w:rPr>
        <w:t xml:space="preserve">. </w:t>
      </w:r>
      <w:proofErr w:type="spellStart"/>
      <w:r w:rsidR="00573D2B" w:rsidRPr="00573D2B">
        <w:rPr>
          <w:i/>
          <w:sz w:val="28"/>
          <w:szCs w:val="28"/>
        </w:rPr>
        <w:t>Бухштаб</w:t>
      </w:r>
      <w:proofErr w:type="spellEnd"/>
      <w:r w:rsidR="00573D2B" w:rsidRPr="00573D2B">
        <w:rPr>
          <w:i/>
          <w:sz w:val="28"/>
          <w:szCs w:val="28"/>
        </w:rPr>
        <w:t>, А. А.</w:t>
      </w:r>
      <w:r w:rsidR="00573D2B" w:rsidRPr="00D44147">
        <w:rPr>
          <w:sz w:val="28"/>
          <w:szCs w:val="28"/>
        </w:rPr>
        <w:t xml:space="preserve"> Теория чисел [Электронный ресурс]</w:t>
      </w:r>
      <w:proofErr w:type="gramStart"/>
      <w:r w:rsidR="00573D2B" w:rsidRPr="00D44147">
        <w:rPr>
          <w:sz w:val="28"/>
          <w:szCs w:val="28"/>
        </w:rPr>
        <w:t xml:space="preserve"> :</w:t>
      </w:r>
      <w:proofErr w:type="gramEnd"/>
      <w:r w:rsidR="00573D2B" w:rsidRPr="00D44147">
        <w:rPr>
          <w:sz w:val="28"/>
          <w:szCs w:val="28"/>
        </w:rPr>
        <w:t xml:space="preserve"> учебное пос</w:t>
      </w:r>
      <w:r w:rsidR="00573D2B" w:rsidRPr="00D44147">
        <w:rPr>
          <w:sz w:val="28"/>
          <w:szCs w:val="28"/>
        </w:rPr>
        <w:t>о</w:t>
      </w:r>
      <w:r w:rsidR="00573D2B" w:rsidRPr="00D44147">
        <w:rPr>
          <w:sz w:val="28"/>
          <w:szCs w:val="28"/>
        </w:rPr>
        <w:t xml:space="preserve">бие / А.А. </w:t>
      </w:r>
      <w:proofErr w:type="spellStart"/>
      <w:r w:rsidR="00573D2B" w:rsidRPr="00D44147">
        <w:rPr>
          <w:sz w:val="28"/>
          <w:szCs w:val="28"/>
        </w:rPr>
        <w:t>Бухштаб</w:t>
      </w:r>
      <w:proofErr w:type="spellEnd"/>
      <w:r w:rsidR="00573D2B" w:rsidRPr="00D44147">
        <w:rPr>
          <w:sz w:val="28"/>
          <w:szCs w:val="28"/>
        </w:rPr>
        <w:t>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Санкт-Петербург</w:t>
      </w:r>
      <w:proofErr w:type="gramStart"/>
      <w:r w:rsidR="00573D2B" w:rsidRPr="00D44147">
        <w:rPr>
          <w:sz w:val="28"/>
          <w:szCs w:val="28"/>
        </w:rPr>
        <w:t xml:space="preserve"> :</w:t>
      </w:r>
      <w:proofErr w:type="gramEnd"/>
      <w:r w:rsidR="00573D2B" w:rsidRPr="00D44147">
        <w:rPr>
          <w:sz w:val="28"/>
          <w:szCs w:val="28"/>
        </w:rPr>
        <w:t xml:space="preserve"> Лань, 2015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384 с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Режим дост</w:t>
      </w:r>
      <w:r w:rsidR="00573D2B" w:rsidRPr="00D44147">
        <w:rPr>
          <w:sz w:val="28"/>
          <w:szCs w:val="28"/>
        </w:rPr>
        <w:t>у</w:t>
      </w:r>
      <w:r w:rsidR="00573D2B" w:rsidRPr="00D44147">
        <w:rPr>
          <w:sz w:val="28"/>
          <w:szCs w:val="28"/>
        </w:rPr>
        <w:t xml:space="preserve">па: </w:t>
      </w:r>
      <w:hyperlink r:id="rId12" w:history="1">
        <w:r w:rsidR="00573D2B" w:rsidRPr="003142BD">
          <w:rPr>
            <w:rStyle w:val="aa"/>
            <w:sz w:val="28"/>
            <w:szCs w:val="28"/>
          </w:rPr>
          <w:t>https://e.lanbook.com/book/65053</w:t>
        </w:r>
      </w:hyperlink>
    </w:p>
    <w:p w14:paraId="2DC69F3F" w14:textId="2D9E6092" w:rsidR="006569DE" w:rsidRDefault="000B481F" w:rsidP="000B481F">
      <w:pPr>
        <w:tabs>
          <w:tab w:val="left" w:pos="-467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B481F">
        <w:rPr>
          <w:i/>
          <w:sz w:val="28"/>
          <w:szCs w:val="28"/>
        </w:rPr>
        <w:t>Войтенко, Т. Ю.</w:t>
      </w:r>
      <w:r w:rsidRPr="00D44147">
        <w:rPr>
          <w:sz w:val="28"/>
          <w:szCs w:val="28"/>
        </w:rPr>
        <w:t xml:space="preserve"> Введение в алгебру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задачи и решения [Электро</w:t>
      </w:r>
      <w:r w:rsidRPr="00D44147">
        <w:rPr>
          <w:sz w:val="28"/>
          <w:szCs w:val="28"/>
        </w:rPr>
        <w:t>н</w:t>
      </w:r>
      <w:r w:rsidRPr="00D44147">
        <w:rPr>
          <w:sz w:val="28"/>
          <w:szCs w:val="28"/>
        </w:rPr>
        <w:t>ный ресурс] : учебное пособие / Т. Ю. Войтенко, Е. Н. Яковлева. - 2-е изд., стер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Москва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Флинта, 2017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148 с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 xml:space="preserve">URL: http://biblioclub.ru/index.php?page=book&amp;id=463938 </w:t>
      </w:r>
      <w:r w:rsidRPr="00D44147">
        <w:rPr>
          <w:sz w:val="28"/>
          <w:szCs w:val="28"/>
        </w:rPr>
        <w:cr/>
      </w:r>
      <w:r>
        <w:rPr>
          <w:sz w:val="28"/>
          <w:szCs w:val="28"/>
        </w:rPr>
        <w:t>3</w:t>
      </w:r>
      <w:r w:rsidR="006569DE" w:rsidRPr="006569DE">
        <w:rPr>
          <w:sz w:val="28"/>
          <w:szCs w:val="28"/>
        </w:rPr>
        <w:t>.</w:t>
      </w:r>
      <w:r w:rsidR="006569DE" w:rsidRPr="006569DE">
        <w:rPr>
          <w:i/>
          <w:sz w:val="28"/>
          <w:szCs w:val="28"/>
        </w:rPr>
        <w:t>Кострикин А.И.</w:t>
      </w:r>
      <w:r w:rsidR="006569DE" w:rsidRPr="006569DE">
        <w:rPr>
          <w:sz w:val="28"/>
          <w:szCs w:val="28"/>
        </w:rPr>
        <w:t xml:space="preserve"> Введение в алгебру. Линейная алгебра. – Изд. 3-е, </w:t>
      </w:r>
      <w:proofErr w:type="spellStart"/>
      <w:r w:rsidR="006569DE" w:rsidRPr="006569DE">
        <w:rPr>
          <w:sz w:val="28"/>
          <w:szCs w:val="28"/>
        </w:rPr>
        <w:t>испр</w:t>
      </w:r>
      <w:proofErr w:type="spellEnd"/>
      <w:r w:rsidR="006569DE" w:rsidRPr="006569DE">
        <w:rPr>
          <w:sz w:val="28"/>
          <w:szCs w:val="28"/>
        </w:rPr>
        <w:t>. – М.:</w:t>
      </w:r>
      <w:r w:rsidR="00FD1CF8">
        <w:rPr>
          <w:sz w:val="28"/>
          <w:szCs w:val="28"/>
        </w:rPr>
        <w:t xml:space="preserve"> </w:t>
      </w:r>
      <w:proofErr w:type="spellStart"/>
      <w:r w:rsidR="006569DE" w:rsidRPr="006569DE">
        <w:rPr>
          <w:sz w:val="28"/>
          <w:szCs w:val="28"/>
        </w:rPr>
        <w:t>Физматлит</w:t>
      </w:r>
      <w:proofErr w:type="spellEnd"/>
      <w:r w:rsidR="006569DE" w:rsidRPr="006569DE">
        <w:rPr>
          <w:sz w:val="28"/>
          <w:szCs w:val="28"/>
        </w:rPr>
        <w:t xml:space="preserve">, 2004. </w:t>
      </w:r>
    </w:p>
    <w:p w14:paraId="37D81106" w14:textId="77777777" w:rsidR="00AD7623" w:rsidRDefault="00AD7623" w:rsidP="000B481F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 w:rsidRPr="00D91A1A">
        <w:rPr>
          <w:sz w:val="28"/>
          <w:szCs w:val="28"/>
        </w:rPr>
        <w:t xml:space="preserve">4. </w:t>
      </w:r>
      <w:r w:rsidRPr="00D91A1A">
        <w:rPr>
          <w:i/>
          <w:sz w:val="28"/>
          <w:szCs w:val="28"/>
        </w:rPr>
        <w:t>Никонова, Н. В.</w:t>
      </w:r>
      <w:r w:rsidRPr="00D91A1A">
        <w:rPr>
          <w:sz w:val="28"/>
          <w:szCs w:val="28"/>
        </w:rPr>
        <w:t xml:space="preserve"> Основные понятия алгебры в вопросах и задачах</w:t>
      </w:r>
      <w:proofErr w:type="gramStart"/>
      <w:r w:rsidRPr="00D91A1A">
        <w:rPr>
          <w:sz w:val="28"/>
          <w:szCs w:val="28"/>
        </w:rPr>
        <w:t xml:space="preserve"> :</w:t>
      </w:r>
      <w:proofErr w:type="gramEnd"/>
      <w:r w:rsidRPr="00D91A1A">
        <w:rPr>
          <w:sz w:val="28"/>
          <w:szCs w:val="28"/>
        </w:rPr>
        <w:t xml:space="preserve"> учебное пособие / Н. В. Никонова, Г. А. Никонова; Минобрнауки России, ФГБОУ ВПО «Казанский национальный исследовательский технологический университет». – Казань</w:t>
      </w:r>
      <w:proofErr w:type="gramStart"/>
      <w:r w:rsidRPr="00D91A1A">
        <w:rPr>
          <w:sz w:val="28"/>
          <w:szCs w:val="28"/>
        </w:rPr>
        <w:t xml:space="preserve"> :</w:t>
      </w:r>
      <w:proofErr w:type="gramEnd"/>
      <w:r w:rsidRPr="00D91A1A">
        <w:rPr>
          <w:sz w:val="28"/>
          <w:szCs w:val="28"/>
        </w:rPr>
        <w:t xml:space="preserve"> Изд-во КНИТУ, 2014. – 83 с. Режим доступа: </w:t>
      </w:r>
      <w:hyperlink r:id="rId13" w:tgtFrame="_blank" w:history="1">
        <w:r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7711E48C" w14:textId="77777777" w:rsidR="000B481F" w:rsidRPr="004B10ED" w:rsidRDefault="000B481F" w:rsidP="000B481F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5. </w:t>
      </w:r>
      <w:r w:rsidRPr="000B481F">
        <w:rPr>
          <w:i/>
          <w:sz w:val="28"/>
          <w:szCs w:val="28"/>
        </w:rPr>
        <w:t>Пантина, И. В.</w:t>
      </w:r>
      <w:r w:rsidRPr="004B10ED">
        <w:rPr>
          <w:sz w:val="28"/>
          <w:szCs w:val="28"/>
        </w:rPr>
        <w:t xml:space="preserve"> Алгебра и теория чисел [Электронный ресурс]: уче</w:t>
      </w:r>
      <w:r w:rsidRPr="004B10ED">
        <w:rPr>
          <w:sz w:val="28"/>
          <w:szCs w:val="28"/>
        </w:rPr>
        <w:t>б</w:t>
      </w:r>
      <w:r w:rsidRPr="004B10ED">
        <w:rPr>
          <w:sz w:val="28"/>
          <w:szCs w:val="28"/>
        </w:rPr>
        <w:t xml:space="preserve">ное пособие / И.В. Пантина, М.А. Куприянова, С.В. Харитонов. –  Москва: Синергия, 2016. – 161 с. – </w:t>
      </w:r>
      <w:r w:rsidRPr="004B10ED">
        <w:rPr>
          <w:sz w:val="28"/>
          <w:szCs w:val="28"/>
          <w:lang w:val="en-US"/>
        </w:rPr>
        <w:t>URL</w:t>
      </w:r>
      <w:r w:rsidRPr="004B10ED">
        <w:rPr>
          <w:sz w:val="28"/>
          <w:szCs w:val="28"/>
        </w:rPr>
        <w:t xml:space="preserve">:  </w:t>
      </w:r>
    </w:p>
    <w:p w14:paraId="0479D91B" w14:textId="77777777" w:rsidR="000B481F" w:rsidRPr="004B10ED" w:rsidRDefault="000B481F" w:rsidP="000B481F">
      <w:pPr>
        <w:tabs>
          <w:tab w:val="left" w:pos="993"/>
        </w:tabs>
        <w:jc w:val="both"/>
        <w:rPr>
          <w:sz w:val="28"/>
          <w:szCs w:val="28"/>
        </w:rPr>
      </w:pPr>
      <w:r w:rsidRPr="004B10ED">
        <w:rPr>
          <w:sz w:val="28"/>
          <w:szCs w:val="28"/>
          <w:lang w:val="en-US"/>
        </w:rPr>
        <w:t>http</w:t>
      </w:r>
      <w:r w:rsidRPr="004B10ED">
        <w:rPr>
          <w:sz w:val="28"/>
          <w:szCs w:val="28"/>
        </w:rPr>
        <w:t>://</w:t>
      </w:r>
      <w:proofErr w:type="spellStart"/>
      <w:r w:rsidRPr="004B10ED">
        <w:rPr>
          <w:sz w:val="28"/>
          <w:szCs w:val="28"/>
          <w:lang w:val="en-US"/>
        </w:rPr>
        <w:t>biblioclub</w:t>
      </w:r>
      <w:proofErr w:type="spellEnd"/>
      <w:r w:rsidRPr="004B10ED">
        <w:rPr>
          <w:sz w:val="28"/>
          <w:szCs w:val="28"/>
        </w:rPr>
        <w:t>.</w:t>
      </w:r>
      <w:proofErr w:type="spellStart"/>
      <w:r w:rsidRPr="004B10ED">
        <w:rPr>
          <w:sz w:val="28"/>
          <w:szCs w:val="28"/>
          <w:lang w:val="en-US"/>
        </w:rPr>
        <w:t>ru</w:t>
      </w:r>
      <w:proofErr w:type="spellEnd"/>
      <w:r w:rsidRPr="004B10ED">
        <w:rPr>
          <w:sz w:val="28"/>
          <w:szCs w:val="28"/>
        </w:rPr>
        <w:t>/</w:t>
      </w:r>
      <w:r w:rsidRPr="004B10ED">
        <w:rPr>
          <w:sz w:val="28"/>
          <w:szCs w:val="28"/>
          <w:lang w:val="en-US"/>
        </w:rPr>
        <w:t>index</w:t>
      </w:r>
      <w:r w:rsidRPr="004B10ED">
        <w:rPr>
          <w:sz w:val="28"/>
          <w:szCs w:val="28"/>
        </w:rPr>
        <w:t>.</w:t>
      </w:r>
      <w:proofErr w:type="spellStart"/>
      <w:r w:rsidRPr="004B10ED">
        <w:rPr>
          <w:sz w:val="28"/>
          <w:szCs w:val="28"/>
          <w:lang w:val="en-US"/>
        </w:rPr>
        <w:t>php</w:t>
      </w:r>
      <w:proofErr w:type="spellEnd"/>
      <w:r w:rsidRPr="004B10ED">
        <w:rPr>
          <w:sz w:val="28"/>
          <w:szCs w:val="28"/>
        </w:rPr>
        <w:t>?</w:t>
      </w:r>
      <w:r w:rsidRPr="004B10ED">
        <w:rPr>
          <w:sz w:val="28"/>
          <w:szCs w:val="28"/>
          <w:lang w:val="en-US"/>
        </w:rPr>
        <w:t>page</w:t>
      </w:r>
      <w:r w:rsidRPr="004B10ED">
        <w:rPr>
          <w:sz w:val="28"/>
          <w:szCs w:val="28"/>
        </w:rPr>
        <w:t>=</w:t>
      </w:r>
      <w:r w:rsidRPr="004B10ED">
        <w:rPr>
          <w:sz w:val="28"/>
          <w:szCs w:val="28"/>
          <w:lang w:val="en-US"/>
        </w:rPr>
        <w:t>book</w:t>
      </w:r>
      <w:r w:rsidRPr="004B10ED">
        <w:rPr>
          <w:sz w:val="28"/>
          <w:szCs w:val="28"/>
        </w:rPr>
        <w:t>&amp;</w:t>
      </w:r>
      <w:r w:rsidRPr="004B10ED">
        <w:rPr>
          <w:sz w:val="28"/>
          <w:szCs w:val="28"/>
          <w:lang w:val="en-US"/>
        </w:rPr>
        <w:t>id</w:t>
      </w:r>
      <w:r w:rsidRPr="004B10ED">
        <w:rPr>
          <w:sz w:val="28"/>
          <w:szCs w:val="28"/>
        </w:rPr>
        <w:t xml:space="preserve">=455430 </w:t>
      </w:r>
    </w:p>
    <w:p w14:paraId="518A993B" w14:textId="77777777" w:rsidR="007859EF" w:rsidRDefault="000B481F" w:rsidP="000B481F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>
        <w:rPr>
          <w:sz w:val="28"/>
          <w:szCs w:val="28"/>
        </w:rPr>
        <w:t>6</w:t>
      </w:r>
      <w:r w:rsidR="00FD6628" w:rsidRPr="00D91A1A">
        <w:rPr>
          <w:sz w:val="28"/>
          <w:szCs w:val="28"/>
        </w:rPr>
        <w:t xml:space="preserve">. </w:t>
      </w:r>
      <w:r w:rsidR="00FD6628" w:rsidRPr="00D91A1A">
        <w:rPr>
          <w:i/>
          <w:sz w:val="28"/>
          <w:szCs w:val="28"/>
        </w:rPr>
        <w:t>Ремизов, А. О.</w:t>
      </w:r>
      <w:r w:rsidR="00FD6628" w:rsidRPr="00D91A1A">
        <w:rPr>
          <w:sz w:val="28"/>
          <w:szCs w:val="28"/>
        </w:rPr>
        <w:t xml:space="preserve"> Линейная алгебра и геометрия</w:t>
      </w:r>
      <w:proofErr w:type="gramStart"/>
      <w:r w:rsidR="00FD6628" w:rsidRPr="00D91A1A">
        <w:rPr>
          <w:sz w:val="28"/>
          <w:szCs w:val="28"/>
        </w:rPr>
        <w:t xml:space="preserve"> :</w:t>
      </w:r>
      <w:proofErr w:type="gramEnd"/>
      <w:r w:rsidR="00FD6628" w:rsidRPr="00D91A1A">
        <w:rPr>
          <w:sz w:val="28"/>
          <w:szCs w:val="28"/>
        </w:rPr>
        <w:t xml:space="preserve"> учебное пособие / А. О. Ремизов, И. Р. Шафаревич. – М.</w:t>
      </w:r>
      <w:proofErr w:type="gramStart"/>
      <w:r w:rsidR="00FD6628" w:rsidRPr="00D91A1A">
        <w:rPr>
          <w:sz w:val="28"/>
          <w:szCs w:val="28"/>
        </w:rPr>
        <w:t xml:space="preserve"> :</w:t>
      </w:r>
      <w:proofErr w:type="spellStart"/>
      <w:proofErr w:type="gramEnd"/>
      <w:r w:rsidR="00FD6628" w:rsidRPr="00D91A1A">
        <w:rPr>
          <w:sz w:val="28"/>
          <w:szCs w:val="28"/>
        </w:rPr>
        <w:t>Физматлит</w:t>
      </w:r>
      <w:proofErr w:type="spellEnd"/>
      <w:r w:rsidR="00FD6628" w:rsidRPr="00D91A1A">
        <w:rPr>
          <w:sz w:val="28"/>
          <w:szCs w:val="28"/>
        </w:rPr>
        <w:t>, 2009. – 512 с. – Режим дост</w:t>
      </w:r>
      <w:r w:rsidR="00FD6628" w:rsidRPr="00D91A1A">
        <w:rPr>
          <w:sz w:val="28"/>
          <w:szCs w:val="28"/>
        </w:rPr>
        <w:t>у</w:t>
      </w:r>
      <w:r w:rsidR="00FD6628" w:rsidRPr="00D91A1A">
        <w:rPr>
          <w:sz w:val="28"/>
          <w:szCs w:val="28"/>
        </w:rPr>
        <w:t xml:space="preserve">па : </w:t>
      </w:r>
      <w:hyperlink r:id="rId14" w:tgtFrame="_blank" w:history="1">
        <w:r w:rsidR="007859EF"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4D253DA8" w14:textId="77777777" w:rsidR="0044578A" w:rsidRPr="0050435C" w:rsidRDefault="007E5C45" w:rsidP="00DC6441">
      <w:pPr>
        <w:pStyle w:val="a6"/>
        <w:shd w:val="clear" w:color="auto" w:fill="FFFFFF"/>
        <w:spacing w:before="0" w:beforeAutospacing="0" w:after="0" w:afterAutospacing="0"/>
        <w:ind w:firstLine="709"/>
        <w:jc w:val="both"/>
        <w:rPr>
          <w:i/>
          <w:sz w:val="16"/>
          <w:szCs w:val="16"/>
        </w:rPr>
      </w:pPr>
      <w:r>
        <w:rPr>
          <w:sz w:val="28"/>
          <w:szCs w:val="28"/>
        </w:rPr>
        <w:t xml:space="preserve">7. </w:t>
      </w:r>
      <w:r w:rsidRPr="007E5C45">
        <w:rPr>
          <w:i/>
          <w:sz w:val="28"/>
          <w:szCs w:val="28"/>
        </w:rPr>
        <w:t>Сикорская, Г. А.</w:t>
      </w:r>
      <w:r w:rsidRPr="00D44147">
        <w:rPr>
          <w:sz w:val="28"/>
          <w:szCs w:val="28"/>
        </w:rPr>
        <w:t xml:space="preserve"> Алгебра и теория чисел  [Электронный ресурс]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учебное пособие / Г. А. Сикорская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Оренбург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ОГУ, 2017 . – 304 с.  – Р</w:t>
      </w:r>
      <w:r w:rsidRPr="00D44147">
        <w:rPr>
          <w:sz w:val="28"/>
          <w:szCs w:val="28"/>
        </w:rPr>
        <w:t>е</w:t>
      </w:r>
      <w:r w:rsidRPr="00D44147">
        <w:rPr>
          <w:sz w:val="28"/>
          <w:szCs w:val="28"/>
        </w:rPr>
        <w:t>жим доступа: http://www.biblioclub.ru</w:t>
      </w:r>
      <w:r w:rsidRPr="00D44147">
        <w:rPr>
          <w:sz w:val="28"/>
          <w:szCs w:val="28"/>
        </w:rPr>
        <w:cr/>
      </w:r>
    </w:p>
    <w:p w14:paraId="28BB2BFA" w14:textId="6E732C18" w:rsidR="006569DE" w:rsidRDefault="006569DE" w:rsidP="00DC6441">
      <w:pPr>
        <w:pStyle w:val="a6"/>
        <w:shd w:val="clear" w:color="auto" w:fill="FFFFFF"/>
        <w:spacing w:before="0" w:beforeAutospacing="0" w:after="0" w:afterAutospacing="0"/>
        <w:ind w:firstLine="709"/>
        <w:rPr>
          <w:b/>
          <w:sz w:val="28"/>
          <w:szCs w:val="28"/>
        </w:rPr>
      </w:pPr>
      <w:r w:rsidRPr="006569DE">
        <w:rPr>
          <w:b/>
          <w:sz w:val="28"/>
          <w:szCs w:val="28"/>
        </w:rPr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536F925F" w14:textId="77777777" w:rsidR="0050435C" w:rsidRPr="0050435C" w:rsidRDefault="0050435C" w:rsidP="00DC6441">
      <w:pPr>
        <w:pStyle w:val="a6"/>
        <w:shd w:val="clear" w:color="auto" w:fill="FFFFFF"/>
        <w:spacing w:before="0" w:beforeAutospacing="0" w:after="0" w:afterAutospacing="0"/>
        <w:ind w:firstLine="709"/>
        <w:rPr>
          <w:b/>
          <w:sz w:val="16"/>
          <w:szCs w:val="16"/>
        </w:rPr>
      </w:pPr>
    </w:p>
    <w:p w14:paraId="2F3843A7" w14:textId="77777777" w:rsidR="003D32FB" w:rsidRDefault="007E5C45" w:rsidP="003D32FB">
      <w:pPr>
        <w:tabs>
          <w:tab w:val="left" w:pos="113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1C35D3" w:rsidRPr="00D91A1A">
        <w:rPr>
          <w:sz w:val="28"/>
          <w:szCs w:val="28"/>
        </w:rPr>
        <w:t xml:space="preserve">. </w:t>
      </w:r>
      <w:proofErr w:type="spellStart"/>
      <w:r w:rsidR="003D32FB" w:rsidRPr="003D32FB">
        <w:rPr>
          <w:i/>
          <w:sz w:val="28"/>
          <w:szCs w:val="28"/>
        </w:rPr>
        <w:t>Тартышников</w:t>
      </w:r>
      <w:proofErr w:type="spellEnd"/>
      <w:r w:rsidR="003D32FB" w:rsidRPr="003D32FB">
        <w:rPr>
          <w:i/>
          <w:sz w:val="28"/>
          <w:szCs w:val="28"/>
        </w:rPr>
        <w:t>, Е. Е.</w:t>
      </w:r>
      <w:r w:rsidR="003D32FB" w:rsidRPr="00D44147">
        <w:rPr>
          <w:sz w:val="28"/>
          <w:szCs w:val="28"/>
        </w:rPr>
        <w:t xml:space="preserve"> Алгебра [Электронный ресурс] : </w:t>
      </w:r>
      <w:proofErr w:type="spellStart"/>
      <w:r w:rsidR="003D32FB" w:rsidRPr="00D44147">
        <w:rPr>
          <w:sz w:val="28"/>
          <w:szCs w:val="28"/>
        </w:rPr>
        <w:t>учеб</w:t>
      </w:r>
      <w:proofErr w:type="gramStart"/>
      <w:r w:rsidR="003D32FB" w:rsidRPr="00D44147">
        <w:rPr>
          <w:sz w:val="28"/>
          <w:szCs w:val="28"/>
        </w:rPr>
        <w:t>.п</w:t>
      </w:r>
      <w:proofErr w:type="gramEnd"/>
      <w:r w:rsidR="003D32FB" w:rsidRPr="00D44147">
        <w:rPr>
          <w:sz w:val="28"/>
          <w:szCs w:val="28"/>
        </w:rPr>
        <w:t>особие</w:t>
      </w:r>
      <w:proofErr w:type="spellEnd"/>
      <w:r w:rsidR="003D32FB" w:rsidRPr="00D44147">
        <w:rPr>
          <w:sz w:val="28"/>
          <w:szCs w:val="28"/>
        </w:rPr>
        <w:t xml:space="preserve"> / Е. </w:t>
      </w:r>
      <w:proofErr w:type="spellStart"/>
      <w:r w:rsidR="003D32FB" w:rsidRPr="00D44147">
        <w:rPr>
          <w:sz w:val="28"/>
          <w:szCs w:val="28"/>
        </w:rPr>
        <w:t>Е.Тартышников</w:t>
      </w:r>
      <w:proofErr w:type="spellEnd"/>
      <w:r w:rsidR="003D32FB" w:rsidRPr="00D44147">
        <w:rPr>
          <w:sz w:val="28"/>
          <w:szCs w:val="28"/>
        </w:rPr>
        <w:t>.– М.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spellStart"/>
      <w:proofErr w:type="gramEnd"/>
      <w:r w:rsidR="003D32FB" w:rsidRPr="00D44147">
        <w:rPr>
          <w:sz w:val="28"/>
          <w:szCs w:val="28"/>
        </w:rPr>
        <w:t>Физматлит</w:t>
      </w:r>
      <w:proofErr w:type="spellEnd"/>
      <w:r w:rsidR="003D32FB" w:rsidRPr="00D44147">
        <w:rPr>
          <w:sz w:val="28"/>
          <w:szCs w:val="28"/>
        </w:rPr>
        <w:t>, 2017. – 464 с.  – Режим доступа: http://www.biblioclub.ru</w:t>
      </w:r>
      <w:r w:rsidR="003D32FB" w:rsidRPr="00D44147">
        <w:rPr>
          <w:sz w:val="28"/>
          <w:szCs w:val="28"/>
        </w:rPr>
        <w:cr/>
      </w:r>
      <w:r w:rsidR="003D32FB">
        <w:rPr>
          <w:sz w:val="28"/>
          <w:szCs w:val="28"/>
        </w:rPr>
        <w:t xml:space="preserve">          9. </w:t>
      </w:r>
      <w:proofErr w:type="spellStart"/>
      <w:r w:rsidR="003D32FB" w:rsidRPr="003D32FB">
        <w:rPr>
          <w:i/>
          <w:sz w:val="28"/>
          <w:szCs w:val="28"/>
        </w:rPr>
        <w:t>Чеголин</w:t>
      </w:r>
      <w:proofErr w:type="spellEnd"/>
      <w:r w:rsidR="003D32FB" w:rsidRPr="003D32FB">
        <w:rPr>
          <w:i/>
          <w:sz w:val="28"/>
          <w:szCs w:val="28"/>
        </w:rPr>
        <w:t>, А. П.</w:t>
      </w:r>
      <w:r w:rsidR="003D32FB" w:rsidRPr="00D44147">
        <w:rPr>
          <w:sz w:val="28"/>
          <w:szCs w:val="28"/>
        </w:rPr>
        <w:t xml:space="preserve"> Линейная алгебра и аналитическая геометрия [Эле</w:t>
      </w:r>
      <w:r w:rsidR="003D32FB" w:rsidRPr="00D44147">
        <w:rPr>
          <w:sz w:val="28"/>
          <w:szCs w:val="28"/>
        </w:rPr>
        <w:t>к</w:t>
      </w:r>
      <w:r w:rsidR="003D32FB" w:rsidRPr="00D44147">
        <w:rPr>
          <w:sz w:val="28"/>
          <w:szCs w:val="28"/>
        </w:rPr>
        <w:t>тронный ресурс]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учебное пособие / А. П. </w:t>
      </w:r>
      <w:proofErr w:type="spellStart"/>
      <w:r w:rsidR="003D32FB" w:rsidRPr="00D44147">
        <w:rPr>
          <w:sz w:val="28"/>
          <w:szCs w:val="28"/>
        </w:rPr>
        <w:t>Чеголин</w:t>
      </w:r>
      <w:proofErr w:type="spellEnd"/>
      <w:r w:rsidR="003D32FB" w:rsidRPr="00D44147">
        <w:rPr>
          <w:sz w:val="28"/>
          <w:szCs w:val="28"/>
        </w:rPr>
        <w:t>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>Ростов-на-Дону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Изд</w:t>
      </w:r>
      <w:r w:rsidR="003D32FB" w:rsidRPr="00D44147">
        <w:rPr>
          <w:sz w:val="28"/>
          <w:szCs w:val="28"/>
        </w:rPr>
        <w:t>а</w:t>
      </w:r>
      <w:r w:rsidR="003D32FB" w:rsidRPr="00D44147">
        <w:rPr>
          <w:sz w:val="28"/>
          <w:szCs w:val="28"/>
        </w:rPr>
        <w:t>тельство Южного федерального университета, 2015.</w:t>
      </w:r>
      <w:r w:rsidR="003D32FB">
        <w:rPr>
          <w:sz w:val="28"/>
          <w:szCs w:val="28"/>
        </w:rPr>
        <w:t xml:space="preserve"> – </w:t>
      </w:r>
      <w:r w:rsidR="003D32FB" w:rsidRPr="003B0347">
        <w:rPr>
          <w:sz w:val="28"/>
          <w:szCs w:val="28"/>
        </w:rPr>
        <w:t xml:space="preserve">149 </w:t>
      </w:r>
      <w:r w:rsidR="003D32FB" w:rsidRPr="00D44147">
        <w:rPr>
          <w:sz w:val="28"/>
          <w:szCs w:val="28"/>
        </w:rPr>
        <w:t>с</w:t>
      </w:r>
      <w:r w:rsidR="003D32FB" w:rsidRPr="003B0347">
        <w:rPr>
          <w:sz w:val="28"/>
          <w:szCs w:val="28"/>
        </w:rPr>
        <w:t>.</w:t>
      </w:r>
      <w:r w:rsidR="003D32FB">
        <w:rPr>
          <w:sz w:val="28"/>
          <w:szCs w:val="28"/>
        </w:rPr>
        <w:t xml:space="preserve"> – </w:t>
      </w:r>
      <w:r w:rsidR="003D32FB" w:rsidRPr="003B0347">
        <w:rPr>
          <w:sz w:val="28"/>
          <w:szCs w:val="28"/>
          <w:lang w:val="en-US"/>
        </w:rPr>
        <w:t>URL</w:t>
      </w:r>
      <w:r w:rsidR="003D32FB" w:rsidRPr="003B0347">
        <w:rPr>
          <w:sz w:val="28"/>
          <w:szCs w:val="28"/>
        </w:rPr>
        <w:t xml:space="preserve">: </w:t>
      </w:r>
      <w:r w:rsidR="003D32FB" w:rsidRPr="003B0347">
        <w:rPr>
          <w:sz w:val="28"/>
          <w:szCs w:val="28"/>
          <w:lang w:val="en-US"/>
        </w:rPr>
        <w:t>http</w:t>
      </w:r>
      <w:r w:rsidR="003D32FB" w:rsidRPr="003B0347">
        <w:rPr>
          <w:sz w:val="28"/>
          <w:szCs w:val="28"/>
        </w:rPr>
        <w:t>://</w:t>
      </w:r>
      <w:proofErr w:type="spellStart"/>
      <w:r w:rsidR="003D32FB" w:rsidRPr="003B0347">
        <w:rPr>
          <w:sz w:val="28"/>
          <w:szCs w:val="28"/>
          <w:lang w:val="en-US"/>
        </w:rPr>
        <w:t>biblioclub</w:t>
      </w:r>
      <w:proofErr w:type="spellEnd"/>
      <w:r w:rsidR="003D32FB" w:rsidRPr="003B0347">
        <w:rPr>
          <w:sz w:val="28"/>
          <w:szCs w:val="28"/>
        </w:rPr>
        <w:t>.</w:t>
      </w:r>
      <w:proofErr w:type="spellStart"/>
      <w:r w:rsidR="003D32FB" w:rsidRPr="003B0347">
        <w:rPr>
          <w:sz w:val="28"/>
          <w:szCs w:val="28"/>
          <w:lang w:val="en-US"/>
        </w:rPr>
        <w:t>ru</w:t>
      </w:r>
      <w:proofErr w:type="spellEnd"/>
      <w:r w:rsidR="003D32FB" w:rsidRPr="003B0347">
        <w:rPr>
          <w:sz w:val="28"/>
          <w:szCs w:val="28"/>
        </w:rPr>
        <w:t>/</w:t>
      </w:r>
      <w:r w:rsidR="003D32FB" w:rsidRPr="003B0347">
        <w:rPr>
          <w:sz w:val="28"/>
          <w:szCs w:val="28"/>
          <w:lang w:val="en-US"/>
        </w:rPr>
        <w:t>index</w:t>
      </w:r>
      <w:r w:rsidR="003D32FB" w:rsidRPr="003B0347">
        <w:rPr>
          <w:sz w:val="28"/>
          <w:szCs w:val="28"/>
        </w:rPr>
        <w:t>.</w:t>
      </w:r>
      <w:proofErr w:type="spellStart"/>
      <w:r w:rsidR="003D32FB" w:rsidRPr="003B0347">
        <w:rPr>
          <w:sz w:val="28"/>
          <w:szCs w:val="28"/>
          <w:lang w:val="en-US"/>
        </w:rPr>
        <w:t>php</w:t>
      </w:r>
      <w:proofErr w:type="spellEnd"/>
      <w:r w:rsidR="003D32FB" w:rsidRPr="003B0347">
        <w:rPr>
          <w:sz w:val="28"/>
          <w:szCs w:val="28"/>
        </w:rPr>
        <w:t>?</w:t>
      </w:r>
      <w:r w:rsidR="003D32FB" w:rsidRPr="003B0347">
        <w:rPr>
          <w:sz w:val="28"/>
          <w:szCs w:val="28"/>
          <w:lang w:val="en-US"/>
        </w:rPr>
        <w:t>page</w:t>
      </w:r>
      <w:r w:rsidR="003D32FB" w:rsidRPr="003B0347">
        <w:rPr>
          <w:sz w:val="28"/>
          <w:szCs w:val="28"/>
        </w:rPr>
        <w:t>=</w:t>
      </w:r>
      <w:r w:rsidR="003D32FB" w:rsidRPr="003B0347">
        <w:rPr>
          <w:sz w:val="28"/>
          <w:szCs w:val="28"/>
          <w:lang w:val="en-US"/>
        </w:rPr>
        <w:t>book</w:t>
      </w:r>
      <w:r w:rsidR="003D32FB" w:rsidRPr="003B0347">
        <w:rPr>
          <w:sz w:val="28"/>
          <w:szCs w:val="28"/>
        </w:rPr>
        <w:t>&amp;</w:t>
      </w:r>
      <w:r w:rsidR="003D32FB" w:rsidRPr="003B0347">
        <w:rPr>
          <w:sz w:val="28"/>
          <w:szCs w:val="28"/>
          <w:lang w:val="en-US"/>
        </w:rPr>
        <w:t>id</w:t>
      </w:r>
      <w:r w:rsidR="003D32FB" w:rsidRPr="003B0347">
        <w:rPr>
          <w:sz w:val="28"/>
          <w:szCs w:val="28"/>
        </w:rPr>
        <w:t xml:space="preserve">=445132 </w:t>
      </w:r>
      <w:r w:rsidR="003D32FB" w:rsidRPr="003B0347">
        <w:rPr>
          <w:sz w:val="28"/>
          <w:szCs w:val="28"/>
        </w:rPr>
        <w:cr/>
      </w:r>
      <w:r w:rsidR="003D32FB">
        <w:rPr>
          <w:sz w:val="28"/>
          <w:szCs w:val="28"/>
        </w:rPr>
        <w:t xml:space="preserve">10. </w:t>
      </w:r>
      <w:proofErr w:type="spellStart"/>
      <w:r w:rsidR="003D32FB" w:rsidRPr="003D32FB">
        <w:rPr>
          <w:i/>
          <w:sz w:val="28"/>
          <w:szCs w:val="28"/>
        </w:rPr>
        <w:t>Чубич</w:t>
      </w:r>
      <w:proofErr w:type="spellEnd"/>
      <w:r w:rsidR="003D32FB" w:rsidRPr="003D32FB">
        <w:rPr>
          <w:i/>
          <w:sz w:val="28"/>
          <w:szCs w:val="28"/>
        </w:rPr>
        <w:t>, В. М.</w:t>
      </w:r>
      <w:r w:rsidR="003D32FB" w:rsidRPr="00D44147">
        <w:rPr>
          <w:sz w:val="28"/>
          <w:szCs w:val="28"/>
        </w:rPr>
        <w:t xml:space="preserve"> Сборник задач по аналитической геометрии [Электронный ресурс]</w:t>
      </w:r>
      <w:proofErr w:type="gramStart"/>
      <w:r w:rsidR="003D32FB" w:rsidRPr="00D44147">
        <w:rPr>
          <w:sz w:val="28"/>
          <w:szCs w:val="28"/>
        </w:rPr>
        <w:t xml:space="preserve">  :</w:t>
      </w:r>
      <w:proofErr w:type="gramEnd"/>
      <w:r w:rsidR="003D32FB" w:rsidRPr="00D44147">
        <w:rPr>
          <w:sz w:val="28"/>
          <w:szCs w:val="28"/>
        </w:rPr>
        <w:t xml:space="preserve"> учебное пособие / В. М. </w:t>
      </w:r>
      <w:proofErr w:type="spellStart"/>
      <w:r w:rsidR="003D32FB" w:rsidRPr="00D44147">
        <w:rPr>
          <w:sz w:val="28"/>
          <w:szCs w:val="28"/>
        </w:rPr>
        <w:t>Чубич</w:t>
      </w:r>
      <w:proofErr w:type="spellEnd"/>
      <w:r w:rsidR="003D32FB" w:rsidRPr="00D44147">
        <w:rPr>
          <w:sz w:val="28"/>
          <w:szCs w:val="28"/>
        </w:rPr>
        <w:t>, О.С. Черникова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 xml:space="preserve"> Новосибирск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НГТУ, 2015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>87 с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 xml:space="preserve">Режим доступа: </w:t>
      </w:r>
      <w:hyperlink r:id="rId15" w:history="1">
        <w:r w:rsidR="003D32FB" w:rsidRPr="00524EE0">
          <w:rPr>
            <w:rStyle w:val="aa"/>
            <w:sz w:val="28"/>
            <w:szCs w:val="28"/>
          </w:rPr>
          <w:t>http://www.biblioclub.ru</w:t>
        </w:r>
      </w:hyperlink>
    </w:p>
    <w:p w14:paraId="1C88186A" w14:textId="77777777" w:rsidR="0085118E" w:rsidRDefault="00973D9E" w:rsidP="00E01E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="006569DE" w:rsidRPr="0085118E">
        <w:rPr>
          <w:sz w:val="28"/>
          <w:szCs w:val="28"/>
        </w:rPr>
        <w:t>.</w:t>
      </w:r>
      <w:r w:rsidR="00B73066">
        <w:rPr>
          <w:sz w:val="28"/>
          <w:szCs w:val="28"/>
        </w:rPr>
        <w:t xml:space="preserve"> </w:t>
      </w:r>
      <w:r w:rsidR="0085118E" w:rsidRPr="00D91A1A">
        <w:rPr>
          <w:i/>
          <w:sz w:val="28"/>
          <w:szCs w:val="28"/>
        </w:rPr>
        <w:t>Куликов Л. Я.</w:t>
      </w:r>
      <w:r w:rsidR="0085118E" w:rsidRPr="00D91A1A">
        <w:rPr>
          <w:sz w:val="28"/>
          <w:szCs w:val="28"/>
        </w:rPr>
        <w:t xml:space="preserve"> Алгебра и теория чисел. – М.: Высшая школа, 1979. </w:t>
      </w:r>
    </w:p>
    <w:p w14:paraId="2C1D5D92" w14:textId="77777777" w:rsidR="0085118E" w:rsidRPr="00D91A1A" w:rsidRDefault="0085118E" w:rsidP="00E01E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973D9E">
        <w:rPr>
          <w:sz w:val="28"/>
          <w:szCs w:val="28"/>
        </w:rPr>
        <w:t>2</w:t>
      </w:r>
      <w:r w:rsidRPr="00D91A1A">
        <w:rPr>
          <w:sz w:val="28"/>
          <w:szCs w:val="28"/>
        </w:rPr>
        <w:t xml:space="preserve">. </w:t>
      </w:r>
      <w:r w:rsidRPr="00D91A1A">
        <w:rPr>
          <w:i/>
          <w:sz w:val="28"/>
          <w:szCs w:val="28"/>
        </w:rPr>
        <w:t>Мальцев А. И</w:t>
      </w:r>
      <w:r w:rsidRPr="00D91A1A">
        <w:rPr>
          <w:sz w:val="28"/>
          <w:szCs w:val="28"/>
        </w:rPr>
        <w:t xml:space="preserve">. Алгебраические системы. – М.: </w:t>
      </w:r>
      <w:proofErr w:type="spellStart"/>
      <w:r w:rsidRPr="00D91A1A">
        <w:rPr>
          <w:sz w:val="28"/>
          <w:szCs w:val="28"/>
        </w:rPr>
        <w:t>Физматгиз</w:t>
      </w:r>
      <w:proofErr w:type="spellEnd"/>
      <w:r w:rsidRPr="00D91A1A">
        <w:rPr>
          <w:sz w:val="28"/>
          <w:szCs w:val="28"/>
        </w:rPr>
        <w:t xml:space="preserve">, 1970. </w:t>
      </w:r>
    </w:p>
    <w:p w14:paraId="7D9B7351" w14:textId="77777777" w:rsidR="006569DE" w:rsidRDefault="0085118E" w:rsidP="00E01E5F">
      <w:pPr>
        <w:ind w:firstLine="709"/>
        <w:rPr>
          <w:sz w:val="28"/>
          <w:szCs w:val="28"/>
        </w:rPr>
      </w:pPr>
      <w:r>
        <w:rPr>
          <w:sz w:val="28"/>
          <w:szCs w:val="28"/>
        </w:rPr>
        <w:t>1</w:t>
      </w:r>
      <w:r w:rsidR="00973D9E">
        <w:rPr>
          <w:sz w:val="28"/>
          <w:szCs w:val="28"/>
        </w:rPr>
        <w:t>3</w:t>
      </w:r>
      <w:r w:rsidR="006569DE" w:rsidRPr="006569DE">
        <w:rPr>
          <w:sz w:val="28"/>
          <w:szCs w:val="28"/>
        </w:rPr>
        <w:t xml:space="preserve">. </w:t>
      </w:r>
      <w:proofErr w:type="spellStart"/>
      <w:r w:rsidR="006569DE" w:rsidRPr="006569DE">
        <w:rPr>
          <w:i/>
          <w:sz w:val="28"/>
          <w:szCs w:val="28"/>
        </w:rPr>
        <w:t>Феферман</w:t>
      </w:r>
      <w:proofErr w:type="spellEnd"/>
      <w:r w:rsidR="006569DE" w:rsidRPr="006569DE">
        <w:rPr>
          <w:i/>
          <w:sz w:val="28"/>
          <w:szCs w:val="28"/>
        </w:rPr>
        <w:t xml:space="preserve"> С.</w:t>
      </w:r>
      <w:r w:rsidR="006569DE" w:rsidRPr="006569DE">
        <w:rPr>
          <w:sz w:val="28"/>
          <w:szCs w:val="28"/>
        </w:rPr>
        <w:t xml:space="preserve"> Числовые системы. – М.: Наука, 1971. </w:t>
      </w:r>
    </w:p>
    <w:p w14:paraId="6581A659" w14:textId="77777777" w:rsidR="00E72CF4" w:rsidRDefault="00E72CF4" w:rsidP="009E3A33">
      <w:pPr>
        <w:jc w:val="center"/>
        <w:rPr>
          <w:b/>
          <w:sz w:val="28"/>
          <w:szCs w:val="28"/>
        </w:rPr>
      </w:pPr>
    </w:p>
    <w:p w14:paraId="4FA3DCFE" w14:textId="25F93C0E" w:rsidR="009E3A33" w:rsidRDefault="009E3A33" w:rsidP="009E3A33">
      <w:pPr>
        <w:jc w:val="center"/>
        <w:rPr>
          <w:b/>
          <w:sz w:val="28"/>
          <w:szCs w:val="28"/>
        </w:rPr>
      </w:pPr>
      <w:r w:rsidRPr="009E3A33">
        <w:rPr>
          <w:b/>
          <w:sz w:val="28"/>
          <w:szCs w:val="28"/>
        </w:rPr>
        <w:t>Раздел 2. Геометрия</w:t>
      </w:r>
    </w:p>
    <w:p w14:paraId="5C61CBC5" w14:textId="77777777" w:rsidR="00801449" w:rsidRPr="001C2E58" w:rsidRDefault="00801449" w:rsidP="009E3A33">
      <w:pPr>
        <w:jc w:val="center"/>
        <w:rPr>
          <w:b/>
        </w:rPr>
      </w:pPr>
    </w:p>
    <w:p w14:paraId="2ED33A0E" w14:textId="1DD14AB8" w:rsidR="00801449" w:rsidRDefault="00801449" w:rsidP="00801449">
      <w:pPr>
        <w:ind w:firstLine="709"/>
        <w:rPr>
          <w:b/>
          <w:sz w:val="28"/>
          <w:szCs w:val="28"/>
        </w:rPr>
      </w:pPr>
      <w:r w:rsidRPr="00801449"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012C2DF1" w14:textId="77777777" w:rsidR="0050435C" w:rsidRDefault="0050435C" w:rsidP="00801449">
      <w:pPr>
        <w:ind w:firstLine="709"/>
        <w:rPr>
          <w:b/>
          <w:sz w:val="16"/>
          <w:szCs w:val="16"/>
        </w:rPr>
      </w:pPr>
    </w:p>
    <w:p w14:paraId="2220D630" w14:textId="77777777" w:rsidR="00213049" w:rsidRPr="00D44147" w:rsidRDefault="00801449" w:rsidP="00213049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="00213049" w:rsidRPr="00213049">
        <w:rPr>
          <w:i/>
          <w:sz w:val="28"/>
          <w:szCs w:val="28"/>
        </w:rPr>
        <w:t>Болодурин</w:t>
      </w:r>
      <w:proofErr w:type="spellEnd"/>
      <w:r w:rsidR="00213049" w:rsidRPr="00213049">
        <w:rPr>
          <w:i/>
          <w:sz w:val="28"/>
          <w:szCs w:val="28"/>
        </w:rPr>
        <w:t>, В. С.</w:t>
      </w:r>
      <w:r w:rsidR="00213049" w:rsidRPr="00D44147">
        <w:rPr>
          <w:sz w:val="28"/>
          <w:szCs w:val="28"/>
        </w:rPr>
        <w:t xml:space="preserve"> Элементы аналитической геометрии: учебное пос</w:t>
      </w:r>
      <w:r w:rsidR="00213049" w:rsidRPr="00D44147">
        <w:rPr>
          <w:sz w:val="28"/>
          <w:szCs w:val="28"/>
        </w:rPr>
        <w:t>о</w:t>
      </w:r>
      <w:r w:rsidR="00213049" w:rsidRPr="00D44147">
        <w:rPr>
          <w:sz w:val="28"/>
          <w:szCs w:val="28"/>
        </w:rPr>
        <w:t>бие для студентов физико-математических факультетов [Электронный р</w:t>
      </w:r>
      <w:r w:rsidR="00213049" w:rsidRPr="00D44147">
        <w:rPr>
          <w:sz w:val="28"/>
          <w:szCs w:val="28"/>
        </w:rPr>
        <w:t>е</w:t>
      </w:r>
      <w:r w:rsidR="00213049" w:rsidRPr="00D44147">
        <w:rPr>
          <w:sz w:val="28"/>
          <w:szCs w:val="28"/>
        </w:rPr>
        <w:t>сурс]</w:t>
      </w:r>
      <w:proofErr w:type="gramStart"/>
      <w:r w:rsidR="00213049" w:rsidRPr="00D44147">
        <w:rPr>
          <w:sz w:val="28"/>
          <w:szCs w:val="28"/>
        </w:rPr>
        <w:t xml:space="preserve"> :</w:t>
      </w:r>
      <w:proofErr w:type="gramEnd"/>
      <w:r w:rsidR="00213049" w:rsidRPr="00D44147">
        <w:rPr>
          <w:sz w:val="28"/>
          <w:szCs w:val="28"/>
        </w:rPr>
        <w:t xml:space="preserve"> учебное пособие / В. С. </w:t>
      </w:r>
      <w:proofErr w:type="spellStart"/>
      <w:r w:rsidR="00213049" w:rsidRPr="00D44147">
        <w:rPr>
          <w:sz w:val="28"/>
          <w:szCs w:val="28"/>
        </w:rPr>
        <w:t>Болодурин</w:t>
      </w:r>
      <w:proofErr w:type="spellEnd"/>
      <w:r w:rsidR="00213049" w:rsidRPr="00D44147">
        <w:rPr>
          <w:sz w:val="28"/>
          <w:szCs w:val="28"/>
        </w:rPr>
        <w:t xml:space="preserve">, И. В. </w:t>
      </w:r>
      <w:proofErr w:type="spellStart"/>
      <w:r w:rsidR="00213049" w:rsidRPr="00D44147">
        <w:rPr>
          <w:sz w:val="28"/>
          <w:szCs w:val="28"/>
        </w:rPr>
        <w:t>Прояева</w:t>
      </w:r>
      <w:proofErr w:type="spellEnd"/>
      <w:r w:rsidR="00213049" w:rsidRPr="00D44147">
        <w:rPr>
          <w:sz w:val="28"/>
          <w:szCs w:val="28"/>
        </w:rPr>
        <w:t>, А. Д. Сафарова. - Сетевой педагогический университет, 2015.</w:t>
      </w:r>
      <w:r w:rsidR="00213049">
        <w:rPr>
          <w:sz w:val="28"/>
          <w:szCs w:val="28"/>
        </w:rPr>
        <w:t xml:space="preserve"> – </w:t>
      </w:r>
      <w:r w:rsidR="00213049" w:rsidRPr="00D44147">
        <w:rPr>
          <w:sz w:val="28"/>
          <w:szCs w:val="28"/>
        </w:rPr>
        <w:t>88 с.</w:t>
      </w:r>
      <w:r w:rsidR="00213049">
        <w:rPr>
          <w:sz w:val="28"/>
          <w:szCs w:val="28"/>
        </w:rPr>
        <w:t xml:space="preserve"> – </w:t>
      </w:r>
      <w:r w:rsidR="00213049" w:rsidRPr="00D44147">
        <w:rPr>
          <w:sz w:val="28"/>
          <w:szCs w:val="28"/>
        </w:rPr>
        <w:t>Режим доступа: http://e.lanbook.com</w:t>
      </w:r>
    </w:p>
    <w:p w14:paraId="60C5AE9A" w14:textId="77777777" w:rsidR="00801449" w:rsidRDefault="00213049" w:rsidP="00801449">
      <w:pPr>
        <w:tabs>
          <w:tab w:val="num" w:pos="-4678"/>
          <w:tab w:val="left" w:pos="-4253"/>
          <w:tab w:val="num" w:pos="0"/>
          <w:tab w:val="num" w:pos="1440"/>
        </w:tabs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2. </w:t>
      </w:r>
      <w:r w:rsidR="00801449" w:rsidRPr="00801449">
        <w:rPr>
          <w:i/>
          <w:sz w:val="28"/>
          <w:szCs w:val="28"/>
        </w:rPr>
        <w:t>Ефимов, Н. В.</w:t>
      </w:r>
      <w:r w:rsidR="00801449" w:rsidRPr="00801449">
        <w:rPr>
          <w:sz w:val="28"/>
          <w:szCs w:val="28"/>
        </w:rPr>
        <w:t xml:space="preserve"> Высшая геометрия: </w:t>
      </w:r>
      <w:proofErr w:type="spellStart"/>
      <w:r w:rsidR="00801449" w:rsidRPr="00801449">
        <w:rPr>
          <w:sz w:val="28"/>
          <w:szCs w:val="28"/>
        </w:rPr>
        <w:t>учеб</w:t>
      </w:r>
      <w:proofErr w:type="gramStart"/>
      <w:r w:rsidR="00801449" w:rsidRPr="00801449">
        <w:rPr>
          <w:sz w:val="28"/>
          <w:szCs w:val="28"/>
        </w:rPr>
        <w:t>.п</w:t>
      </w:r>
      <w:proofErr w:type="gramEnd"/>
      <w:r w:rsidR="00801449" w:rsidRPr="00801449">
        <w:rPr>
          <w:sz w:val="28"/>
          <w:szCs w:val="28"/>
        </w:rPr>
        <w:t>особие</w:t>
      </w:r>
      <w:proofErr w:type="spellEnd"/>
      <w:r w:rsidR="00801449" w:rsidRPr="00801449">
        <w:rPr>
          <w:sz w:val="28"/>
          <w:szCs w:val="28"/>
        </w:rPr>
        <w:t xml:space="preserve"> / Н.В. Ефимов.</w:t>
      </w:r>
      <w:r w:rsidR="00801449">
        <w:rPr>
          <w:sz w:val="28"/>
          <w:szCs w:val="28"/>
        </w:rPr>
        <w:t xml:space="preserve"> –  </w:t>
      </w:r>
      <w:r w:rsidR="00801449" w:rsidRPr="00801449">
        <w:rPr>
          <w:sz w:val="28"/>
          <w:szCs w:val="28"/>
        </w:rPr>
        <w:t xml:space="preserve">  М.: Наука. – 2003.</w:t>
      </w:r>
    </w:p>
    <w:p w14:paraId="1AC82882" w14:textId="2FEB897F" w:rsidR="00801449" w:rsidRDefault="00213049" w:rsidP="00892EE1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3</w:t>
      </w:r>
      <w:r w:rsidR="00801449">
        <w:rPr>
          <w:sz w:val="28"/>
          <w:szCs w:val="28"/>
        </w:rPr>
        <w:t xml:space="preserve">. </w:t>
      </w:r>
      <w:proofErr w:type="spellStart"/>
      <w:r w:rsidR="00801449" w:rsidRPr="00801449">
        <w:rPr>
          <w:bCs/>
          <w:i/>
          <w:sz w:val="28"/>
          <w:szCs w:val="28"/>
        </w:rPr>
        <w:t>Баврин</w:t>
      </w:r>
      <w:proofErr w:type="spellEnd"/>
      <w:r w:rsidR="00801449" w:rsidRPr="00801449">
        <w:rPr>
          <w:bCs/>
          <w:i/>
          <w:sz w:val="28"/>
          <w:szCs w:val="28"/>
        </w:rPr>
        <w:t>, И. И.</w:t>
      </w:r>
      <w:r w:rsidR="00801449" w:rsidRPr="00801449">
        <w:rPr>
          <w:sz w:val="28"/>
          <w:szCs w:val="28"/>
        </w:rPr>
        <w:t xml:space="preserve">   Аналитическая геометрия: учебник / И. И. </w:t>
      </w:r>
      <w:proofErr w:type="spellStart"/>
      <w:r w:rsidR="00801449" w:rsidRPr="00801449">
        <w:rPr>
          <w:sz w:val="28"/>
          <w:szCs w:val="28"/>
        </w:rPr>
        <w:t>Баврин</w:t>
      </w:r>
      <w:proofErr w:type="spellEnd"/>
      <w:r w:rsidR="00801449" w:rsidRPr="00801449">
        <w:rPr>
          <w:sz w:val="28"/>
          <w:szCs w:val="28"/>
        </w:rPr>
        <w:t>. - М.</w:t>
      </w:r>
      <w:proofErr w:type="gramStart"/>
      <w:r w:rsidR="00801449" w:rsidRPr="00801449">
        <w:rPr>
          <w:sz w:val="28"/>
          <w:szCs w:val="28"/>
        </w:rPr>
        <w:t xml:space="preserve"> :</w:t>
      </w:r>
      <w:proofErr w:type="gramEnd"/>
      <w:r w:rsidR="00FD1CF8">
        <w:rPr>
          <w:sz w:val="28"/>
          <w:szCs w:val="28"/>
        </w:rPr>
        <w:t xml:space="preserve"> </w:t>
      </w:r>
      <w:proofErr w:type="spellStart"/>
      <w:r w:rsidR="00801449" w:rsidRPr="00801449">
        <w:rPr>
          <w:sz w:val="28"/>
          <w:szCs w:val="28"/>
        </w:rPr>
        <w:t>Высш</w:t>
      </w:r>
      <w:proofErr w:type="spellEnd"/>
      <w:r w:rsidR="00801449" w:rsidRPr="00801449">
        <w:rPr>
          <w:sz w:val="28"/>
          <w:szCs w:val="28"/>
        </w:rPr>
        <w:t xml:space="preserve">. </w:t>
      </w:r>
      <w:proofErr w:type="spellStart"/>
      <w:r w:rsidR="00801449" w:rsidRPr="00801449">
        <w:rPr>
          <w:sz w:val="28"/>
          <w:szCs w:val="28"/>
        </w:rPr>
        <w:t>шк</w:t>
      </w:r>
      <w:proofErr w:type="spellEnd"/>
      <w:r w:rsidR="00801449" w:rsidRPr="00801449">
        <w:rPr>
          <w:sz w:val="28"/>
          <w:szCs w:val="28"/>
        </w:rPr>
        <w:t xml:space="preserve">., 2005. </w:t>
      </w:r>
      <w:r w:rsidR="00801449">
        <w:rPr>
          <w:sz w:val="28"/>
          <w:szCs w:val="28"/>
        </w:rPr>
        <w:t>–</w:t>
      </w:r>
      <w:r w:rsidR="00801449" w:rsidRPr="00801449">
        <w:rPr>
          <w:sz w:val="28"/>
          <w:szCs w:val="28"/>
        </w:rPr>
        <w:t xml:space="preserve"> 85с.</w:t>
      </w:r>
    </w:p>
    <w:p w14:paraId="0BC6BF8C" w14:textId="77777777" w:rsidR="00892EE1" w:rsidRPr="00D91A1A" w:rsidRDefault="00213049" w:rsidP="0085118E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>
        <w:rPr>
          <w:sz w:val="28"/>
          <w:szCs w:val="28"/>
        </w:rPr>
        <w:t>4</w:t>
      </w:r>
      <w:r w:rsidR="00892EE1" w:rsidRPr="00D91A1A">
        <w:rPr>
          <w:sz w:val="28"/>
          <w:szCs w:val="28"/>
        </w:rPr>
        <w:t xml:space="preserve">. </w:t>
      </w:r>
      <w:r w:rsidR="00892EE1" w:rsidRPr="00D91A1A">
        <w:rPr>
          <w:i/>
          <w:sz w:val="28"/>
          <w:szCs w:val="28"/>
        </w:rPr>
        <w:t xml:space="preserve">Беклемишев, Д. В. </w:t>
      </w:r>
      <w:r w:rsidR="00892EE1" w:rsidRPr="00D91A1A">
        <w:rPr>
          <w:sz w:val="28"/>
          <w:szCs w:val="28"/>
        </w:rPr>
        <w:t>Курс аналитической геометрии и линейной алге</w:t>
      </w:r>
      <w:r w:rsidR="00892EE1" w:rsidRPr="00D91A1A">
        <w:rPr>
          <w:sz w:val="28"/>
          <w:szCs w:val="28"/>
        </w:rPr>
        <w:t>б</w:t>
      </w:r>
      <w:r w:rsidR="00892EE1" w:rsidRPr="00D91A1A">
        <w:rPr>
          <w:sz w:val="28"/>
          <w:szCs w:val="28"/>
        </w:rPr>
        <w:t>ры</w:t>
      </w:r>
      <w:proofErr w:type="gramStart"/>
      <w:r w:rsidR="00892EE1" w:rsidRPr="00D91A1A">
        <w:rPr>
          <w:sz w:val="28"/>
          <w:szCs w:val="28"/>
        </w:rPr>
        <w:t xml:space="preserve"> :</w:t>
      </w:r>
      <w:proofErr w:type="gramEnd"/>
      <w:r w:rsidR="00892EE1" w:rsidRPr="00D91A1A">
        <w:rPr>
          <w:sz w:val="28"/>
          <w:szCs w:val="28"/>
        </w:rPr>
        <w:t xml:space="preserve"> учебник / Д. В. Беклемишев. – 12-е изд., </w:t>
      </w:r>
      <w:proofErr w:type="spellStart"/>
      <w:r w:rsidR="00892EE1" w:rsidRPr="00D91A1A">
        <w:rPr>
          <w:sz w:val="28"/>
          <w:szCs w:val="28"/>
        </w:rPr>
        <w:t>испр</w:t>
      </w:r>
      <w:proofErr w:type="spellEnd"/>
      <w:r w:rsidR="00892EE1" w:rsidRPr="00D91A1A">
        <w:rPr>
          <w:sz w:val="28"/>
          <w:szCs w:val="28"/>
        </w:rPr>
        <w:t>. – М.</w:t>
      </w:r>
      <w:proofErr w:type="gramStart"/>
      <w:r w:rsidR="00892EE1" w:rsidRPr="00D91A1A">
        <w:rPr>
          <w:sz w:val="28"/>
          <w:szCs w:val="28"/>
        </w:rPr>
        <w:t xml:space="preserve"> :</w:t>
      </w:r>
      <w:proofErr w:type="spellStart"/>
      <w:proofErr w:type="gramEnd"/>
      <w:r w:rsidR="00892EE1" w:rsidRPr="00D91A1A">
        <w:rPr>
          <w:sz w:val="28"/>
          <w:szCs w:val="28"/>
        </w:rPr>
        <w:t>Физматлит</w:t>
      </w:r>
      <w:proofErr w:type="spellEnd"/>
      <w:r w:rsidR="00892EE1" w:rsidRPr="00D91A1A">
        <w:rPr>
          <w:sz w:val="28"/>
          <w:szCs w:val="28"/>
        </w:rPr>
        <w:t xml:space="preserve">, 2009. – 309 с. – Режим доступа: </w:t>
      </w:r>
      <w:hyperlink r:id="rId16" w:tgtFrame="_blank" w:history="1">
        <w:r w:rsidR="00892EE1"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62AF19CD" w14:textId="62D02AFC" w:rsidR="00801449" w:rsidRDefault="00213049" w:rsidP="00801449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801449" w:rsidRPr="00D91A1A">
        <w:rPr>
          <w:sz w:val="28"/>
          <w:szCs w:val="28"/>
        </w:rPr>
        <w:t xml:space="preserve">. </w:t>
      </w:r>
      <w:r w:rsidR="00801449" w:rsidRPr="00D91A1A">
        <w:rPr>
          <w:i/>
          <w:sz w:val="28"/>
          <w:szCs w:val="28"/>
        </w:rPr>
        <w:t>Сизый, С. В.</w:t>
      </w:r>
      <w:r w:rsidR="00801449" w:rsidRPr="00D91A1A">
        <w:rPr>
          <w:sz w:val="28"/>
          <w:szCs w:val="28"/>
        </w:rPr>
        <w:t xml:space="preserve"> Лекции по дифференциальной геометрии: учеб</w:t>
      </w:r>
      <w:proofErr w:type="gramStart"/>
      <w:r w:rsidR="00801449" w:rsidRPr="00D91A1A">
        <w:rPr>
          <w:sz w:val="28"/>
          <w:szCs w:val="28"/>
        </w:rPr>
        <w:t>.</w:t>
      </w:r>
      <w:proofErr w:type="gramEnd"/>
      <w:r w:rsidR="00FD1CF8">
        <w:rPr>
          <w:sz w:val="28"/>
          <w:szCs w:val="28"/>
        </w:rPr>
        <w:t xml:space="preserve"> </w:t>
      </w:r>
      <w:proofErr w:type="gramStart"/>
      <w:r w:rsidR="00801449" w:rsidRPr="00D91A1A">
        <w:rPr>
          <w:sz w:val="28"/>
          <w:szCs w:val="28"/>
        </w:rPr>
        <w:t>п</w:t>
      </w:r>
      <w:proofErr w:type="gramEnd"/>
      <w:r w:rsidR="00801449" w:rsidRPr="00D91A1A">
        <w:rPr>
          <w:sz w:val="28"/>
          <w:szCs w:val="28"/>
        </w:rPr>
        <w:t>ос</w:t>
      </w:r>
      <w:r w:rsidR="00801449" w:rsidRPr="00D91A1A">
        <w:rPr>
          <w:sz w:val="28"/>
          <w:szCs w:val="28"/>
        </w:rPr>
        <w:t>о</w:t>
      </w:r>
      <w:r w:rsidR="00801449" w:rsidRPr="00D91A1A">
        <w:rPr>
          <w:sz w:val="28"/>
          <w:szCs w:val="28"/>
        </w:rPr>
        <w:t>бие. – М.:</w:t>
      </w:r>
      <w:r w:rsidR="00FD1CF8">
        <w:rPr>
          <w:sz w:val="28"/>
          <w:szCs w:val="28"/>
        </w:rPr>
        <w:t xml:space="preserve"> </w:t>
      </w:r>
      <w:proofErr w:type="spellStart"/>
      <w:r w:rsidR="00801449" w:rsidRPr="00D91A1A">
        <w:rPr>
          <w:sz w:val="28"/>
          <w:szCs w:val="28"/>
        </w:rPr>
        <w:t>Физматлит</w:t>
      </w:r>
      <w:proofErr w:type="spellEnd"/>
      <w:r w:rsidR="00801449" w:rsidRPr="00D91A1A">
        <w:rPr>
          <w:sz w:val="28"/>
          <w:szCs w:val="28"/>
        </w:rPr>
        <w:t xml:space="preserve">, 2007. </w:t>
      </w:r>
    </w:p>
    <w:p w14:paraId="670DE647" w14:textId="1B481EBE" w:rsidR="0050435C" w:rsidRDefault="0050435C" w:rsidP="00801449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sz w:val="28"/>
          <w:szCs w:val="28"/>
        </w:rPr>
      </w:pPr>
    </w:p>
    <w:p w14:paraId="5B54650A" w14:textId="77777777" w:rsidR="00801449" w:rsidRDefault="00801449" w:rsidP="00801449">
      <w:pPr>
        <w:ind w:firstLine="709"/>
        <w:rPr>
          <w:b/>
          <w:sz w:val="16"/>
          <w:szCs w:val="16"/>
        </w:rPr>
      </w:pPr>
      <w:r w:rsidRPr="00801449">
        <w:rPr>
          <w:b/>
          <w:sz w:val="28"/>
          <w:szCs w:val="28"/>
        </w:rPr>
        <w:lastRenderedPageBreak/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4FB52957" w14:textId="77777777" w:rsidR="00801449" w:rsidRPr="00801449" w:rsidRDefault="00801449" w:rsidP="00801449">
      <w:pPr>
        <w:ind w:firstLine="709"/>
        <w:rPr>
          <w:b/>
          <w:sz w:val="16"/>
          <w:szCs w:val="16"/>
        </w:rPr>
      </w:pPr>
    </w:p>
    <w:p w14:paraId="73FFE058" w14:textId="77777777" w:rsidR="00801449" w:rsidRPr="00AC0809" w:rsidRDefault="00213049" w:rsidP="00801449">
      <w:pPr>
        <w:tabs>
          <w:tab w:val="num" w:pos="0"/>
          <w:tab w:val="left" w:pos="360"/>
          <w:tab w:val="num" w:pos="1440"/>
        </w:tabs>
        <w:ind w:firstLine="709"/>
        <w:jc w:val="both"/>
        <w:rPr>
          <w:i/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6</w:t>
      </w:r>
      <w:r w:rsidR="00801449" w:rsidRPr="00AC0809">
        <w:rPr>
          <w:spacing w:val="-4"/>
          <w:sz w:val="28"/>
          <w:szCs w:val="28"/>
        </w:rPr>
        <w:t>.</w:t>
      </w:r>
      <w:r w:rsidR="00B73066">
        <w:rPr>
          <w:spacing w:val="-4"/>
          <w:sz w:val="28"/>
          <w:szCs w:val="28"/>
        </w:rPr>
        <w:t xml:space="preserve"> </w:t>
      </w:r>
      <w:r w:rsidR="00801449" w:rsidRPr="00AC0809">
        <w:rPr>
          <w:spacing w:val="-4"/>
          <w:sz w:val="28"/>
          <w:szCs w:val="28"/>
        </w:rPr>
        <w:t xml:space="preserve"> </w:t>
      </w:r>
      <w:proofErr w:type="spellStart"/>
      <w:r w:rsidR="00801449" w:rsidRPr="00AC0809">
        <w:rPr>
          <w:i/>
          <w:spacing w:val="-4"/>
          <w:sz w:val="28"/>
          <w:szCs w:val="28"/>
        </w:rPr>
        <w:t>Атанасян</w:t>
      </w:r>
      <w:proofErr w:type="spellEnd"/>
      <w:r w:rsidR="00801449" w:rsidRPr="00AC0809">
        <w:rPr>
          <w:i/>
          <w:spacing w:val="-4"/>
          <w:sz w:val="28"/>
          <w:szCs w:val="28"/>
        </w:rPr>
        <w:t>, Л. С.</w:t>
      </w:r>
      <w:r w:rsidR="00801449" w:rsidRPr="00AC0809">
        <w:rPr>
          <w:spacing w:val="-4"/>
          <w:sz w:val="28"/>
          <w:szCs w:val="28"/>
        </w:rPr>
        <w:t xml:space="preserve"> Геометрия. Ч.1., Ч.2 </w:t>
      </w:r>
      <w:proofErr w:type="spellStart"/>
      <w:r w:rsidR="00801449" w:rsidRPr="00AC0809">
        <w:rPr>
          <w:spacing w:val="-4"/>
          <w:sz w:val="28"/>
          <w:szCs w:val="28"/>
        </w:rPr>
        <w:t>учеб</w:t>
      </w:r>
      <w:proofErr w:type="gramStart"/>
      <w:r w:rsidR="00801449" w:rsidRPr="00AC0809">
        <w:rPr>
          <w:spacing w:val="-4"/>
          <w:sz w:val="28"/>
          <w:szCs w:val="28"/>
        </w:rPr>
        <w:t>.п</w:t>
      </w:r>
      <w:proofErr w:type="gramEnd"/>
      <w:r w:rsidR="00801449" w:rsidRPr="00AC0809">
        <w:rPr>
          <w:spacing w:val="-4"/>
          <w:sz w:val="28"/>
          <w:szCs w:val="28"/>
        </w:rPr>
        <w:t>особие</w:t>
      </w:r>
      <w:proofErr w:type="spellEnd"/>
      <w:r w:rsidR="00801449" w:rsidRPr="00AC0809">
        <w:rPr>
          <w:spacing w:val="-4"/>
          <w:sz w:val="28"/>
          <w:szCs w:val="28"/>
        </w:rPr>
        <w:t xml:space="preserve"> для студентов физ.-мат. фак. </w:t>
      </w:r>
      <w:proofErr w:type="spellStart"/>
      <w:r w:rsidR="00801449" w:rsidRPr="00AC0809">
        <w:rPr>
          <w:spacing w:val="-4"/>
          <w:sz w:val="28"/>
          <w:szCs w:val="28"/>
        </w:rPr>
        <w:t>пед</w:t>
      </w:r>
      <w:proofErr w:type="spellEnd"/>
      <w:r w:rsidR="00801449" w:rsidRPr="00AC0809">
        <w:rPr>
          <w:spacing w:val="-4"/>
          <w:sz w:val="28"/>
          <w:szCs w:val="28"/>
        </w:rPr>
        <w:t>. ин-</w:t>
      </w:r>
      <w:proofErr w:type="spellStart"/>
      <w:r w:rsidR="00801449" w:rsidRPr="00AC0809">
        <w:rPr>
          <w:spacing w:val="-4"/>
          <w:sz w:val="28"/>
          <w:szCs w:val="28"/>
        </w:rPr>
        <w:t>тов</w:t>
      </w:r>
      <w:proofErr w:type="spellEnd"/>
      <w:r w:rsidR="00801449" w:rsidRPr="00AC0809">
        <w:rPr>
          <w:spacing w:val="-4"/>
          <w:sz w:val="28"/>
          <w:szCs w:val="28"/>
        </w:rPr>
        <w:t xml:space="preserve">/Л. </w:t>
      </w:r>
      <w:proofErr w:type="spellStart"/>
      <w:r w:rsidR="00801449" w:rsidRPr="00AC0809">
        <w:rPr>
          <w:spacing w:val="-4"/>
          <w:sz w:val="28"/>
          <w:szCs w:val="28"/>
        </w:rPr>
        <w:t>С.Атанасян</w:t>
      </w:r>
      <w:proofErr w:type="spellEnd"/>
      <w:r w:rsidR="00801449" w:rsidRPr="00AC0809">
        <w:rPr>
          <w:spacing w:val="-4"/>
          <w:sz w:val="28"/>
          <w:szCs w:val="28"/>
        </w:rPr>
        <w:t>, В.Т. Базылев.</w:t>
      </w:r>
      <w:r>
        <w:rPr>
          <w:spacing w:val="-4"/>
          <w:sz w:val="28"/>
          <w:szCs w:val="28"/>
        </w:rPr>
        <w:t xml:space="preserve"> – </w:t>
      </w:r>
      <w:r w:rsidR="00801449" w:rsidRPr="00AC0809">
        <w:rPr>
          <w:spacing w:val="-4"/>
          <w:sz w:val="28"/>
          <w:szCs w:val="28"/>
        </w:rPr>
        <w:t>М.: Просвещение, 1986.</w:t>
      </w:r>
    </w:p>
    <w:p w14:paraId="71710B93" w14:textId="09F7683C" w:rsidR="00801449" w:rsidRPr="00801449" w:rsidRDefault="006608D2" w:rsidP="0080144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801449" w:rsidRPr="00801449">
        <w:rPr>
          <w:sz w:val="28"/>
          <w:szCs w:val="28"/>
        </w:rPr>
        <w:t xml:space="preserve">. </w:t>
      </w:r>
      <w:r w:rsidR="00801449" w:rsidRPr="001D6EC0">
        <w:rPr>
          <w:i/>
          <w:sz w:val="28"/>
          <w:szCs w:val="28"/>
        </w:rPr>
        <w:t>Бахвалов, С.В.</w:t>
      </w:r>
      <w:r w:rsidR="00801449" w:rsidRPr="001D6EC0">
        <w:rPr>
          <w:sz w:val="28"/>
          <w:szCs w:val="28"/>
        </w:rPr>
        <w:t>,</w:t>
      </w:r>
      <w:r w:rsidR="00801449" w:rsidRPr="00801449">
        <w:rPr>
          <w:sz w:val="28"/>
          <w:szCs w:val="28"/>
        </w:rPr>
        <w:t xml:space="preserve"> Основания геометрии/ С.В. Бахвалов, В.П.</w:t>
      </w:r>
      <w:r w:rsidR="00FD1CF8">
        <w:rPr>
          <w:sz w:val="28"/>
          <w:szCs w:val="28"/>
        </w:rPr>
        <w:t xml:space="preserve"> </w:t>
      </w:r>
      <w:r w:rsidR="00801449" w:rsidRPr="00801449">
        <w:rPr>
          <w:sz w:val="28"/>
          <w:szCs w:val="28"/>
        </w:rPr>
        <w:t>Ивани</w:t>
      </w:r>
      <w:r w:rsidR="00801449" w:rsidRPr="00801449">
        <w:rPr>
          <w:sz w:val="28"/>
          <w:szCs w:val="28"/>
        </w:rPr>
        <w:t>ц</w:t>
      </w:r>
      <w:r w:rsidR="00801449" w:rsidRPr="00801449">
        <w:rPr>
          <w:sz w:val="28"/>
          <w:szCs w:val="28"/>
        </w:rPr>
        <w:t>кая.</w:t>
      </w:r>
      <w:r w:rsidR="001D6EC0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М</w:t>
      </w:r>
      <w:r w:rsidR="004A343E">
        <w:rPr>
          <w:sz w:val="28"/>
          <w:szCs w:val="28"/>
        </w:rPr>
        <w:t>.</w:t>
      </w:r>
      <w:r w:rsidR="00801449" w:rsidRPr="00801449">
        <w:rPr>
          <w:sz w:val="28"/>
          <w:szCs w:val="28"/>
        </w:rPr>
        <w:t>: Высшая школа, 1972.</w:t>
      </w:r>
    </w:p>
    <w:p w14:paraId="0291EDE8" w14:textId="7118E32D" w:rsidR="00801449" w:rsidRPr="00801449" w:rsidRDefault="0050435C" w:rsidP="0080144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801449" w:rsidRPr="00801449">
        <w:rPr>
          <w:sz w:val="28"/>
          <w:szCs w:val="28"/>
        </w:rPr>
        <w:t xml:space="preserve">. </w:t>
      </w:r>
      <w:r w:rsidR="00801449" w:rsidRPr="00AC0809">
        <w:rPr>
          <w:i/>
          <w:sz w:val="28"/>
          <w:szCs w:val="28"/>
        </w:rPr>
        <w:t>Погорелов, А.В.</w:t>
      </w:r>
      <w:r w:rsidR="00801449" w:rsidRPr="00801449">
        <w:rPr>
          <w:sz w:val="28"/>
          <w:szCs w:val="28"/>
        </w:rPr>
        <w:t xml:space="preserve"> Геометрия/ А.В. Погорелов.</w:t>
      </w:r>
      <w:r w:rsidR="00AC0809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М.: Наука.</w:t>
      </w:r>
      <w:r w:rsidR="00AC0809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1983.</w:t>
      </w:r>
    </w:p>
    <w:p w14:paraId="33608405" w14:textId="77777777" w:rsidR="00801449" w:rsidRPr="00001FC4" w:rsidRDefault="00801449" w:rsidP="00801449">
      <w:pPr>
        <w:ind w:left="360"/>
        <w:rPr>
          <w:sz w:val="28"/>
          <w:szCs w:val="28"/>
        </w:rPr>
      </w:pPr>
    </w:p>
    <w:p w14:paraId="18B58A24" w14:textId="77777777" w:rsidR="00536A52" w:rsidRDefault="00536A52" w:rsidP="00536A5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здел </w:t>
      </w:r>
      <w:r w:rsidR="00760855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. </w:t>
      </w:r>
      <w:r w:rsidR="0003514F">
        <w:rPr>
          <w:b/>
          <w:sz w:val="28"/>
          <w:szCs w:val="28"/>
        </w:rPr>
        <w:t>Математи</w:t>
      </w:r>
      <w:r w:rsidR="00760855">
        <w:rPr>
          <w:b/>
          <w:sz w:val="28"/>
          <w:szCs w:val="28"/>
        </w:rPr>
        <w:t>ческий анализ</w:t>
      </w:r>
    </w:p>
    <w:p w14:paraId="078134CA" w14:textId="77777777" w:rsidR="00760855" w:rsidRPr="00001FC4" w:rsidRDefault="00760855" w:rsidP="00536A52">
      <w:pPr>
        <w:jc w:val="center"/>
        <w:rPr>
          <w:b/>
          <w:sz w:val="16"/>
          <w:szCs w:val="16"/>
        </w:rPr>
      </w:pPr>
    </w:p>
    <w:p w14:paraId="02D2D538" w14:textId="77777777" w:rsidR="00760855" w:rsidRDefault="00760855" w:rsidP="00760855">
      <w:pPr>
        <w:ind w:firstLine="709"/>
        <w:jc w:val="both"/>
        <w:rPr>
          <w:b/>
          <w:sz w:val="16"/>
          <w:szCs w:val="16"/>
        </w:rPr>
      </w:pPr>
      <w:r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6D4A82C8" w14:textId="77777777" w:rsidR="00760855" w:rsidRPr="00760855" w:rsidRDefault="00760855" w:rsidP="00760855">
      <w:pPr>
        <w:ind w:firstLine="709"/>
        <w:jc w:val="both"/>
        <w:rPr>
          <w:b/>
          <w:sz w:val="16"/>
          <w:szCs w:val="16"/>
        </w:rPr>
      </w:pPr>
    </w:p>
    <w:p w14:paraId="5E8830C3" w14:textId="77777777" w:rsidR="004A343E" w:rsidRDefault="00532FE1" w:rsidP="004A343E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1</w:t>
      </w:r>
      <w:r w:rsidR="004A343E">
        <w:rPr>
          <w:spacing w:val="-4"/>
          <w:sz w:val="28"/>
          <w:szCs w:val="28"/>
        </w:rPr>
        <w:t xml:space="preserve">. </w:t>
      </w:r>
      <w:r w:rsidR="004A343E" w:rsidRPr="004A343E">
        <w:rPr>
          <w:i/>
          <w:spacing w:val="-4"/>
          <w:sz w:val="28"/>
          <w:szCs w:val="28"/>
        </w:rPr>
        <w:t>Быкова, О. Н.</w:t>
      </w:r>
      <w:r w:rsidR="004A343E" w:rsidRPr="004E7BF9">
        <w:rPr>
          <w:spacing w:val="-4"/>
          <w:sz w:val="28"/>
          <w:szCs w:val="28"/>
        </w:rPr>
        <w:t xml:space="preserve"> Математический анализ [Электронный ресурс]: учебное пособие / О.Н. Быкова, С.Ю. Колягин. – Москва</w:t>
      </w:r>
      <w:proofErr w:type="gramStart"/>
      <w:r w:rsidR="004A343E" w:rsidRPr="004E7BF9">
        <w:rPr>
          <w:spacing w:val="-4"/>
          <w:sz w:val="28"/>
          <w:szCs w:val="28"/>
        </w:rPr>
        <w:t xml:space="preserve"> :</w:t>
      </w:r>
      <w:proofErr w:type="gramEnd"/>
      <w:r w:rsidR="004A343E" w:rsidRPr="004E7BF9">
        <w:rPr>
          <w:spacing w:val="-4"/>
          <w:sz w:val="28"/>
          <w:szCs w:val="28"/>
        </w:rPr>
        <w:t xml:space="preserve"> МПГУ, 2016. – Ч. 1. – </w:t>
      </w:r>
      <w:r w:rsidR="004A343E" w:rsidRPr="00D44147">
        <w:rPr>
          <w:sz w:val="28"/>
          <w:szCs w:val="28"/>
        </w:rPr>
        <w:t>120 с.</w:t>
      </w:r>
      <w:r w:rsidR="004A343E">
        <w:rPr>
          <w:sz w:val="28"/>
          <w:szCs w:val="28"/>
        </w:rPr>
        <w:t xml:space="preserve"> – </w:t>
      </w:r>
      <w:r w:rsidR="004A343E" w:rsidRPr="00D44147">
        <w:rPr>
          <w:sz w:val="28"/>
          <w:szCs w:val="28"/>
        </w:rPr>
        <w:t xml:space="preserve">URL: </w:t>
      </w:r>
      <w:hyperlink r:id="rId17" w:history="1">
        <w:r w:rsidR="004A343E" w:rsidRPr="003142BD">
          <w:rPr>
            <w:rStyle w:val="aa"/>
            <w:sz w:val="28"/>
            <w:szCs w:val="28"/>
          </w:rPr>
          <w:t>http://biblioclub.ru/index.php?page=book&amp;id=471785</w:t>
        </w:r>
      </w:hyperlink>
    </w:p>
    <w:p w14:paraId="29C38E38" w14:textId="77777777" w:rsidR="0085118E" w:rsidRPr="0085118E" w:rsidRDefault="00532FE1" w:rsidP="008511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6564DC">
        <w:rPr>
          <w:sz w:val="28"/>
          <w:szCs w:val="28"/>
        </w:rPr>
        <w:t xml:space="preserve">. </w:t>
      </w:r>
      <w:r w:rsidR="0085118E" w:rsidRPr="0085118E">
        <w:rPr>
          <w:i/>
          <w:sz w:val="28"/>
          <w:szCs w:val="28"/>
        </w:rPr>
        <w:t>Кудрявцев, Л. Д.</w:t>
      </w:r>
      <w:r w:rsidR="0085118E">
        <w:rPr>
          <w:sz w:val="28"/>
          <w:szCs w:val="28"/>
        </w:rPr>
        <w:t xml:space="preserve"> Курс математического анализа в 3 т. Том 1</w:t>
      </w:r>
      <w:proofErr w:type="gramStart"/>
      <w:r w:rsidR="0085118E">
        <w:rPr>
          <w:sz w:val="28"/>
          <w:szCs w:val="28"/>
        </w:rPr>
        <w:t xml:space="preserve"> :</w:t>
      </w:r>
      <w:proofErr w:type="gramEnd"/>
      <w:r w:rsidR="0085118E">
        <w:rPr>
          <w:sz w:val="28"/>
          <w:szCs w:val="28"/>
        </w:rPr>
        <w:t xml:space="preserve"> учебник для бакалавров / Л. Д. Кудрявцев. – 6-е изд., </w:t>
      </w:r>
      <w:proofErr w:type="spellStart"/>
      <w:r w:rsidR="0085118E">
        <w:rPr>
          <w:sz w:val="28"/>
          <w:szCs w:val="28"/>
        </w:rPr>
        <w:t>перераб</w:t>
      </w:r>
      <w:proofErr w:type="spellEnd"/>
      <w:r w:rsidR="0085118E">
        <w:rPr>
          <w:sz w:val="28"/>
          <w:szCs w:val="28"/>
        </w:rPr>
        <w:t>. и доп. – М. : Издател</w:t>
      </w:r>
      <w:r w:rsidR="0085118E">
        <w:rPr>
          <w:sz w:val="28"/>
          <w:szCs w:val="28"/>
        </w:rPr>
        <w:t>ь</w:t>
      </w:r>
      <w:r w:rsidR="0085118E">
        <w:rPr>
          <w:sz w:val="28"/>
          <w:szCs w:val="28"/>
        </w:rPr>
        <w:t xml:space="preserve">ство </w:t>
      </w:r>
      <w:proofErr w:type="spellStart"/>
      <w:r w:rsidR="0085118E">
        <w:rPr>
          <w:sz w:val="28"/>
          <w:szCs w:val="28"/>
        </w:rPr>
        <w:t>Юрайт</w:t>
      </w:r>
      <w:proofErr w:type="spellEnd"/>
      <w:r w:rsidR="0085118E">
        <w:rPr>
          <w:sz w:val="28"/>
          <w:szCs w:val="28"/>
        </w:rPr>
        <w:t xml:space="preserve">, 2017. – 703 с. – (Бакалавр. </w:t>
      </w:r>
      <w:proofErr w:type="gramStart"/>
      <w:r w:rsidR="0085118E">
        <w:rPr>
          <w:sz w:val="28"/>
          <w:szCs w:val="28"/>
        </w:rPr>
        <w:t>Академический курс).</w:t>
      </w:r>
      <w:proofErr w:type="gramEnd"/>
      <w:r w:rsidR="0085118E">
        <w:rPr>
          <w:sz w:val="28"/>
          <w:szCs w:val="28"/>
        </w:rPr>
        <w:t xml:space="preserve"> – </w:t>
      </w:r>
      <w:proofErr w:type="gramStart"/>
      <w:r w:rsidR="0085118E">
        <w:rPr>
          <w:sz w:val="28"/>
          <w:szCs w:val="28"/>
          <w:lang w:val="en-US"/>
        </w:rPr>
        <w:t>ISBN</w:t>
      </w:r>
      <w:r w:rsidR="0085118E">
        <w:rPr>
          <w:sz w:val="28"/>
          <w:szCs w:val="28"/>
        </w:rPr>
        <w:t>978-5-9916-3701-5.</w:t>
      </w:r>
      <w:proofErr w:type="gramEnd"/>
    </w:p>
    <w:p w14:paraId="4E33CAF7" w14:textId="77777777" w:rsidR="0085118E" w:rsidRPr="0085118E" w:rsidRDefault="00532FE1" w:rsidP="008511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85118E">
        <w:rPr>
          <w:sz w:val="28"/>
          <w:szCs w:val="28"/>
        </w:rPr>
        <w:t xml:space="preserve">. </w:t>
      </w:r>
      <w:r w:rsidR="0085118E" w:rsidRPr="0085118E">
        <w:rPr>
          <w:i/>
          <w:sz w:val="28"/>
          <w:szCs w:val="28"/>
        </w:rPr>
        <w:t>Кудрявцев, Л. Д.</w:t>
      </w:r>
      <w:r w:rsidR="0085118E">
        <w:rPr>
          <w:sz w:val="28"/>
          <w:szCs w:val="28"/>
        </w:rPr>
        <w:t xml:space="preserve"> Курс математического анализа в 3 т. Том 2 в 2 кн</w:t>
      </w:r>
      <w:r w:rsidR="0085118E">
        <w:rPr>
          <w:sz w:val="28"/>
          <w:szCs w:val="28"/>
        </w:rPr>
        <w:t>и</w:t>
      </w:r>
      <w:r w:rsidR="0085118E">
        <w:rPr>
          <w:sz w:val="28"/>
          <w:szCs w:val="28"/>
        </w:rPr>
        <w:t>гах. Книга 1</w:t>
      </w:r>
      <w:proofErr w:type="gramStart"/>
      <w:r w:rsidR="0085118E">
        <w:rPr>
          <w:sz w:val="28"/>
          <w:szCs w:val="28"/>
        </w:rPr>
        <w:t xml:space="preserve"> :</w:t>
      </w:r>
      <w:proofErr w:type="gramEnd"/>
      <w:r w:rsidR="0085118E">
        <w:rPr>
          <w:sz w:val="28"/>
          <w:szCs w:val="28"/>
        </w:rPr>
        <w:t xml:space="preserve"> учебник для академического бакалавриата / Л. Д. Кудрявцев. – 6-е изд., </w:t>
      </w:r>
      <w:proofErr w:type="spellStart"/>
      <w:r w:rsidR="0085118E">
        <w:rPr>
          <w:sz w:val="28"/>
          <w:szCs w:val="28"/>
        </w:rPr>
        <w:t>перераб</w:t>
      </w:r>
      <w:proofErr w:type="spellEnd"/>
      <w:r w:rsidR="0085118E">
        <w:rPr>
          <w:sz w:val="28"/>
          <w:szCs w:val="28"/>
        </w:rPr>
        <w:t xml:space="preserve">. и доп. – М. : Издательство </w:t>
      </w:r>
      <w:proofErr w:type="spellStart"/>
      <w:r w:rsidR="0085118E">
        <w:rPr>
          <w:sz w:val="28"/>
          <w:szCs w:val="28"/>
        </w:rPr>
        <w:t>Юрайт</w:t>
      </w:r>
      <w:proofErr w:type="spellEnd"/>
      <w:r w:rsidR="0085118E">
        <w:rPr>
          <w:sz w:val="28"/>
          <w:szCs w:val="28"/>
        </w:rPr>
        <w:t>, 2017. – 3</w:t>
      </w:r>
      <w:r w:rsidR="004B5110">
        <w:rPr>
          <w:sz w:val="28"/>
          <w:szCs w:val="28"/>
        </w:rPr>
        <w:t>96</w:t>
      </w:r>
      <w:r w:rsidR="0085118E">
        <w:rPr>
          <w:sz w:val="28"/>
          <w:szCs w:val="28"/>
        </w:rPr>
        <w:t xml:space="preserve"> с. – (Бак</w:t>
      </w:r>
      <w:r w:rsidR="0085118E">
        <w:rPr>
          <w:sz w:val="28"/>
          <w:szCs w:val="28"/>
        </w:rPr>
        <w:t>а</w:t>
      </w:r>
      <w:r w:rsidR="0085118E">
        <w:rPr>
          <w:sz w:val="28"/>
          <w:szCs w:val="28"/>
        </w:rPr>
        <w:t xml:space="preserve">лавр. </w:t>
      </w:r>
      <w:proofErr w:type="gramStart"/>
      <w:r w:rsidR="0085118E">
        <w:rPr>
          <w:sz w:val="28"/>
          <w:szCs w:val="28"/>
        </w:rPr>
        <w:t>Академический курс).</w:t>
      </w:r>
      <w:proofErr w:type="gramEnd"/>
      <w:r w:rsidR="0085118E">
        <w:rPr>
          <w:sz w:val="28"/>
          <w:szCs w:val="28"/>
        </w:rPr>
        <w:t xml:space="preserve"> – </w:t>
      </w:r>
      <w:proofErr w:type="gramStart"/>
      <w:r w:rsidR="0085118E">
        <w:rPr>
          <w:sz w:val="28"/>
          <w:szCs w:val="28"/>
          <w:lang w:val="en-US"/>
        </w:rPr>
        <w:t>ISBN</w:t>
      </w:r>
      <w:r w:rsidR="0085118E">
        <w:rPr>
          <w:sz w:val="28"/>
          <w:szCs w:val="28"/>
        </w:rPr>
        <w:t>978-5-</w:t>
      </w:r>
      <w:r w:rsidR="004B5110">
        <w:rPr>
          <w:sz w:val="28"/>
          <w:szCs w:val="28"/>
        </w:rPr>
        <w:t>534</w:t>
      </w:r>
      <w:r w:rsidR="0085118E">
        <w:rPr>
          <w:sz w:val="28"/>
          <w:szCs w:val="28"/>
        </w:rPr>
        <w:t>-</w:t>
      </w:r>
      <w:r w:rsidR="004B5110">
        <w:rPr>
          <w:sz w:val="28"/>
          <w:szCs w:val="28"/>
        </w:rPr>
        <w:t>02792</w:t>
      </w:r>
      <w:r w:rsidR="0085118E">
        <w:rPr>
          <w:sz w:val="28"/>
          <w:szCs w:val="28"/>
        </w:rPr>
        <w:t>-</w:t>
      </w:r>
      <w:r w:rsidR="004B5110">
        <w:rPr>
          <w:sz w:val="28"/>
          <w:szCs w:val="28"/>
        </w:rPr>
        <w:t>1</w:t>
      </w:r>
      <w:r w:rsidR="0085118E">
        <w:rPr>
          <w:sz w:val="28"/>
          <w:szCs w:val="28"/>
        </w:rPr>
        <w:t>.</w:t>
      </w:r>
      <w:proofErr w:type="gramEnd"/>
    </w:p>
    <w:p w14:paraId="33FE50A7" w14:textId="4EFFCF92" w:rsidR="00EC7B6B" w:rsidRDefault="00532FE1" w:rsidP="00EC7B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9408F9">
        <w:rPr>
          <w:sz w:val="28"/>
          <w:szCs w:val="28"/>
        </w:rPr>
        <w:t xml:space="preserve">. </w:t>
      </w:r>
      <w:proofErr w:type="spellStart"/>
      <w:r w:rsidR="00EC7B6B" w:rsidRPr="00931BEB">
        <w:rPr>
          <w:i/>
          <w:sz w:val="28"/>
          <w:szCs w:val="28"/>
        </w:rPr>
        <w:t>Капкаева</w:t>
      </w:r>
      <w:proofErr w:type="spellEnd"/>
      <w:r w:rsidR="00EC7B6B" w:rsidRPr="00931BEB">
        <w:rPr>
          <w:i/>
          <w:sz w:val="28"/>
          <w:szCs w:val="28"/>
        </w:rPr>
        <w:t>, Л. С.</w:t>
      </w:r>
      <w:r w:rsidR="00EC7B6B" w:rsidRPr="00350635">
        <w:rPr>
          <w:sz w:val="28"/>
          <w:szCs w:val="28"/>
        </w:rPr>
        <w:t xml:space="preserve"> Математический анализ: теория пределов, дифф</w:t>
      </w:r>
      <w:r w:rsidR="00EC7B6B" w:rsidRPr="00350635">
        <w:rPr>
          <w:sz w:val="28"/>
          <w:szCs w:val="28"/>
        </w:rPr>
        <w:t>е</w:t>
      </w:r>
      <w:r w:rsidR="00EC7B6B" w:rsidRPr="00350635">
        <w:rPr>
          <w:sz w:val="28"/>
          <w:szCs w:val="28"/>
        </w:rPr>
        <w:t>ренциальное исчисление : учеб</w:t>
      </w:r>
      <w:proofErr w:type="gramStart"/>
      <w:r w:rsidR="00EC7B6B" w:rsidRPr="00350635">
        <w:rPr>
          <w:sz w:val="28"/>
          <w:szCs w:val="28"/>
        </w:rPr>
        <w:t>.</w:t>
      </w:r>
      <w:proofErr w:type="gramEnd"/>
      <w:r w:rsidR="00FD1CF8">
        <w:rPr>
          <w:sz w:val="28"/>
          <w:szCs w:val="28"/>
        </w:rPr>
        <w:t xml:space="preserve"> </w:t>
      </w:r>
      <w:proofErr w:type="gramStart"/>
      <w:r w:rsidR="00EC7B6B" w:rsidRPr="00350635">
        <w:rPr>
          <w:sz w:val="28"/>
          <w:szCs w:val="28"/>
        </w:rPr>
        <w:t>п</w:t>
      </w:r>
      <w:proofErr w:type="gramEnd"/>
      <w:r w:rsidR="00EC7B6B" w:rsidRPr="00350635">
        <w:rPr>
          <w:sz w:val="28"/>
          <w:szCs w:val="28"/>
        </w:rPr>
        <w:t>особие для вузов / Л. С. </w:t>
      </w:r>
      <w:proofErr w:type="spellStart"/>
      <w:r w:rsidR="00EC7B6B" w:rsidRPr="00350635">
        <w:rPr>
          <w:sz w:val="28"/>
          <w:szCs w:val="28"/>
        </w:rPr>
        <w:t>Капкаева</w:t>
      </w:r>
      <w:proofErr w:type="spellEnd"/>
      <w:r w:rsidR="00EC7B6B" w:rsidRPr="00350635">
        <w:rPr>
          <w:sz w:val="28"/>
          <w:szCs w:val="28"/>
        </w:rPr>
        <w:t xml:space="preserve">. – 2-е изд., </w:t>
      </w:r>
      <w:proofErr w:type="spellStart"/>
      <w:r w:rsidR="00EC7B6B" w:rsidRPr="00350635">
        <w:rPr>
          <w:sz w:val="28"/>
          <w:szCs w:val="28"/>
        </w:rPr>
        <w:t>испр</w:t>
      </w:r>
      <w:proofErr w:type="spellEnd"/>
      <w:r w:rsidR="00EC7B6B" w:rsidRPr="00350635">
        <w:rPr>
          <w:sz w:val="28"/>
          <w:szCs w:val="28"/>
        </w:rPr>
        <w:t xml:space="preserve">. и доп. – М. : Издательство </w:t>
      </w:r>
      <w:proofErr w:type="spellStart"/>
      <w:r w:rsidR="00EC7B6B" w:rsidRPr="00350635">
        <w:rPr>
          <w:sz w:val="28"/>
          <w:szCs w:val="28"/>
        </w:rPr>
        <w:t>Юрайт</w:t>
      </w:r>
      <w:proofErr w:type="spellEnd"/>
      <w:r w:rsidR="00EC7B6B" w:rsidRPr="00350635">
        <w:rPr>
          <w:sz w:val="28"/>
          <w:szCs w:val="28"/>
        </w:rPr>
        <w:t xml:space="preserve">, 2017. – 246 с. </w:t>
      </w:r>
    </w:p>
    <w:p w14:paraId="3E68F83A" w14:textId="77777777" w:rsidR="00532FE1" w:rsidRPr="00350635" w:rsidRDefault="00532FE1" w:rsidP="00EC7B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532FE1">
        <w:rPr>
          <w:i/>
          <w:sz w:val="28"/>
          <w:szCs w:val="28"/>
        </w:rPr>
        <w:t>Протасов, Ю. М.</w:t>
      </w:r>
      <w:r w:rsidRPr="00D44147">
        <w:rPr>
          <w:sz w:val="28"/>
          <w:szCs w:val="28"/>
        </w:rPr>
        <w:t xml:space="preserve"> Математический анализ [Электронный ресурс]: учебное пособие / Ю.М. Протасов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2-е изд., стер. - Москва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Флинта, 2017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 xml:space="preserve"> 165 с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URL: http://biblioclub.ru</w:t>
      </w:r>
      <w:r>
        <w:rPr>
          <w:sz w:val="28"/>
          <w:szCs w:val="28"/>
        </w:rPr>
        <w:t>/index.php?page=book&amp;id=115118</w:t>
      </w:r>
    </w:p>
    <w:p w14:paraId="291BF7AF" w14:textId="77777777" w:rsidR="00515AC3" w:rsidRPr="00001FC4" w:rsidRDefault="00515AC3" w:rsidP="00515AC3">
      <w:pPr>
        <w:ind w:firstLine="709"/>
        <w:rPr>
          <w:sz w:val="16"/>
          <w:szCs w:val="16"/>
        </w:rPr>
      </w:pPr>
    </w:p>
    <w:p w14:paraId="30F9C306" w14:textId="77777777" w:rsidR="009408F9" w:rsidRPr="009408F9" w:rsidRDefault="009408F9" w:rsidP="006564DC">
      <w:pPr>
        <w:ind w:firstLine="709"/>
        <w:jc w:val="both"/>
        <w:rPr>
          <w:b/>
          <w:sz w:val="28"/>
          <w:szCs w:val="28"/>
        </w:rPr>
      </w:pPr>
      <w:r w:rsidRPr="009408F9">
        <w:rPr>
          <w:b/>
          <w:sz w:val="28"/>
          <w:szCs w:val="28"/>
        </w:rPr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78BB9DD6" w14:textId="77777777" w:rsidR="00760855" w:rsidRPr="007F404B" w:rsidRDefault="00760855" w:rsidP="00760855">
      <w:pPr>
        <w:ind w:left="684"/>
        <w:jc w:val="both"/>
        <w:rPr>
          <w:b/>
          <w:sz w:val="16"/>
          <w:szCs w:val="16"/>
        </w:rPr>
      </w:pPr>
    </w:p>
    <w:p w14:paraId="50A300B8" w14:textId="5913C50E" w:rsidR="00760855" w:rsidRDefault="0050435C" w:rsidP="007F404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7F404B">
        <w:rPr>
          <w:sz w:val="28"/>
          <w:szCs w:val="28"/>
        </w:rPr>
        <w:t xml:space="preserve">. </w:t>
      </w:r>
      <w:proofErr w:type="spellStart"/>
      <w:r w:rsidR="00760855" w:rsidRPr="007F404B">
        <w:rPr>
          <w:i/>
          <w:sz w:val="28"/>
          <w:szCs w:val="28"/>
        </w:rPr>
        <w:t>Бермант</w:t>
      </w:r>
      <w:proofErr w:type="spellEnd"/>
      <w:r w:rsidR="00760855" w:rsidRPr="007F404B">
        <w:rPr>
          <w:i/>
          <w:sz w:val="28"/>
          <w:szCs w:val="28"/>
        </w:rPr>
        <w:t xml:space="preserve">, А. Ф., </w:t>
      </w:r>
      <w:proofErr w:type="spellStart"/>
      <w:r w:rsidR="00760855" w:rsidRPr="007F404B">
        <w:rPr>
          <w:i/>
          <w:sz w:val="28"/>
          <w:szCs w:val="28"/>
        </w:rPr>
        <w:t>Араманович</w:t>
      </w:r>
      <w:proofErr w:type="spellEnd"/>
      <w:r w:rsidR="00760855" w:rsidRPr="007F404B">
        <w:rPr>
          <w:i/>
          <w:sz w:val="28"/>
          <w:szCs w:val="28"/>
        </w:rPr>
        <w:t>, И. Г.</w:t>
      </w:r>
      <w:r w:rsidR="00760855" w:rsidRPr="007F404B">
        <w:rPr>
          <w:sz w:val="28"/>
          <w:szCs w:val="28"/>
        </w:rPr>
        <w:t xml:space="preserve"> Краткий курс математического анализа: Учебное пособие. 14-е изд., стер. / А. Ф. </w:t>
      </w:r>
      <w:proofErr w:type="spellStart"/>
      <w:r w:rsidR="00760855" w:rsidRPr="007F404B">
        <w:rPr>
          <w:sz w:val="28"/>
          <w:szCs w:val="28"/>
        </w:rPr>
        <w:t>Бермант</w:t>
      </w:r>
      <w:proofErr w:type="spellEnd"/>
      <w:r w:rsidR="00760855" w:rsidRPr="007F404B">
        <w:rPr>
          <w:sz w:val="28"/>
          <w:szCs w:val="28"/>
        </w:rPr>
        <w:t xml:space="preserve">, И. Г. </w:t>
      </w:r>
      <w:proofErr w:type="spellStart"/>
      <w:r w:rsidR="00760855" w:rsidRPr="007F404B">
        <w:rPr>
          <w:sz w:val="28"/>
          <w:szCs w:val="28"/>
        </w:rPr>
        <w:t>Арамонович</w:t>
      </w:r>
      <w:proofErr w:type="spellEnd"/>
      <w:r w:rsidR="00760855" w:rsidRPr="007F404B">
        <w:rPr>
          <w:sz w:val="28"/>
          <w:szCs w:val="28"/>
        </w:rPr>
        <w:t>.  – СПб</w:t>
      </w:r>
      <w:proofErr w:type="gramStart"/>
      <w:r w:rsidR="00760855" w:rsidRPr="007F404B">
        <w:rPr>
          <w:sz w:val="28"/>
          <w:szCs w:val="28"/>
        </w:rPr>
        <w:t xml:space="preserve">. : </w:t>
      </w:r>
      <w:proofErr w:type="gramEnd"/>
      <w:r w:rsidR="00760855" w:rsidRPr="007F404B">
        <w:rPr>
          <w:sz w:val="28"/>
          <w:szCs w:val="28"/>
        </w:rPr>
        <w:t xml:space="preserve">Издательство «Лань», 2008. – 736 с. </w:t>
      </w:r>
    </w:p>
    <w:p w14:paraId="4FD09540" w14:textId="2FB28C81" w:rsidR="005C777B" w:rsidRDefault="0050435C" w:rsidP="007F404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7F404B">
        <w:rPr>
          <w:sz w:val="28"/>
          <w:szCs w:val="28"/>
        </w:rPr>
        <w:t xml:space="preserve">. </w:t>
      </w:r>
      <w:r w:rsidR="00760855">
        <w:rPr>
          <w:i/>
          <w:sz w:val="28"/>
          <w:szCs w:val="28"/>
        </w:rPr>
        <w:t xml:space="preserve">Марков, С. Н. </w:t>
      </w:r>
      <w:r w:rsidR="00760855">
        <w:rPr>
          <w:sz w:val="28"/>
          <w:szCs w:val="28"/>
        </w:rPr>
        <w:t>Курс истории математики: Учеб</w:t>
      </w:r>
      <w:proofErr w:type="gramStart"/>
      <w:r w:rsidR="00760855">
        <w:rPr>
          <w:sz w:val="28"/>
          <w:szCs w:val="28"/>
        </w:rPr>
        <w:t>.</w:t>
      </w:r>
      <w:proofErr w:type="gramEnd"/>
      <w:r w:rsidR="008816DF">
        <w:rPr>
          <w:sz w:val="28"/>
          <w:szCs w:val="28"/>
        </w:rPr>
        <w:t xml:space="preserve"> </w:t>
      </w:r>
      <w:proofErr w:type="gramStart"/>
      <w:r w:rsidR="00760855">
        <w:rPr>
          <w:sz w:val="28"/>
          <w:szCs w:val="28"/>
        </w:rPr>
        <w:t>п</w:t>
      </w:r>
      <w:proofErr w:type="gramEnd"/>
      <w:r w:rsidR="00760855">
        <w:rPr>
          <w:sz w:val="28"/>
          <w:szCs w:val="28"/>
        </w:rPr>
        <w:t>особие / С. Н. Ма</w:t>
      </w:r>
      <w:r w:rsidR="00760855">
        <w:rPr>
          <w:sz w:val="28"/>
          <w:szCs w:val="28"/>
        </w:rPr>
        <w:t>р</w:t>
      </w:r>
      <w:r w:rsidR="00760855">
        <w:rPr>
          <w:sz w:val="28"/>
          <w:szCs w:val="28"/>
        </w:rPr>
        <w:t>ков. – Иркутск: Изд-во Иркут</w:t>
      </w:r>
      <w:proofErr w:type="gramStart"/>
      <w:r w:rsidR="00760855">
        <w:rPr>
          <w:sz w:val="28"/>
          <w:szCs w:val="28"/>
        </w:rPr>
        <w:t>.</w:t>
      </w:r>
      <w:proofErr w:type="gramEnd"/>
      <w:r w:rsidR="00FD1CF8">
        <w:rPr>
          <w:sz w:val="28"/>
          <w:szCs w:val="28"/>
        </w:rPr>
        <w:t xml:space="preserve"> </w:t>
      </w:r>
      <w:proofErr w:type="gramStart"/>
      <w:r w:rsidR="00760855">
        <w:rPr>
          <w:sz w:val="28"/>
          <w:szCs w:val="28"/>
        </w:rPr>
        <w:t>у</w:t>
      </w:r>
      <w:proofErr w:type="gramEnd"/>
      <w:r w:rsidR="00760855">
        <w:rPr>
          <w:sz w:val="28"/>
          <w:szCs w:val="28"/>
        </w:rPr>
        <w:t>н-та, 1995. – 248 с.</w:t>
      </w:r>
    </w:p>
    <w:p w14:paraId="7B107E65" w14:textId="77777777" w:rsidR="0050435C" w:rsidRDefault="0050435C" w:rsidP="007F404B">
      <w:pPr>
        <w:ind w:firstLine="709"/>
        <w:jc w:val="both"/>
        <w:rPr>
          <w:sz w:val="28"/>
          <w:szCs w:val="28"/>
        </w:rPr>
      </w:pPr>
    </w:p>
    <w:p w14:paraId="6B66D6B9" w14:textId="77777777" w:rsidR="00536A52" w:rsidRDefault="00536A52" w:rsidP="00536A52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здел </w:t>
      </w:r>
      <w:r w:rsidR="00283FA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. </w:t>
      </w:r>
      <w:r w:rsidR="00F4741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C120AC">
        <w:rPr>
          <w:b/>
          <w:sz w:val="28"/>
          <w:szCs w:val="28"/>
        </w:rPr>
        <w:t>математике</w:t>
      </w:r>
    </w:p>
    <w:p w14:paraId="63486653" w14:textId="77777777" w:rsidR="0003514F" w:rsidRPr="00283FA8" w:rsidRDefault="0003514F" w:rsidP="00536A52">
      <w:pPr>
        <w:widowControl w:val="0"/>
        <w:autoSpaceDE w:val="0"/>
        <w:ind w:firstLine="567"/>
        <w:jc w:val="center"/>
        <w:rPr>
          <w:b/>
        </w:rPr>
      </w:pPr>
    </w:p>
    <w:p w14:paraId="6B8A6660" w14:textId="77777777" w:rsidR="00C120AC" w:rsidRDefault="0003514F" w:rsidP="0003514F">
      <w:pPr>
        <w:widowControl w:val="0"/>
        <w:autoSpaceDE w:val="0"/>
        <w:ind w:firstLine="709"/>
        <w:jc w:val="both"/>
        <w:rPr>
          <w:b/>
          <w:sz w:val="16"/>
          <w:szCs w:val="16"/>
        </w:rPr>
      </w:pPr>
      <w:r w:rsidRPr="0003514F">
        <w:rPr>
          <w:b/>
          <w:sz w:val="28"/>
          <w:szCs w:val="28"/>
        </w:rPr>
        <w:t>Основная литература</w:t>
      </w:r>
      <w:r w:rsidR="00283FA8">
        <w:rPr>
          <w:b/>
          <w:sz w:val="28"/>
          <w:szCs w:val="28"/>
        </w:rPr>
        <w:t>:</w:t>
      </w:r>
    </w:p>
    <w:p w14:paraId="3786641E" w14:textId="77777777" w:rsidR="0003514F" w:rsidRPr="0003514F" w:rsidRDefault="0003514F" w:rsidP="0003514F">
      <w:pPr>
        <w:widowControl w:val="0"/>
        <w:autoSpaceDE w:val="0"/>
        <w:ind w:firstLine="709"/>
        <w:jc w:val="both"/>
        <w:rPr>
          <w:b/>
          <w:sz w:val="16"/>
          <w:szCs w:val="16"/>
        </w:rPr>
      </w:pPr>
    </w:p>
    <w:p w14:paraId="39BB9476" w14:textId="77777777" w:rsidR="004B0B19" w:rsidRPr="004B0B19" w:rsidRDefault="00667E2D" w:rsidP="004B0B19">
      <w:pPr>
        <w:ind w:firstLine="709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1</w:t>
      </w:r>
      <w:r w:rsidR="004B0B19" w:rsidRPr="004B0B19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="004B0B19">
        <w:rPr>
          <w:i/>
          <w:iCs/>
          <w:sz w:val="28"/>
          <w:szCs w:val="28"/>
          <w:shd w:val="clear" w:color="auto" w:fill="FFFFFF"/>
        </w:rPr>
        <w:t>Далингер</w:t>
      </w:r>
      <w:proofErr w:type="spellEnd"/>
      <w:r w:rsidR="004B0B19">
        <w:rPr>
          <w:i/>
          <w:iCs/>
          <w:sz w:val="28"/>
          <w:szCs w:val="28"/>
          <w:shd w:val="clear" w:color="auto" w:fill="FFFFFF"/>
        </w:rPr>
        <w:t xml:space="preserve">, В. А. </w:t>
      </w:r>
      <w:r w:rsidR="004B0B19">
        <w:rPr>
          <w:iCs/>
          <w:sz w:val="28"/>
          <w:szCs w:val="28"/>
          <w:shd w:val="clear" w:color="auto" w:fill="FFFFFF"/>
        </w:rPr>
        <w:t xml:space="preserve">Методика обучения математике. Поисково-исследовательская деятельность учащихся : учебник и практикум для вузов / В. А.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Далингер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. – 2-е </w:t>
      </w:r>
      <w:proofErr w:type="spellStart"/>
      <w:proofErr w:type="gramStart"/>
      <w:r w:rsidR="004B0B19">
        <w:rPr>
          <w:iCs/>
          <w:sz w:val="28"/>
          <w:szCs w:val="28"/>
          <w:shd w:val="clear" w:color="auto" w:fill="FFFFFF"/>
        </w:rPr>
        <w:t>изд</w:t>
      </w:r>
      <w:proofErr w:type="spellEnd"/>
      <w:proofErr w:type="gramEnd"/>
      <w:r w:rsidR="004B0B19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испр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. и доп. – М. : Издательство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Юрайт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, 2017. – 460 с. – (Бакалавр. </w:t>
      </w:r>
      <w:proofErr w:type="gramStart"/>
      <w:r w:rsidR="004B0B19">
        <w:rPr>
          <w:iCs/>
          <w:sz w:val="28"/>
          <w:szCs w:val="28"/>
          <w:shd w:val="clear" w:color="auto" w:fill="FFFFFF"/>
        </w:rPr>
        <w:t>Академический курс).</w:t>
      </w:r>
      <w:proofErr w:type="gramEnd"/>
      <w:r w:rsidR="004B0B19">
        <w:rPr>
          <w:iCs/>
          <w:sz w:val="28"/>
          <w:szCs w:val="28"/>
          <w:shd w:val="clear" w:color="auto" w:fill="FFFFFF"/>
        </w:rPr>
        <w:t xml:space="preserve"> – </w:t>
      </w:r>
      <w:proofErr w:type="gramStart"/>
      <w:r w:rsidR="004B0B19">
        <w:rPr>
          <w:iCs/>
          <w:sz w:val="28"/>
          <w:szCs w:val="28"/>
          <w:shd w:val="clear" w:color="auto" w:fill="FFFFFF"/>
          <w:lang w:val="en-US"/>
        </w:rPr>
        <w:t>ISBN</w:t>
      </w:r>
      <w:r w:rsidR="004B0B19">
        <w:rPr>
          <w:iCs/>
          <w:sz w:val="28"/>
          <w:szCs w:val="28"/>
          <w:shd w:val="clear" w:color="auto" w:fill="FFFFFF"/>
        </w:rPr>
        <w:t xml:space="preserve"> 978-5-534-00450-2.</w:t>
      </w:r>
      <w:proofErr w:type="gramEnd"/>
    </w:p>
    <w:p w14:paraId="6C3B4A3B" w14:textId="77777777" w:rsidR="00C120AC" w:rsidRDefault="00667E2D" w:rsidP="004B0B19">
      <w:pPr>
        <w:pStyle w:val="Style2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2</w:t>
      </w:r>
      <w:r w:rsidR="004B0B19">
        <w:rPr>
          <w:sz w:val="28"/>
          <w:szCs w:val="28"/>
        </w:rPr>
        <w:t xml:space="preserve">. </w:t>
      </w:r>
      <w:proofErr w:type="spellStart"/>
      <w:r w:rsidR="00C120AC" w:rsidRPr="005D7B39">
        <w:rPr>
          <w:i/>
          <w:sz w:val="28"/>
          <w:szCs w:val="28"/>
        </w:rPr>
        <w:t>Егорченко</w:t>
      </w:r>
      <w:proofErr w:type="spellEnd"/>
      <w:r w:rsidR="00C120AC" w:rsidRPr="005D7B39">
        <w:rPr>
          <w:i/>
          <w:sz w:val="28"/>
          <w:szCs w:val="28"/>
        </w:rPr>
        <w:t>, И. В.</w:t>
      </w:r>
      <w:r w:rsidR="00C120AC" w:rsidRPr="005F5ABC">
        <w:rPr>
          <w:sz w:val="28"/>
          <w:szCs w:val="28"/>
        </w:rPr>
        <w:t xml:space="preserve"> Методика изучения элементов комбинаторики, те</w:t>
      </w:r>
      <w:r w:rsidR="00C120AC" w:rsidRPr="005F5ABC">
        <w:rPr>
          <w:sz w:val="28"/>
          <w:szCs w:val="28"/>
        </w:rPr>
        <w:t>о</w:t>
      </w:r>
      <w:r w:rsidR="00C120AC" w:rsidRPr="005F5ABC">
        <w:rPr>
          <w:sz w:val="28"/>
          <w:szCs w:val="28"/>
        </w:rPr>
        <w:lastRenderedPageBreak/>
        <w:t xml:space="preserve">рии вероятностей и математической статистики: </w:t>
      </w:r>
      <w:proofErr w:type="spellStart"/>
      <w:r w:rsidR="00C120AC" w:rsidRPr="005F5ABC">
        <w:rPr>
          <w:sz w:val="28"/>
          <w:szCs w:val="28"/>
        </w:rPr>
        <w:t>учеб</w:t>
      </w:r>
      <w:proofErr w:type="gramStart"/>
      <w:r w:rsidR="00C120AC" w:rsidRPr="005F5ABC">
        <w:rPr>
          <w:sz w:val="28"/>
          <w:szCs w:val="28"/>
        </w:rPr>
        <w:t>.п</w:t>
      </w:r>
      <w:proofErr w:type="gramEnd"/>
      <w:r w:rsidR="00C120AC" w:rsidRPr="005F5ABC">
        <w:rPr>
          <w:sz w:val="28"/>
          <w:szCs w:val="28"/>
        </w:rPr>
        <w:t>особие</w:t>
      </w:r>
      <w:proofErr w:type="spellEnd"/>
      <w:r w:rsidR="00C120AC" w:rsidRPr="005F5ABC">
        <w:rPr>
          <w:sz w:val="28"/>
          <w:szCs w:val="28"/>
        </w:rPr>
        <w:t xml:space="preserve"> / И. В. </w:t>
      </w:r>
      <w:proofErr w:type="spellStart"/>
      <w:r w:rsidR="00C120AC" w:rsidRPr="005F5ABC">
        <w:rPr>
          <w:sz w:val="28"/>
          <w:szCs w:val="28"/>
        </w:rPr>
        <w:t>Егорченко</w:t>
      </w:r>
      <w:proofErr w:type="spellEnd"/>
      <w:r w:rsidR="00C120AC" w:rsidRPr="005F5ABC">
        <w:rPr>
          <w:sz w:val="28"/>
          <w:szCs w:val="28"/>
        </w:rPr>
        <w:t>. – Саранск, 2011. – 286 с.</w:t>
      </w:r>
    </w:p>
    <w:p w14:paraId="399BB1B2" w14:textId="77777777" w:rsidR="00667E2D" w:rsidRDefault="00667E2D" w:rsidP="00667E2D">
      <w:pPr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3. </w:t>
      </w:r>
      <w:proofErr w:type="spellStart"/>
      <w:r w:rsidRPr="00667E2D">
        <w:rPr>
          <w:bCs/>
          <w:i/>
          <w:sz w:val="28"/>
          <w:szCs w:val="28"/>
        </w:rPr>
        <w:t>Егупова</w:t>
      </w:r>
      <w:proofErr w:type="spellEnd"/>
      <w:r w:rsidRPr="00667E2D">
        <w:rPr>
          <w:bCs/>
          <w:i/>
          <w:sz w:val="28"/>
          <w:szCs w:val="28"/>
        </w:rPr>
        <w:t>, М.В.</w:t>
      </w:r>
      <w:r w:rsidRPr="00F9763C">
        <w:rPr>
          <w:bCs/>
          <w:sz w:val="28"/>
          <w:szCs w:val="28"/>
        </w:rPr>
        <w:t xml:space="preserve"> Практико-ориентированное обучение математике в школе [Электронный ресурс]</w:t>
      </w:r>
      <w:proofErr w:type="gramStart"/>
      <w:r w:rsidRPr="00F9763C">
        <w:rPr>
          <w:bCs/>
          <w:sz w:val="28"/>
          <w:szCs w:val="28"/>
        </w:rPr>
        <w:t xml:space="preserve"> :</w:t>
      </w:r>
      <w:proofErr w:type="gramEnd"/>
      <w:r w:rsidRPr="00F9763C">
        <w:rPr>
          <w:bCs/>
          <w:sz w:val="28"/>
          <w:szCs w:val="28"/>
        </w:rPr>
        <w:t xml:space="preserve"> учебное пособие / М.В. </w:t>
      </w:r>
      <w:proofErr w:type="spellStart"/>
      <w:r w:rsidRPr="00F9763C">
        <w:rPr>
          <w:bCs/>
          <w:sz w:val="28"/>
          <w:szCs w:val="28"/>
        </w:rPr>
        <w:t>Егупова</w:t>
      </w:r>
      <w:proofErr w:type="spellEnd"/>
      <w:r w:rsidRPr="00F9763C">
        <w:rPr>
          <w:bCs/>
          <w:sz w:val="28"/>
          <w:szCs w:val="28"/>
        </w:rPr>
        <w:t>. - М.</w:t>
      </w:r>
      <w:proofErr w:type="gramStart"/>
      <w:r w:rsidRPr="00F9763C">
        <w:rPr>
          <w:bCs/>
          <w:sz w:val="28"/>
          <w:szCs w:val="28"/>
        </w:rPr>
        <w:t xml:space="preserve"> :</w:t>
      </w:r>
      <w:proofErr w:type="gramEnd"/>
      <w:r w:rsidRPr="00F9763C">
        <w:rPr>
          <w:bCs/>
          <w:sz w:val="28"/>
          <w:szCs w:val="28"/>
        </w:rPr>
        <w:t xml:space="preserve"> АСМС, 2014. - 239 с. - Режим доступа: </w:t>
      </w:r>
      <w:hyperlink r:id="rId18" w:history="1">
        <w:r w:rsidRPr="00856B19">
          <w:rPr>
            <w:rStyle w:val="aa"/>
            <w:bCs/>
            <w:sz w:val="28"/>
            <w:szCs w:val="28"/>
          </w:rPr>
          <w:t>http://www.biblioclub.ru</w:t>
        </w:r>
      </w:hyperlink>
    </w:p>
    <w:p w14:paraId="0F9EAC51" w14:textId="7038AE8A" w:rsidR="00C120AC" w:rsidRDefault="009D513E" w:rsidP="004B0B19">
      <w:pPr>
        <w:pStyle w:val="Style2"/>
        <w:tabs>
          <w:tab w:val="left" w:pos="993"/>
        </w:tabs>
        <w:ind w:firstLine="709"/>
        <w:rPr>
          <w:spacing w:val="-4"/>
          <w:sz w:val="28"/>
          <w:szCs w:val="28"/>
        </w:rPr>
      </w:pPr>
      <w:r>
        <w:rPr>
          <w:spacing w:val="-6"/>
          <w:sz w:val="28"/>
          <w:szCs w:val="28"/>
        </w:rPr>
        <w:t>4</w:t>
      </w:r>
      <w:r w:rsidR="004B0B19">
        <w:rPr>
          <w:spacing w:val="-6"/>
          <w:sz w:val="28"/>
          <w:szCs w:val="28"/>
        </w:rPr>
        <w:t xml:space="preserve">. </w:t>
      </w:r>
      <w:r w:rsidR="00C120AC" w:rsidRPr="0003514F">
        <w:rPr>
          <w:i/>
          <w:sz w:val="28"/>
          <w:szCs w:val="28"/>
        </w:rPr>
        <w:t xml:space="preserve">Иванова, Т. </w:t>
      </w:r>
      <w:r w:rsidR="00C120AC" w:rsidRPr="0003514F">
        <w:rPr>
          <w:i/>
          <w:spacing w:val="-4"/>
          <w:sz w:val="28"/>
          <w:szCs w:val="28"/>
        </w:rPr>
        <w:t>А.</w:t>
      </w:r>
      <w:r w:rsidR="00C120AC" w:rsidRPr="00712B1C">
        <w:rPr>
          <w:spacing w:val="-4"/>
          <w:sz w:val="28"/>
          <w:szCs w:val="28"/>
        </w:rPr>
        <w:t xml:space="preserve"> Современный урок математики: теория, технология, практика: кн. для учителя / Т. А. Иванова</w:t>
      </w:r>
      <w:proofErr w:type="gramStart"/>
      <w:r w:rsidR="00C120AC" w:rsidRPr="00712B1C">
        <w:rPr>
          <w:spacing w:val="-4"/>
          <w:sz w:val="28"/>
          <w:szCs w:val="28"/>
        </w:rPr>
        <w:t>.–</w:t>
      </w:r>
      <w:proofErr w:type="gramEnd"/>
      <w:r w:rsidR="00C120AC" w:rsidRPr="00712B1C">
        <w:rPr>
          <w:spacing w:val="-4"/>
          <w:sz w:val="28"/>
          <w:szCs w:val="28"/>
        </w:rPr>
        <w:t>Н. Новгород : НГПУ, 2010. – 288 с.</w:t>
      </w:r>
    </w:p>
    <w:p w14:paraId="5545682E" w14:textId="38CAFAE9" w:rsidR="0078687C" w:rsidRPr="00512263" w:rsidRDefault="009D513E" w:rsidP="0078687C">
      <w:pPr>
        <w:ind w:firstLine="709"/>
        <w:jc w:val="both"/>
        <w:rPr>
          <w:rFonts w:eastAsiaTheme="minorEastAsia" w:cstheme="minorBidi"/>
          <w:sz w:val="28"/>
          <w:szCs w:val="28"/>
        </w:rPr>
      </w:pPr>
      <w:r>
        <w:rPr>
          <w:rFonts w:eastAsiaTheme="minorEastAsia" w:cstheme="minorBidi"/>
          <w:sz w:val="28"/>
          <w:szCs w:val="28"/>
        </w:rPr>
        <w:t>5</w:t>
      </w:r>
      <w:r w:rsidR="0078687C" w:rsidRPr="00512263">
        <w:rPr>
          <w:rFonts w:eastAsiaTheme="minorEastAsia" w:cstheme="minorBidi"/>
          <w:sz w:val="28"/>
          <w:szCs w:val="28"/>
        </w:rPr>
        <w:t xml:space="preserve">. </w:t>
      </w:r>
      <w:proofErr w:type="spellStart"/>
      <w:r w:rsidR="0078687C" w:rsidRPr="00931BEB">
        <w:rPr>
          <w:rFonts w:eastAsiaTheme="minorEastAsia" w:cstheme="minorBidi"/>
          <w:i/>
          <w:sz w:val="28"/>
          <w:szCs w:val="28"/>
        </w:rPr>
        <w:t>Капкаева</w:t>
      </w:r>
      <w:proofErr w:type="spellEnd"/>
      <w:r w:rsidR="0078687C" w:rsidRPr="00931BEB">
        <w:rPr>
          <w:rFonts w:eastAsiaTheme="minorEastAsia" w:cstheme="minorBidi"/>
          <w:i/>
          <w:sz w:val="28"/>
          <w:szCs w:val="28"/>
        </w:rPr>
        <w:t>, Л. С.</w:t>
      </w:r>
      <w:r w:rsidR="0078687C" w:rsidRPr="00512263">
        <w:rPr>
          <w:rFonts w:eastAsiaTheme="minorEastAsia" w:cstheme="minorBidi"/>
          <w:sz w:val="28"/>
          <w:szCs w:val="28"/>
        </w:rPr>
        <w:t xml:space="preserve"> Теория и методика обучения математике: частная методика. В 2 ч. Часть 1: учеб</w:t>
      </w:r>
      <w:proofErr w:type="gramStart"/>
      <w:r w:rsidR="0078687C" w:rsidRPr="00512263">
        <w:rPr>
          <w:rFonts w:eastAsiaTheme="minorEastAsia" w:cstheme="minorBidi"/>
          <w:sz w:val="28"/>
          <w:szCs w:val="28"/>
        </w:rPr>
        <w:t>.</w:t>
      </w:r>
      <w:proofErr w:type="gramEnd"/>
      <w:r w:rsidR="00FD1CF8">
        <w:rPr>
          <w:rFonts w:eastAsiaTheme="minorEastAsia" w:cstheme="minorBidi"/>
          <w:sz w:val="28"/>
          <w:szCs w:val="28"/>
        </w:rPr>
        <w:t xml:space="preserve"> </w:t>
      </w:r>
      <w:proofErr w:type="gramStart"/>
      <w:r w:rsidR="0078687C" w:rsidRPr="00512263">
        <w:rPr>
          <w:rFonts w:eastAsiaTheme="minorEastAsia" w:cstheme="minorBidi"/>
          <w:sz w:val="28"/>
          <w:szCs w:val="28"/>
        </w:rPr>
        <w:t>п</w:t>
      </w:r>
      <w:proofErr w:type="gramEnd"/>
      <w:r w:rsidR="0078687C" w:rsidRPr="00512263">
        <w:rPr>
          <w:rFonts w:eastAsiaTheme="minorEastAsia" w:cstheme="minorBidi"/>
          <w:sz w:val="28"/>
          <w:szCs w:val="28"/>
        </w:rPr>
        <w:t xml:space="preserve">особие для вузов / Л. С.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Капкаева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 xml:space="preserve">. – 2-е изд.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испр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 xml:space="preserve">. и доп. – М.: Издательство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Юрайт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>, 2017. – 264 с.</w:t>
      </w:r>
    </w:p>
    <w:p w14:paraId="62BA94DC" w14:textId="08685CE8" w:rsidR="0078687C" w:rsidRPr="00512263" w:rsidRDefault="009D513E" w:rsidP="0078687C">
      <w:pPr>
        <w:ind w:firstLine="709"/>
        <w:jc w:val="both"/>
        <w:rPr>
          <w:rFonts w:eastAsiaTheme="minorEastAsia" w:cstheme="minorBidi"/>
          <w:sz w:val="28"/>
          <w:szCs w:val="28"/>
        </w:rPr>
      </w:pPr>
      <w:r>
        <w:rPr>
          <w:rFonts w:eastAsiaTheme="minorEastAsia" w:cstheme="minorBidi"/>
          <w:sz w:val="28"/>
          <w:szCs w:val="28"/>
        </w:rPr>
        <w:t>6</w:t>
      </w:r>
      <w:r w:rsidR="0078687C" w:rsidRPr="00512263">
        <w:rPr>
          <w:rFonts w:eastAsiaTheme="minorEastAsia" w:cstheme="minorBidi"/>
          <w:sz w:val="28"/>
          <w:szCs w:val="28"/>
        </w:rPr>
        <w:t xml:space="preserve">. </w:t>
      </w:r>
      <w:proofErr w:type="spellStart"/>
      <w:r w:rsidR="0078687C" w:rsidRPr="00931BEB">
        <w:rPr>
          <w:rFonts w:eastAsiaTheme="minorEastAsia" w:cstheme="minorBidi"/>
          <w:i/>
          <w:sz w:val="28"/>
          <w:szCs w:val="28"/>
        </w:rPr>
        <w:t>Капкаева</w:t>
      </w:r>
      <w:proofErr w:type="spellEnd"/>
      <w:r w:rsidR="0078687C" w:rsidRPr="00931BEB">
        <w:rPr>
          <w:rFonts w:eastAsiaTheme="minorEastAsia" w:cstheme="minorBidi"/>
          <w:i/>
          <w:sz w:val="28"/>
          <w:szCs w:val="28"/>
        </w:rPr>
        <w:t>, Л. С.</w:t>
      </w:r>
      <w:r w:rsidR="0078687C" w:rsidRPr="00512263">
        <w:rPr>
          <w:rFonts w:eastAsiaTheme="minorEastAsia" w:cstheme="minorBidi"/>
          <w:sz w:val="28"/>
          <w:szCs w:val="28"/>
        </w:rPr>
        <w:t xml:space="preserve"> Теория и методика обучения математике: частная методика. В 2 ч. Часть 2: учеб</w:t>
      </w:r>
      <w:proofErr w:type="gramStart"/>
      <w:r w:rsidR="0078687C" w:rsidRPr="00512263">
        <w:rPr>
          <w:rFonts w:eastAsiaTheme="minorEastAsia" w:cstheme="minorBidi"/>
          <w:sz w:val="28"/>
          <w:szCs w:val="28"/>
        </w:rPr>
        <w:t>.</w:t>
      </w:r>
      <w:proofErr w:type="gramEnd"/>
      <w:r w:rsidR="00FD1CF8">
        <w:rPr>
          <w:rFonts w:eastAsiaTheme="minorEastAsia" w:cstheme="minorBidi"/>
          <w:sz w:val="28"/>
          <w:szCs w:val="28"/>
        </w:rPr>
        <w:t xml:space="preserve"> </w:t>
      </w:r>
      <w:proofErr w:type="gramStart"/>
      <w:r w:rsidR="0078687C" w:rsidRPr="00512263">
        <w:rPr>
          <w:rFonts w:eastAsiaTheme="minorEastAsia" w:cstheme="minorBidi"/>
          <w:sz w:val="28"/>
          <w:szCs w:val="28"/>
        </w:rPr>
        <w:t>п</w:t>
      </w:r>
      <w:proofErr w:type="gramEnd"/>
      <w:r w:rsidR="0078687C" w:rsidRPr="00512263">
        <w:rPr>
          <w:rFonts w:eastAsiaTheme="minorEastAsia" w:cstheme="minorBidi"/>
          <w:sz w:val="28"/>
          <w:szCs w:val="28"/>
        </w:rPr>
        <w:t xml:space="preserve">особие для вузов / Л. С.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Капкаева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 xml:space="preserve">. – 2-е изд.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испр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 xml:space="preserve">. и доп. – М.: Издательство </w:t>
      </w:r>
      <w:proofErr w:type="spellStart"/>
      <w:r w:rsidR="0078687C" w:rsidRPr="00512263">
        <w:rPr>
          <w:rFonts w:eastAsiaTheme="minorEastAsia" w:cstheme="minorBidi"/>
          <w:sz w:val="28"/>
          <w:szCs w:val="28"/>
        </w:rPr>
        <w:t>Юрайт</w:t>
      </w:r>
      <w:proofErr w:type="spellEnd"/>
      <w:r w:rsidR="0078687C" w:rsidRPr="00512263">
        <w:rPr>
          <w:rFonts w:eastAsiaTheme="minorEastAsia" w:cstheme="minorBidi"/>
          <w:sz w:val="28"/>
          <w:szCs w:val="28"/>
        </w:rPr>
        <w:t>, 2017. – 191 с.</w:t>
      </w:r>
    </w:p>
    <w:p w14:paraId="7A5A4BB2" w14:textId="515E761B" w:rsidR="00515AC3" w:rsidRDefault="009D513E" w:rsidP="004B0B19">
      <w:pPr>
        <w:pStyle w:val="Style2"/>
        <w:tabs>
          <w:tab w:val="left" w:pos="993"/>
        </w:tabs>
        <w:ind w:firstLine="709"/>
        <w:rPr>
          <w:sz w:val="28"/>
          <w:szCs w:val="17"/>
          <w:shd w:val="clear" w:color="auto" w:fill="FFFFFF"/>
        </w:rPr>
      </w:pPr>
      <w:r>
        <w:rPr>
          <w:sz w:val="28"/>
          <w:szCs w:val="28"/>
        </w:rPr>
        <w:t>7</w:t>
      </w:r>
      <w:r w:rsidR="004B0B19">
        <w:rPr>
          <w:sz w:val="28"/>
          <w:szCs w:val="28"/>
        </w:rPr>
        <w:t xml:space="preserve">. </w:t>
      </w:r>
      <w:r w:rsidR="00515AC3">
        <w:rPr>
          <w:sz w:val="28"/>
          <w:szCs w:val="17"/>
          <w:shd w:val="clear" w:color="auto" w:fill="FFFFFF"/>
        </w:rPr>
        <w:t>Методика обучения математике в 2 ч. Часть 1 : учебник для академ</w:t>
      </w:r>
      <w:r w:rsidR="00515AC3">
        <w:rPr>
          <w:sz w:val="28"/>
          <w:szCs w:val="17"/>
          <w:shd w:val="clear" w:color="auto" w:fill="FFFFFF"/>
        </w:rPr>
        <w:t>и</w:t>
      </w:r>
      <w:r w:rsidR="00515AC3">
        <w:rPr>
          <w:sz w:val="28"/>
          <w:szCs w:val="17"/>
          <w:shd w:val="clear" w:color="auto" w:fill="FFFFFF"/>
        </w:rPr>
        <w:t xml:space="preserve">ческого бакалавриата / Н. С. </w:t>
      </w:r>
      <w:proofErr w:type="spellStart"/>
      <w:r w:rsidR="00515AC3">
        <w:rPr>
          <w:sz w:val="28"/>
          <w:szCs w:val="17"/>
          <w:shd w:val="clear" w:color="auto" w:fill="FFFFFF"/>
        </w:rPr>
        <w:t>Подходов</w:t>
      </w:r>
      <w:proofErr w:type="gramStart"/>
      <w:r w:rsidR="00515AC3">
        <w:rPr>
          <w:sz w:val="28"/>
          <w:szCs w:val="17"/>
          <w:shd w:val="clear" w:color="auto" w:fill="FFFFFF"/>
        </w:rPr>
        <w:t>а</w:t>
      </w:r>
      <w:proofErr w:type="spellEnd"/>
      <w:r w:rsidR="00515AC3" w:rsidRPr="00515AC3">
        <w:rPr>
          <w:sz w:val="28"/>
          <w:szCs w:val="17"/>
          <w:shd w:val="clear" w:color="auto" w:fill="FFFFFF"/>
        </w:rPr>
        <w:t>[</w:t>
      </w:r>
      <w:proofErr w:type="gramEnd"/>
      <w:r w:rsidR="00515AC3">
        <w:rPr>
          <w:sz w:val="28"/>
          <w:szCs w:val="17"/>
          <w:shd w:val="clear" w:color="auto" w:fill="FFFFFF"/>
        </w:rPr>
        <w:t xml:space="preserve"> и др.</w:t>
      </w:r>
      <w:r w:rsidR="00515AC3" w:rsidRPr="00515AC3">
        <w:rPr>
          <w:sz w:val="28"/>
          <w:szCs w:val="17"/>
          <w:shd w:val="clear" w:color="auto" w:fill="FFFFFF"/>
        </w:rPr>
        <w:t>]</w:t>
      </w:r>
      <w:r w:rsidR="00527B21">
        <w:rPr>
          <w:sz w:val="28"/>
          <w:szCs w:val="17"/>
          <w:shd w:val="clear" w:color="auto" w:fill="FFFFFF"/>
        </w:rPr>
        <w:t xml:space="preserve">; под ред.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ой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В. И. </w:t>
      </w:r>
      <w:proofErr w:type="spellStart"/>
      <w:r w:rsidR="00527B21">
        <w:rPr>
          <w:sz w:val="28"/>
          <w:szCs w:val="17"/>
          <w:shd w:val="clear" w:color="auto" w:fill="FFFFFF"/>
        </w:rPr>
        <w:t>Снегуровой</w:t>
      </w:r>
      <w:proofErr w:type="spellEnd"/>
      <w:r w:rsidR="00527B21">
        <w:rPr>
          <w:sz w:val="28"/>
          <w:szCs w:val="17"/>
          <w:shd w:val="clear" w:color="auto" w:fill="FFFFFF"/>
        </w:rPr>
        <w:t>. – М.</w:t>
      </w:r>
      <w:proofErr w:type="gramStart"/>
      <w:r w:rsidR="00527B21">
        <w:rPr>
          <w:sz w:val="28"/>
          <w:szCs w:val="17"/>
          <w:shd w:val="clear" w:color="auto" w:fill="FFFFFF"/>
        </w:rPr>
        <w:t xml:space="preserve"> :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здательство </w:t>
      </w:r>
      <w:proofErr w:type="spellStart"/>
      <w:r w:rsidR="00527B21">
        <w:rPr>
          <w:sz w:val="28"/>
          <w:szCs w:val="17"/>
          <w:shd w:val="clear" w:color="auto" w:fill="FFFFFF"/>
        </w:rPr>
        <w:t>Юрайт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2017. – 274 с. (Бакалавр. </w:t>
      </w:r>
      <w:proofErr w:type="gramStart"/>
      <w:r w:rsidR="00527B21">
        <w:rPr>
          <w:sz w:val="28"/>
          <w:szCs w:val="17"/>
          <w:shd w:val="clear" w:color="auto" w:fill="FFFFFF"/>
        </w:rPr>
        <w:t>Акад</w:t>
      </w:r>
      <w:r w:rsidR="00527B21">
        <w:rPr>
          <w:sz w:val="28"/>
          <w:szCs w:val="17"/>
          <w:shd w:val="clear" w:color="auto" w:fill="FFFFFF"/>
        </w:rPr>
        <w:t>е</w:t>
      </w:r>
      <w:r w:rsidR="00527B21">
        <w:rPr>
          <w:sz w:val="28"/>
          <w:szCs w:val="17"/>
          <w:shd w:val="clear" w:color="auto" w:fill="FFFFFF"/>
        </w:rPr>
        <w:t>мический курс).</w:t>
      </w:r>
      <w:proofErr w:type="gramEnd"/>
    </w:p>
    <w:p w14:paraId="7516DB14" w14:textId="1B67764D" w:rsidR="00527B21" w:rsidRDefault="009D513E" w:rsidP="00527B21">
      <w:pPr>
        <w:ind w:firstLine="709"/>
        <w:jc w:val="both"/>
        <w:rPr>
          <w:sz w:val="28"/>
          <w:szCs w:val="17"/>
          <w:shd w:val="clear" w:color="auto" w:fill="FFFFFF"/>
        </w:rPr>
      </w:pPr>
      <w:r>
        <w:rPr>
          <w:sz w:val="28"/>
          <w:szCs w:val="17"/>
          <w:shd w:val="clear" w:color="auto" w:fill="FFFFFF"/>
        </w:rPr>
        <w:t>8</w:t>
      </w:r>
      <w:r w:rsidR="00527B21">
        <w:rPr>
          <w:sz w:val="28"/>
          <w:szCs w:val="17"/>
          <w:shd w:val="clear" w:color="auto" w:fill="FFFFFF"/>
        </w:rPr>
        <w:t>. Методика обучения математике в 2 ч. Часть 2 : учебник для академ</w:t>
      </w:r>
      <w:r w:rsidR="00527B21">
        <w:rPr>
          <w:sz w:val="28"/>
          <w:szCs w:val="17"/>
          <w:shd w:val="clear" w:color="auto" w:fill="FFFFFF"/>
        </w:rPr>
        <w:t>и</w:t>
      </w:r>
      <w:r w:rsidR="00527B21">
        <w:rPr>
          <w:sz w:val="28"/>
          <w:szCs w:val="17"/>
          <w:shd w:val="clear" w:color="auto" w:fill="FFFFFF"/>
        </w:rPr>
        <w:t xml:space="preserve">ческого бакалавриата /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</w:t>
      </w:r>
      <w:proofErr w:type="gramStart"/>
      <w:r w:rsidR="00527B21">
        <w:rPr>
          <w:sz w:val="28"/>
          <w:szCs w:val="17"/>
          <w:shd w:val="clear" w:color="auto" w:fill="FFFFFF"/>
        </w:rPr>
        <w:t>а</w:t>
      </w:r>
      <w:proofErr w:type="spellEnd"/>
      <w:r w:rsidR="00527B21" w:rsidRPr="00515AC3">
        <w:rPr>
          <w:sz w:val="28"/>
          <w:szCs w:val="17"/>
          <w:shd w:val="clear" w:color="auto" w:fill="FFFFFF"/>
        </w:rPr>
        <w:t>[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 др.</w:t>
      </w:r>
      <w:r w:rsidR="00527B21" w:rsidRPr="00515AC3">
        <w:rPr>
          <w:sz w:val="28"/>
          <w:szCs w:val="17"/>
          <w:shd w:val="clear" w:color="auto" w:fill="FFFFFF"/>
        </w:rPr>
        <w:t>]</w:t>
      </w:r>
      <w:r w:rsidR="00527B21">
        <w:rPr>
          <w:sz w:val="28"/>
          <w:szCs w:val="17"/>
          <w:shd w:val="clear" w:color="auto" w:fill="FFFFFF"/>
        </w:rPr>
        <w:t xml:space="preserve">; под ред.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ой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В. И. </w:t>
      </w:r>
      <w:proofErr w:type="spellStart"/>
      <w:r w:rsidR="00527B21">
        <w:rPr>
          <w:sz w:val="28"/>
          <w:szCs w:val="17"/>
          <w:shd w:val="clear" w:color="auto" w:fill="FFFFFF"/>
        </w:rPr>
        <w:t>Снегуровой</w:t>
      </w:r>
      <w:proofErr w:type="spellEnd"/>
      <w:r w:rsidR="00527B21">
        <w:rPr>
          <w:sz w:val="28"/>
          <w:szCs w:val="17"/>
          <w:shd w:val="clear" w:color="auto" w:fill="FFFFFF"/>
        </w:rPr>
        <w:t>. – М.</w:t>
      </w:r>
      <w:proofErr w:type="gramStart"/>
      <w:r w:rsidR="00527B21">
        <w:rPr>
          <w:sz w:val="28"/>
          <w:szCs w:val="17"/>
          <w:shd w:val="clear" w:color="auto" w:fill="FFFFFF"/>
        </w:rPr>
        <w:t xml:space="preserve"> :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здательство </w:t>
      </w:r>
      <w:proofErr w:type="spellStart"/>
      <w:r w:rsidR="00527B21">
        <w:rPr>
          <w:sz w:val="28"/>
          <w:szCs w:val="17"/>
          <w:shd w:val="clear" w:color="auto" w:fill="FFFFFF"/>
        </w:rPr>
        <w:t>Юрайт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2017. – 299 с. – (Бакалавр. </w:t>
      </w:r>
      <w:proofErr w:type="gramStart"/>
      <w:r w:rsidR="00527B21">
        <w:rPr>
          <w:sz w:val="28"/>
          <w:szCs w:val="17"/>
          <w:shd w:val="clear" w:color="auto" w:fill="FFFFFF"/>
        </w:rPr>
        <w:t>Ак</w:t>
      </w:r>
      <w:r w:rsidR="00527B21">
        <w:rPr>
          <w:sz w:val="28"/>
          <w:szCs w:val="17"/>
          <w:shd w:val="clear" w:color="auto" w:fill="FFFFFF"/>
        </w:rPr>
        <w:t>а</w:t>
      </w:r>
      <w:r w:rsidR="00527B21">
        <w:rPr>
          <w:sz w:val="28"/>
          <w:szCs w:val="17"/>
          <w:shd w:val="clear" w:color="auto" w:fill="FFFFFF"/>
        </w:rPr>
        <w:t>демический курс).</w:t>
      </w:r>
      <w:proofErr w:type="gramEnd"/>
    </w:p>
    <w:p w14:paraId="03FEDC9F" w14:textId="16AFBE9C" w:rsidR="00C120AC" w:rsidRDefault="0050435C" w:rsidP="00667E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667E2D">
        <w:rPr>
          <w:sz w:val="28"/>
          <w:szCs w:val="28"/>
        </w:rPr>
        <w:t xml:space="preserve">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712B1C">
        <w:rPr>
          <w:sz w:val="28"/>
          <w:szCs w:val="28"/>
        </w:rPr>
        <w:t xml:space="preserve"> Методика обучения геометрии: учеб</w:t>
      </w:r>
      <w:proofErr w:type="gramStart"/>
      <w:r w:rsidR="00C120AC" w:rsidRPr="00712B1C">
        <w:rPr>
          <w:sz w:val="28"/>
          <w:szCs w:val="28"/>
        </w:rPr>
        <w:t>.</w:t>
      </w:r>
      <w:proofErr w:type="gramEnd"/>
      <w:r w:rsidR="00B73066">
        <w:rPr>
          <w:sz w:val="28"/>
          <w:szCs w:val="28"/>
        </w:rPr>
        <w:t xml:space="preserve"> </w:t>
      </w:r>
      <w:proofErr w:type="spellStart"/>
      <w:proofErr w:type="gramStart"/>
      <w:r w:rsidR="00C120AC" w:rsidRPr="00712B1C">
        <w:rPr>
          <w:sz w:val="28"/>
          <w:szCs w:val="28"/>
        </w:rPr>
        <w:t>п</w:t>
      </w:r>
      <w:proofErr w:type="gramEnd"/>
      <w:r w:rsidR="00C120AC" w:rsidRPr="00712B1C">
        <w:rPr>
          <w:sz w:val="28"/>
          <w:szCs w:val="28"/>
        </w:rPr>
        <w:t>особ</w:t>
      </w:r>
      <w:proofErr w:type="spellEnd"/>
      <w:r w:rsidR="00C120AC">
        <w:rPr>
          <w:sz w:val="28"/>
          <w:szCs w:val="28"/>
        </w:rPr>
        <w:t>.</w:t>
      </w:r>
      <w:r w:rsidR="00C120AC" w:rsidRPr="00712B1C">
        <w:rPr>
          <w:sz w:val="28"/>
          <w:szCs w:val="28"/>
        </w:rPr>
        <w:t xml:space="preserve"> для студ</w:t>
      </w:r>
      <w:r w:rsidR="00C120AC">
        <w:rPr>
          <w:sz w:val="28"/>
          <w:szCs w:val="28"/>
        </w:rPr>
        <w:t>.</w:t>
      </w:r>
      <w:r w:rsidR="00C120AC" w:rsidRPr="00712B1C">
        <w:rPr>
          <w:sz w:val="28"/>
          <w:szCs w:val="28"/>
        </w:rPr>
        <w:t xml:space="preserve"> вузов по направлению «П</w:t>
      </w:r>
      <w:r w:rsidR="00C120AC">
        <w:rPr>
          <w:sz w:val="28"/>
          <w:szCs w:val="28"/>
        </w:rPr>
        <w:t>едагогическое образование» / Г. И. </w:t>
      </w:r>
      <w:r w:rsidR="00C120AC" w:rsidRPr="00712B1C">
        <w:rPr>
          <w:sz w:val="28"/>
          <w:szCs w:val="28"/>
        </w:rPr>
        <w:t>Саранцев.</w:t>
      </w:r>
      <w:r w:rsidR="00C120AC">
        <w:rPr>
          <w:sz w:val="28"/>
          <w:szCs w:val="28"/>
        </w:rPr>
        <w:t> </w:t>
      </w:r>
      <w:r w:rsidR="00C120AC" w:rsidRPr="00712B1C">
        <w:rPr>
          <w:sz w:val="28"/>
          <w:szCs w:val="28"/>
        </w:rPr>
        <w:t>– К</w:t>
      </w:r>
      <w:r w:rsidR="00C120AC" w:rsidRPr="00712B1C">
        <w:rPr>
          <w:sz w:val="28"/>
          <w:szCs w:val="28"/>
        </w:rPr>
        <w:t>а</w:t>
      </w:r>
      <w:r w:rsidR="00C120AC" w:rsidRPr="00712B1C">
        <w:rPr>
          <w:sz w:val="28"/>
          <w:szCs w:val="28"/>
        </w:rPr>
        <w:t>зань</w:t>
      </w:r>
      <w:proofErr w:type="gramStart"/>
      <w:r w:rsidR="00C120AC" w:rsidRPr="00712B1C">
        <w:rPr>
          <w:sz w:val="28"/>
          <w:szCs w:val="28"/>
        </w:rPr>
        <w:t xml:space="preserve"> :</w:t>
      </w:r>
      <w:proofErr w:type="gramEnd"/>
      <w:r w:rsidR="00C120AC" w:rsidRPr="00712B1C">
        <w:rPr>
          <w:sz w:val="28"/>
          <w:szCs w:val="28"/>
        </w:rPr>
        <w:t xml:space="preserve"> Центр инновационных технологий, 2011. – 228 с. </w:t>
      </w:r>
    </w:p>
    <w:p w14:paraId="63626347" w14:textId="2630D568" w:rsidR="00347AB7" w:rsidRDefault="00667E2D" w:rsidP="00667E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50435C">
        <w:rPr>
          <w:sz w:val="28"/>
          <w:szCs w:val="28"/>
        </w:rPr>
        <w:t>0</w:t>
      </w:r>
      <w:r>
        <w:rPr>
          <w:sz w:val="28"/>
          <w:szCs w:val="28"/>
        </w:rPr>
        <w:t xml:space="preserve">. </w:t>
      </w:r>
      <w:r w:rsidR="00347AB7" w:rsidRPr="0003514F">
        <w:rPr>
          <w:i/>
          <w:sz w:val="28"/>
          <w:szCs w:val="28"/>
        </w:rPr>
        <w:t>Саранцев, Г. И.</w:t>
      </w:r>
      <w:r w:rsidR="00347AB7" w:rsidRPr="000353DA">
        <w:rPr>
          <w:sz w:val="28"/>
          <w:szCs w:val="28"/>
        </w:rPr>
        <w:t xml:space="preserve"> Методика обучения математике в средней школе:</w:t>
      </w:r>
      <w:r w:rsidR="002B5D2A">
        <w:rPr>
          <w:sz w:val="28"/>
          <w:szCs w:val="28"/>
        </w:rPr>
        <w:t xml:space="preserve"> методология и теория:</w:t>
      </w:r>
      <w:r w:rsidR="00347AB7" w:rsidRPr="000353DA">
        <w:rPr>
          <w:sz w:val="28"/>
          <w:szCs w:val="28"/>
        </w:rPr>
        <w:t xml:space="preserve"> учеб</w:t>
      </w:r>
      <w:proofErr w:type="gramStart"/>
      <w:r w:rsidR="002B5D2A">
        <w:rPr>
          <w:sz w:val="28"/>
          <w:szCs w:val="28"/>
        </w:rPr>
        <w:t>.</w:t>
      </w:r>
      <w:proofErr w:type="gramEnd"/>
      <w:r w:rsidR="00BA3D07">
        <w:rPr>
          <w:sz w:val="28"/>
          <w:szCs w:val="28"/>
        </w:rPr>
        <w:t xml:space="preserve"> </w:t>
      </w:r>
      <w:proofErr w:type="gramStart"/>
      <w:r w:rsidR="00347AB7" w:rsidRPr="000353DA">
        <w:rPr>
          <w:sz w:val="28"/>
          <w:szCs w:val="28"/>
        </w:rPr>
        <w:t>п</w:t>
      </w:r>
      <w:proofErr w:type="gramEnd"/>
      <w:r w:rsidR="00347AB7" w:rsidRPr="000353DA">
        <w:rPr>
          <w:sz w:val="28"/>
          <w:szCs w:val="28"/>
        </w:rPr>
        <w:t>особие для студ</w:t>
      </w:r>
      <w:r w:rsidR="002B5D2A">
        <w:rPr>
          <w:sz w:val="28"/>
          <w:szCs w:val="28"/>
        </w:rPr>
        <w:t>.</w:t>
      </w:r>
      <w:r w:rsidR="00FD1CF8">
        <w:rPr>
          <w:sz w:val="28"/>
          <w:szCs w:val="28"/>
        </w:rPr>
        <w:t xml:space="preserve"> </w:t>
      </w:r>
      <w:r w:rsidR="002B5D2A">
        <w:rPr>
          <w:sz w:val="28"/>
          <w:szCs w:val="28"/>
        </w:rPr>
        <w:t>бакалавр. высших учебных з</w:t>
      </w:r>
      <w:r w:rsidR="002B5D2A">
        <w:rPr>
          <w:sz w:val="28"/>
          <w:szCs w:val="28"/>
        </w:rPr>
        <w:t>а</w:t>
      </w:r>
      <w:r w:rsidR="002B5D2A">
        <w:rPr>
          <w:sz w:val="28"/>
          <w:szCs w:val="28"/>
        </w:rPr>
        <w:t xml:space="preserve">ведений по направлению «Педагогическое образование» </w:t>
      </w:r>
      <w:r w:rsidR="00347AB7" w:rsidRPr="000353DA">
        <w:rPr>
          <w:sz w:val="28"/>
          <w:szCs w:val="28"/>
        </w:rPr>
        <w:t xml:space="preserve">/ Г. И. Саранцев. </w:t>
      </w:r>
      <w:r w:rsidR="00347AB7">
        <w:rPr>
          <w:sz w:val="28"/>
          <w:szCs w:val="28"/>
        </w:rPr>
        <w:t xml:space="preserve">– </w:t>
      </w:r>
      <w:r w:rsidR="00BD3405" w:rsidRPr="00712B1C">
        <w:rPr>
          <w:sz w:val="28"/>
          <w:szCs w:val="28"/>
        </w:rPr>
        <w:t>Казань</w:t>
      </w:r>
      <w:proofErr w:type="gramStart"/>
      <w:r w:rsidR="00BD3405" w:rsidRPr="00712B1C">
        <w:rPr>
          <w:sz w:val="28"/>
          <w:szCs w:val="28"/>
        </w:rPr>
        <w:t xml:space="preserve"> :</w:t>
      </w:r>
      <w:proofErr w:type="gramEnd"/>
      <w:r w:rsidR="00BD3405" w:rsidRPr="00712B1C">
        <w:rPr>
          <w:sz w:val="28"/>
          <w:szCs w:val="28"/>
        </w:rPr>
        <w:t xml:space="preserve"> Центр инновационных технологий</w:t>
      </w:r>
      <w:r w:rsidR="00347AB7" w:rsidRPr="000353DA">
        <w:rPr>
          <w:sz w:val="28"/>
          <w:szCs w:val="28"/>
        </w:rPr>
        <w:t>, 20</w:t>
      </w:r>
      <w:r w:rsidR="002B5D2A">
        <w:rPr>
          <w:sz w:val="28"/>
          <w:szCs w:val="28"/>
        </w:rPr>
        <w:t>1</w:t>
      </w:r>
      <w:r w:rsidR="00BD3405">
        <w:rPr>
          <w:sz w:val="28"/>
          <w:szCs w:val="28"/>
        </w:rPr>
        <w:t>2</w:t>
      </w:r>
      <w:r w:rsidR="00347AB7" w:rsidRPr="000353DA">
        <w:rPr>
          <w:sz w:val="28"/>
          <w:szCs w:val="28"/>
        </w:rPr>
        <w:t xml:space="preserve">. </w:t>
      </w:r>
      <w:r w:rsidR="00347AB7">
        <w:rPr>
          <w:sz w:val="28"/>
          <w:szCs w:val="28"/>
        </w:rPr>
        <w:t xml:space="preserve">– </w:t>
      </w:r>
      <w:r w:rsidR="00BD3405">
        <w:rPr>
          <w:sz w:val="28"/>
          <w:szCs w:val="28"/>
        </w:rPr>
        <w:t>362</w:t>
      </w:r>
      <w:r w:rsidR="00347AB7" w:rsidRPr="000353DA">
        <w:rPr>
          <w:sz w:val="28"/>
          <w:szCs w:val="28"/>
        </w:rPr>
        <w:t>с.</w:t>
      </w:r>
    </w:p>
    <w:p w14:paraId="50877861" w14:textId="77777777" w:rsidR="00667E2D" w:rsidRPr="0044578A" w:rsidRDefault="00667E2D" w:rsidP="00667E2D">
      <w:pPr>
        <w:ind w:firstLine="709"/>
        <w:jc w:val="both"/>
        <w:rPr>
          <w:sz w:val="16"/>
          <w:szCs w:val="16"/>
        </w:rPr>
      </w:pPr>
    </w:p>
    <w:p w14:paraId="7821F60E" w14:textId="77777777" w:rsidR="00C120AC" w:rsidRDefault="0003514F" w:rsidP="00667E2D">
      <w:pPr>
        <w:pStyle w:val="Style2"/>
        <w:tabs>
          <w:tab w:val="left" w:pos="993"/>
        </w:tabs>
        <w:ind w:left="709"/>
        <w:rPr>
          <w:b/>
          <w:sz w:val="16"/>
          <w:szCs w:val="16"/>
        </w:rPr>
      </w:pPr>
      <w:r>
        <w:rPr>
          <w:b/>
          <w:sz w:val="28"/>
          <w:szCs w:val="28"/>
        </w:rPr>
        <w:t>Д</w:t>
      </w:r>
      <w:r w:rsidR="00C120AC" w:rsidRPr="000353DA">
        <w:rPr>
          <w:b/>
          <w:sz w:val="28"/>
          <w:szCs w:val="28"/>
        </w:rPr>
        <w:t>ополнительная</w:t>
      </w:r>
      <w:r>
        <w:rPr>
          <w:b/>
          <w:sz w:val="28"/>
          <w:szCs w:val="28"/>
        </w:rPr>
        <w:t xml:space="preserve"> литература:</w:t>
      </w:r>
    </w:p>
    <w:p w14:paraId="49E9689A" w14:textId="77777777" w:rsidR="0003514F" w:rsidRPr="0003514F" w:rsidRDefault="0003514F" w:rsidP="0003514F">
      <w:pPr>
        <w:ind w:firstLine="993"/>
        <w:jc w:val="both"/>
        <w:rPr>
          <w:b/>
          <w:sz w:val="16"/>
          <w:szCs w:val="16"/>
        </w:rPr>
      </w:pPr>
    </w:p>
    <w:p w14:paraId="1A5EBCFB" w14:textId="6AD1135C" w:rsidR="00C120AC" w:rsidRPr="000353DA" w:rsidRDefault="0009341A" w:rsidP="002F063D">
      <w:pPr>
        <w:pStyle w:val="Style2"/>
        <w:tabs>
          <w:tab w:val="left" w:pos="1134"/>
        </w:tabs>
        <w:ind w:firstLine="709"/>
        <w:rPr>
          <w:b/>
          <w:bCs/>
          <w:sz w:val="28"/>
          <w:szCs w:val="28"/>
        </w:rPr>
      </w:pPr>
      <w:r>
        <w:rPr>
          <w:bCs/>
          <w:iCs/>
          <w:sz w:val="28"/>
          <w:szCs w:val="28"/>
        </w:rPr>
        <w:t xml:space="preserve">12. </w:t>
      </w:r>
      <w:r w:rsidR="00C120AC" w:rsidRPr="0003514F">
        <w:rPr>
          <w:bCs/>
          <w:i/>
          <w:sz w:val="28"/>
          <w:szCs w:val="28"/>
        </w:rPr>
        <w:t>Байдак В. А.</w:t>
      </w:r>
      <w:r w:rsidR="00C120AC" w:rsidRPr="000353DA">
        <w:rPr>
          <w:bCs/>
          <w:sz w:val="28"/>
          <w:szCs w:val="28"/>
        </w:rPr>
        <w:t xml:space="preserve"> Теория и методика обучения математике: наука, уче</w:t>
      </w:r>
      <w:r w:rsidR="00C120AC" w:rsidRPr="000353DA">
        <w:rPr>
          <w:bCs/>
          <w:sz w:val="28"/>
          <w:szCs w:val="28"/>
        </w:rPr>
        <w:t>б</w:t>
      </w:r>
      <w:r w:rsidR="00C120AC" w:rsidRPr="000353DA">
        <w:rPr>
          <w:bCs/>
          <w:sz w:val="28"/>
          <w:szCs w:val="28"/>
        </w:rPr>
        <w:t>ная</w:t>
      </w:r>
      <w:hyperlink r:id="rId19" w:history="1">
        <w:r w:rsidR="00C120AC" w:rsidRPr="000353DA">
          <w:rPr>
            <w:bCs/>
            <w:sz w:val="28"/>
            <w:szCs w:val="28"/>
          </w:rPr>
          <w:t xml:space="preserve"> дисциплина</w:t>
        </w:r>
      </w:hyperlink>
      <w:r w:rsidR="00C120AC" w:rsidRPr="000353DA">
        <w:rPr>
          <w:bCs/>
          <w:sz w:val="28"/>
          <w:szCs w:val="28"/>
        </w:rPr>
        <w:t xml:space="preserve"> 2-е изд.,  стереотип. Москва: Флинта, 2011</w:t>
      </w:r>
      <w:r w:rsidR="00905818">
        <w:rPr>
          <w:bCs/>
          <w:sz w:val="28"/>
          <w:szCs w:val="28"/>
        </w:rPr>
        <w:t>. – 256 с.</w:t>
      </w:r>
    </w:p>
    <w:p w14:paraId="34BB5A38" w14:textId="52F066F0" w:rsidR="00C120AC" w:rsidRPr="000353DA" w:rsidRDefault="007178E5" w:rsidP="002F063D">
      <w:pPr>
        <w:pStyle w:val="Style2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1</w:t>
      </w:r>
      <w:r w:rsidR="0009341A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0353DA">
        <w:rPr>
          <w:sz w:val="28"/>
          <w:szCs w:val="28"/>
        </w:rPr>
        <w:t xml:space="preserve">  Обучение математическим доказательствам и опровержениям в школе [текст] / Г. И. Саранцев. </w:t>
      </w:r>
      <w:r w:rsidR="00C120AC">
        <w:rPr>
          <w:sz w:val="28"/>
          <w:szCs w:val="28"/>
        </w:rPr>
        <w:t>–</w:t>
      </w:r>
      <w:r w:rsidR="00C120AC" w:rsidRPr="000353DA">
        <w:rPr>
          <w:sz w:val="28"/>
          <w:szCs w:val="28"/>
        </w:rPr>
        <w:t xml:space="preserve"> М.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FD1CF8">
        <w:rPr>
          <w:sz w:val="28"/>
          <w:szCs w:val="28"/>
        </w:rPr>
        <w:t xml:space="preserve"> </w:t>
      </w:r>
      <w:proofErr w:type="spellStart"/>
      <w:r w:rsidR="00C120AC" w:rsidRPr="000353DA">
        <w:rPr>
          <w:sz w:val="28"/>
          <w:szCs w:val="28"/>
        </w:rPr>
        <w:t>Владос</w:t>
      </w:r>
      <w:proofErr w:type="spellEnd"/>
      <w:r w:rsidR="00C120AC" w:rsidRPr="000353DA">
        <w:rPr>
          <w:sz w:val="28"/>
          <w:szCs w:val="28"/>
        </w:rPr>
        <w:t xml:space="preserve">, 2005. </w:t>
      </w:r>
      <w:r w:rsidR="00C120AC">
        <w:rPr>
          <w:sz w:val="28"/>
          <w:szCs w:val="28"/>
        </w:rPr>
        <w:t>– 183с.</w:t>
      </w:r>
    </w:p>
    <w:p w14:paraId="1280F31C" w14:textId="71A6C124" w:rsidR="00C120AC" w:rsidRDefault="00CE0626" w:rsidP="002F063D">
      <w:pPr>
        <w:pStyle w:val="Style2"/>
        <w:tabs>
          <w:tab w:val="left" w:pos="-4536"/>
          <w:tab w:val="left" w:pos="113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1</w:t>
      </w:r>
      <w:r w:rsidR="0009341A">
        <w:rPr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0353DA">
        <w:rPr>
          <w:sz w:val="28"/>
          <w:szCs w:val="28"/>
        </w:rPr>
        <w:t xml:space="preserve">  Упражнения в </w:t>
      </w:r>
      <w:r w:rsidR="00C120AC">
        <w:rPr>
          <w:sz w:val="28"/>
          <w:szCs w:val="28"/>
        </w:rPr>
        <w:t xml:space="preserve">обучении математике </w:t>
      </w:r>
      <w:r w:rsidR="00C120AC" w:rsidRPr="000353DA">
        <w:rPr>
          <w:sz w:val="28"/>
          <w:szCs w:val="28"/>
        </w:rPr>
        <w:t>/ Г.</w:t>
      </w:r>
      <w:r w:rsidR="00C120AC">
        <w:rPr>
          <w:sz w:val="28"/>
          <w:szCs w:val="28"/>
        </w:rPr>
        <w:t> </w:t>
      </w:r>
      <w:r w:rsidR="00C120AC" w:rsidRPr="000353DA">
        <w:rPr>
          <w:sz w:val="28"/>
          <w:szCs w:val="28"/>
        </w:rPr>
        <w:t>И.</w:t>
      </w:r>
      <w:r w:rsidR="00C120AC">
        <w:rPr>
          <w:sz w:val="28"/>
          <w:szCs w:val="28"/>
        </w:rPr>
        <w:t> </w:t>
      </w:r>
      <w:r w:rsidR="00C120AC" w:rsidRPr="000353DA">
        <w:rPr>
          <w:sz w:val="28"/>
          <w:szCs w:val="28"/>
        </w:rPr>
        <w:t xml:space="preserve">Саранцев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М.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C120AC" w:rsidRPr="000353DA">
        <w:rPr>
          <w:sz w:val="28"/>
          <w:szCs w:val="28"/>
        </w:rPr>
        <w:t xml:space="preserve"> Просвещение, 2005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255с.</w:t>
      </w:r>
    </w:p>
    <w:p w14:paraId="241C1D89" w14:textId="2D7BF34C" w:rsidR="00704DAA" w:rsidRPr="002F063D" w:rsidRDefault="00704DAA" w:rsidP="002F063D">
      <w:pPr>
        <w:pStyle w:val="Style2"/>
        <w:tabs>
          <w:tab w:val="left" w:pos="993"/>
        </w:tabs>
        <w:ind w:left="709"/>
        <w:rPr>
          <w:sz w:val="28"/>
          <w:szCs w:val="28"/>
        </w:rPr>
      </w:pPr>
    </w:p>
    <w:p w14:paraId="103FA5A6" w14:textId="267D01F0" w:rsidR="00E72CF4" w:rsidRPr="00E72CF4" w:rsidRDefault="00E72CF4" w:rsidP="00E72CF4">
      <w:pPr>
        <w:widowControl w:val="0"/>
        <w:jc w:val="center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 xml:space="preserve">Раздел </w:t>
      </w:r>
      <w:r>
        <w:rPr>
          <w:b/>
          <w:sz w:val="28"/>
          <w:szCs w:val="28"/>
        </w:rPr>
        <w:t>5</w:t>
      </w:r>
      <w:r w:rsidRPr="00E72CF4">
        <w:rPr>
          <w:b/>
          <w:sz w:val="28"/>
          <w:szCs w:val="28"/>
        </w:rPr>
        <w:t>. Механика и специальная теория относительности</w:t>
      </w:r>
    </w:p>
    <w:p w14:paraId="78DB54EE" w14:textId="77777777" w:rsidR="00E72CF4" w:rsidRPr="0011695D" w:rsidRDefault="00E72CF4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74C29017" w14:textId="33B6C9F0" w:rsidR="00E72CF4" w:rsidRDefault="00E72CF4" w:rsidP="00E72CF4">
      <w:pPr>
        <w:widowControl w:val="0"/>
        <w:ind w:firstLine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Основная литература:</w:t>
      </w:r>
    </w:p>
    <w:p w14:paraId="066DBB48" w14:textId="77777777" w:rsidR="00E72CF4" w:rsidRPr="00E72CF4" w:rsidRDefault="00E72CF4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671ECACC" w14:textId="77777777" w:rsidR="00E72CF4" w:rsidRPr="00E72CF4" w:rsidRDefault="00E72CF4" w:rsidP="00E72CF4">
      <w:pPr>
        <w:ind w:firstLine="709"/>
        <w:jc w:val="both"/>
        <w:rPr>
          <w:sz w:val="28"/>
          <w:szCs w:val="28"/>
        </w:rPr>
      </w:pPr>
      <w:r w:rsidRPr="00E72CF4">
        <w:rPr>
          <w:sz w:val="28"/>
          <w:szCs w:val="28"/>
        </w:rPr>
        <w:t xml:space="preserve">1. </w:t>
      </w:r>
      <w:proofErr w:type="spellStart"/>
      <w:r w:rsidRPr="00E72CF4">
        <w:rPr>
          <w:rFonts w:eastAsia="Calibri"/>
          <w:i/>
          <w:iCs/>
          <w:sz w:val="28"/>
          <w:szCs w:val="28"/>
          <w:lang w:eastAsia="en-US"/>
        </w:rPr>
        <w:t>Абушкин</w:t>
      </w:r>
      <w:proofErr w:type="spellEnd"/>
      <w:r w:rsidRPr="00E72CF4">
        <w:rPr>
          <w:rFonts w:eastAsia="Calibri"/>
          <w:i/>
          <w:iCs/>
          <w:sz w:val="28"/>
          <w:szCs w:val="28"/>
          <w:lang w:eastAsia="en-US"/>
        </w:rPr>
        <w:t>, Х. Х.</w:t>
      </w:r>
      <w:r w:rsidRPr="00E72CF4">
        <w:rPr>
          <w:rFonts w:eastAsia="Calibri"/>
          <w:sz w:val="28"/>
          <w:szCs w:val="28"/>
          <w:lang w:eastAsia="en-US"/>
        </w:rPr>
        <w:t xml:space="preserve"> Общая и экспериментальная физика. Механика</w:t>
      </w:r>
      <w:proofErr w:type="gramStart"/>
      <w:r w:rsidRPr="00E72CF4">
        <w:rPr>
          <w:rFonts w:eastAsia="Calibri"/>
          <w:sz w:val="28"/>
          <w:szCs w:val="28"/>
          <w:lang w:eastAsia="en-US"/>
        </w:rPr>
        <w:t xml:space="preserve"> :</w:t>
      </w:r>
      <w:proofErr w:type="gramEnd"/>
      <w:r w:rsidRPr="00E72CF4">
        <w:rPr>
          <w:rFonts w:eastAsia="Calibri"/>
          <w:sz w:val="28"/>
          <w:szCs w:val="28"/>
          <w:lang w:eastAsia="en-US"/>
        </w:rPr>
        <w:t xml:space="preserve"> учебное пособие для бакалавриата / Х. Х. </w:t>
      </w:r>
      <w:proofErr w:type="spellStart"/>
      <w:r w:rsidRPr="00E72CF4">
        <w:rPr>
          <w:rFonts w:eastAsia="Calibri"/>
          <w:sz w:val="28"/>
          <w:szCs w:val="28"/>
          <w:lang w:eastAsia="en-US"/>
        </w:rPr>
        <w:t>Абушкин</w:t>
      </w:r>
      <w:proofErr w:type="spellEnd"/>
      <w:r w:rsidRPr="00E72CF4">
        <w:rPr>
          <w:rFonts w:eastAsia="Calibri"/>
          <w:sz w:val="28"/>
          <w:szCs w:val="28"/>
          <w:lang w:eastAsia="en-US"/>
        </w:rPr>
        <w:t xml:space="preserve"> ; Мордовский госуда</w:t>
      </w:r>
      <w:r w:rsidRPr="00E72CF4">
        <w:rPr>
          <w:rFonts w:eastAsia="Calibri"/>
          <w:sz w:val="28"/>
          <w:szCs w:val="28"/>
          <w:lang w:eastAsia="en-US"/>
        </w:rPr>
        <w:t>р</w:t>
      </w:r>
      <w:r w:rsidRPr="00E72CF4">
        <w:rPr>
          <w:rFonts w:eastAsia="Calibri"/>
          <w:sz w:val="28"/>
          <w:szCs w:val="28"/>
          <w:lang w:eastAsia="en-US"/>
        </w:rPr>
        <w:t>ственный педагогический университет. – Саранск</w:t>
      </w:r>
      <w:proofErr w:type="gramStart"/>
      <w:r w:rsidRPr="00E72CF4">
        <w:rPr>
          <w:rFonts w:eastAsia="Calibri"/>
          <w:sz w:val="28"/>
          <w:szCs w:val="28"/>
          <w:lang w:eastAsia="en-US"/>
        </w:rPr>
        <w:t xml:space="preserve"> :</w:t>
      </w:r>
      <w:proofErr w:type="gramEnd"/>
      <w:r w:rsidRPr="00E72CF4">
        <w:rPr>
          <w:rFonts w:eastAsia="Calibri"/>
          <w:sz w:val="28"/>
          <w:szCs w:val="28"/>
          <w:lang w:eastAsia="en-US"/>
        </w:rPr>
        <w:t xml:space="preserve"> РИЦ МГПУ, 2020</w:t>
      </w:r>
    </w:p>
    <w:p w14:paraId="2356EB79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 w:rsidRPr="00E72CF4">
        <w:rPr>
          <w:sz w:val="28"/>
          <w:szCs w:val="28"/>
        </w:rPr>
        <w:t xml:space="preserve">2. </w:t>
      </w:r>
      <w:proofErr w:type="spellStart"/>
      <w:r w:rsidRPr="00E72CF4">
        <w:rPr>
          <w:i/>
          <w:iCs/>
          <w:sz w:val="28"/>
          <w:szCs w:val="28"/>
        </w:rPr>
        <w:t>Алтунин</w:t>
      </w:r>
      <w:proofErr w:type="spellEnd"/>
      <w:r w:rsidRPr="00E72CF4">
        <w:rPr>
          <w:i/>
          <w:iCs/>
          <w:sz w:val="28"/>
          <w:szCs w:val="28"/>
        </w:rPr>
        <w:t>, К. К.</w:t>
      </w:r>
      <w:r w:rsidRPr="00E72CF4">
        <w:rPr>
          <w:sz w:val="28"/>
          <w:szCs w:val="28"/>
        </w:rPr>
        <w:t xml:space="preserve"> Электродинамика, специальная теория относительн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lastRenderedPageBreak/>
        <w:t>сти и электродинамика сплошных сред: учебно-методическое пособие [Эле</w:t>
      </w:r>
      <w:r w:rsidRPr="00E72CF4">
        <w:rPr>
          <w:sz w:val="28"/>
          <w:szCs w:val="28"/>
        </w:rPr>
        <w:t>к</w:t>
      </w:r>
      <w:r w:rsidRPr="00E72CF4">
        <w:rPr>
          <w:sz w:val="28"/>
          <w:szCs w:val="28"/>
        </w:rPr>
        <w:t xml:space="preserve">тронный ресурс] / К. К. </w:t>
      </w:r>
      <w:proofErr w:type="spellStart"/>
      <w:r w:rsidRPr="00E72CF4">
        <w:rPr>
          <w:sz w:val="28"/>
          <w:szCs w:val="28"/>
        </w:rPr>
        <w:t>Алтунин</w:t>
      </w:r>
      <w:proofErr w:type="spellEnd"/>
      <w:r w:rsidRPr="00E72CF4">
        <w:rPr>
          <w:sz w:val="28"/>
          <w:szCs w:val="28"/>
        </w:rPr>
        <w:t>. – М.</w:t>
      </w:r>
      <w:proofErr w:type="gramStart"/>
      <w:r w:rsidRPr="00E72CF4">
        <w:rPr>
          <w:sz w:val="28"/>
          <w:szCs w:val="28"/>
        </w:rPr>
        <w:t> :</w:t>
      </w:r>
      <w:proofErr w:type="gramEnd"/>
      <w:r w:rsidRPr="00E72CF4">
        <w:rPr>
          <w:sz w:val="28"/>
          <w:szCs w:val="28"/>
        </w:rPr>
        <w:t xml:space="preserve"> </w:t>
      </w:r>
      <w:proofErr w:type="spellStart"/>
      <w:r w:rsidRPr="00E72CF4">
        <w:rPr>
          <w:sz w:val="28"/>
          <w:szCs w:val="28"/>
        </w:rPr>
        <w:t>Директ</w:t>
      </w:r>
      <w:proofErr w:type="spellEnd"/>
      <w:r w:rsidRPr="00E72CF4">
        <w:rPr>
          <w:sz w:val="28"/>
          <w:szCs w:val="28"/>
        </w:rPr>
        <w:t>-Медиа, 2014. – 109 с. – Р</w:t>
      </w:r>
      <w:r w:rsidRPr="00E72CF4">
        <w:rPr>
          <w:sz w:val="28"/>
          <w:szCs w:val="28"/>
        </w:rPr>
        <w:t>е</w:t>
      </w:r>
      <w:r w:rsidRPr="00E72CF4">
        <w:rPr>
          <w:sz w:val="28"/>
          <w:szCs w:val="28"/>
        </w:rPr>
        <w:t>жим доступа: www.biblioclub.ru</w:t>
      </w:r>
    </w:p>
    <w:p w14:paraId="589441FE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 w:rsidRPr="00E72CF4">
        <w:rPr>
          <w:bCs/>
          <w:spacing w:val="-1"/>
          <w:sz w:val="28"/>
          <w:szCs w:val="28"/>
        </w:rPr>
        <w:t xml:space="preserve">3. </w:t>
      </w:r>
      <w:r w:rsidRPr="00E72CF4">
        <w:rPr>
          <w:bCs/>
          <w:i/>
          <w:iCs/>
          <w:spacing w:val="-1"/>
          <w:sz w:val="28"/>
          <w:szCs w:val="28"/>
        </w:rPr>
        <w:t>Кушнаренко, В.</w:t>
      </w:r>
      <w:r w:rsidRPr="00E72CF4">
        <w:rPr>
          <w:bCs/>
          <w:spacing w:val="-1"/>
          <w:sz w:val="28"/>
          <w:szCs w:val="28"/>
        </w:rPr>
        <w:t xml:space="preserve"> Механика: учебное пособие [Электронный ресурс] / В. Кушнаренко и др. – Оренбург: ОГУ, 2014. – 275 с. – Режим доступа:  www.biblioclub.ru</w:t>
      </w:r>
    </w:p>
    <w:p w14:paraId="4AB4A096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 w:rsidRPr="00E72CF4">
        <w:rPr>
          <w:bCs/>
          <w:spacing w:val="-1"/>
          <w:sz w:val="28"/>
          <w:szCs w:val="28"/>
        </w:rPr>
        <w:t xml:space="preserve">4. </w:t>
      </w:r>
      <w:r w:rsidRPr="00E72CF4">
        <w:rPr>
          <w:bCs/>
          <w:i/>
          <w:iCs/>
          <w:spacing w:val="-1"/>
          <w:sz w:val="28"/>
          <w:szCs w:val="28"/>
        </w:rPr>
        <w:t>Бондарев, Б. В.</w:t>
      </w:r>
      <w:r w:rsidRPr="00E72CF4">
        <w:rPr>
          <w:bCs/>
          <w:spacing w:val="-1"/>
          <w:sz w:val="28"/>
          <w:szCs w:val="28"/>
        </w:rPr>
        <w:t xml:space="preserve"> Курс общей физики: уч. пос. в 3 кн. Кн. 1. Механика / Б. В. Бондарев, Н. П. Калашников, Г. Г. Спирин. – М.</w:t>
      </w:r>
      <w:proofErr w:type="gramStart"/>
      <w:r w:rsidRPr="00E72CF4">
        <w:rPr>
          <w:bCs/>
          <w:spacing w:val="-1"/>
          <w:sz w:val="28"/>
          <w:szCs w:val="28"/>
        </w:rPr>
        <w:t> :</w:t>
      </w:r>
      <w:proofErr w:type="gramEnd"/>
      <w:r w:rsidRPr="00E72CF4">
        <w:rPr>
          <w:bCs/>
          <w:spacing w:val="-1"/>
          <w:sz w:val="28"/>
          <w:szCs w:val="28"/>
        </w:rPr>
        <w:t xml:space="preserve"> </w:t>
      </w:r>
      <w:proofErr w:type="spellStart"/>
      <w:r w:rsidRPr="00E72CF4">
        <w:rPr>
          <w:bCs/>
          <w:spacing w:val="-1"/>
          <w:sz w:val="28"/>
          <w:szCs w:val="28"/>
        </w:rPr>
        <w:t>Юрайт</w:t>
      </w:r>
      <w:proofErr w:type="spellEnd"/>
      <w:r w:rsidRPr="00E72CF4">
        <w:rPr>
          <w:bCs/>
          <w:spacing w:val="-1"/>
          <w:sz w:val="28"/>
          <w:szCs w:val="28"/>
        </w:rPr>
        <w:t>, 2013. – 353 c.</w:t>
      </w:r>
    </w:p>
    <w:p w14:paraId="0E81893D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 w:rsidRPr="00E72CF4">
        <w:rPr>
          <w:bCs/>
          <w:spacing w:val="-1"/>
          <w:sz w:val="28"/>
          <w:szCs w:val="28"/>
        </w:rPr>
        <w:t xml:space="preserve">5. </w:t>
      </w:r>
      <w:r w:rsidRPr="00E72CF4">
        <w:rPr>
          <w:bCs/>
          <w:i/>
          <w:iCs/>
          <w:spacing w:val="-1"/>
          <w:sz w:val="28"/>
          <w:szCs w:val="28"/>
        </w:rPr>
        <w:t>Иродов, И. Е.</w:t>
      </w:r>
      <w:r w:rsidRPr="00E72CF4">
        <w:rPr>
          <w:bCs/>
          <w:spacing w:val="-1"/>
          <w:sz w:val="28"/>
          <w:szCs w:val="28"/>
        </w:rPr>
        <w:t xml:space="preserve"> Механика. Основные законы [Электронный ресурс] / И.</w:t>
      </w:r>
      <w:r w:rsidRPr="00E72CF4">
        <w:rPr>
          <w:bCs/>
          <w:spacing w:val="-1"/>
          <w:sz w:val="28"/>
          <w:szCs w:val="28"/>
          <w:lang w:val="en-US"/>
        </w:rPr>
        <w:t> </w:t>
      </w:r>
      <w:r w:rsidRPr="00E72CF4">
        <w:rPr>
          <w:bCs/>
          <w:spacing w:val="-1"/>
          <w:sz w:val="28"/>
          <w:szCs w:val="28"/>
        </w:rPr>
        <w:t>Е. Иродов. – М. БИНОМ. Лаборатория знаний, 2014. – 311 с. – Режим д</w:t>
      </w:r>
      <w:r w:rsidRPr="00E72CF4">
        <w:rPr>
          <w:bCs/>
          <w:spacing w:val="-1"/>
          <w:sz w:val="28"/>
          <w:szCs w:val="28"/>
        </w:rPr>
        <w:t>о</w:t>
      </w:r>
      <w:r w:rsidRPr="00E72CF4">
        <w:rPr>
          <w:bCs/>
          <w:spacing w:val="-1"/>
          <w:sz w:val="28"/>
          <w:szCs w:val="28"/>
        </w:rPr>
        <w:t>ступа: http://www.biblioclub.ru</w:t>
      </w:r>
    </w:p>
    <w:p w14:paraId="1A7AAE79" w14:textId="63329981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Cs/>
          <w:spacing w:val="-1"/>
          <w:sz w:val="28"/>
          <w:szCs w:val="28"/>
        </w:rPr>
      </w:pPr>
      <w:r w:rsidRPr="00E72CF4">
        <w:rPr>
          <w:bCs/>
          <w:spacing w:val="-1"/>
          <w:sz w:val="28"/>
          <w:szCs w:val="28"/>
        </w:rPr>
        <w:t xml:space="preserve">6. </w:t>
      </w:r>
      <w:r w:rsidRPr="00E72CF4">
        <w:rPr>
          <w:bCs/>
          <w:i/>
          <w:iCs/>
          <w:spacing w:val="-1"/>
          <w:sz w:val="28"/>
          <w:szCs w:val="28"/>
        </w:rPr>
        <w:t>Савельев, И. В.</w:t>
      </w:r>
      <w:r w:rsidRPr="00E72CF4">
        <w:rPr>
          <w:bCs/>
          <w:spacing w:val="-1"/>
          <w:sz w:val="28"/>
          <w:szCs w:val="28"/>
        </w:rPr>
        <w:t xml:space="preserve"> Курс физики (в 3 тт.). Том 1. Механика. Молекуля</w:t>
      </w:r>
      <w:r w:rsidRPr="00E72CF4">
        <w:rPr>
          <w:bCs/>
          <w:spacing w:val="-1"/>
          <w:sz w:val="28"/>
          <w:szCs w:val="28"/>
        </w:rPr>
        <w:t>р</w:t>
      </w:r>
      <w:r w:rsidRPr="00E72CF4">
        <w:rPr>
          <w:bCs/>
          <w:spacing w:val="-1"/>
          <w:sz w:val="28"/>
          <w:szCs w:val="28"/>
        </w:rPr>
        <w:t>ная физика [Электронный ресурс]</w:t>
      </w:r>
      <w:proofErr w:type="gramStart"/>
      <w:r w:rsidRPr="00E72CF4">
        <w:rPr>
          <w:bCs/>
          <w:spacing w:val="-1"/>
          <w:sz w:val="28"/>
          <w:szCs w:val="28"/>
        </w:rPr>
        <w:t xml:space="preserve"> :</w:t>
      </w:r>
      <w:proofErr w:type="gramEnd"/>
      <w:r w:rsidRPr="00E72CF4">
        <w:rPr>
          <w:bCs/>
          <w:spacing w:val="-1"/>
          <w:sz w:val="28"/>
          <w:szCs w:val="28"/>
        </w:rPr>
        <w:t xml:space="preserve"> учебное пособие. – Электр</w:t>
      </w:r>
      <w:proofErr w:type="gramStart"/>
      <w:r w:rsidRPr="00E72CF4">
        <w:rPr>
          <w:bCs/>
          <w:spacing w:val="-1"/>
          <w:sz w:val="28"/>
          <w:szCs w:val="28"/>
        </w:rPr>
        <w:t>.</w:t>
      </w:r>
      <w:proofErr w:type="gramEnd"/>
      <w:r w:rsidRPr="00E72CF4">
        <w:rPr>
          <w:bCs/>
          <w:spacing w:val="-1"/>
          <w:sz w:val="28"/>
          <w:szCs w:val="28"/>
        </w:rPr>
        <w:t xml:space="preserve"> </w:t>
      </w:r>
      <w:proofErr w:type="gramStart"/>
      <w:r w:rsidRPr="00E72CF4">
        <w:rPr>
          <w:bCs/>
          <w:spacing w:val="-1"/>
          <w:sz w:val="28"/>
          <w:szCs w:val="28"/>
        </w:rPr>
        <w:t>д</w:t>
      </w:r>
      <w:proofErr w:type="gramEnd"/>
      <w:r w:rsidRPr="00E72CF4">
        <w:rPr>
          <w:bCs/>
          <w:spacing w:val="-1"/>
          <w:sz w:val="28"/>
          <w:szCs w:val="28"/>
        </w:rPr>
        <w:t>ан. – СПб</w:t>
      </w:r>
      <w:proofErr w:type="gramStart"/>
      <w:r w:rsidRPr="00E72CF4">
        <w:rPr>
          <w:bCs/>
          <w:spacing w:val="-1"/>
          <w:sz w:val="28"/>
          <w:szCs w:val="28"/>
        </w:rPr>
        <w:t xml:space="preserve">. : </w:t>
      </w:r>
      <w:proofErr w:type="gramEnd"/>
      <w:r w:rsidRPr="00E72CF4">
        <w:rPr>
          <w:bCs/>
          <w:spacing w:val="-1"/>
          <w:sz w:val="28"/>
          <w:szCs w:val="28"/>
        </w:rPr>
        <w:t>Лань, 2016. – 356 с. – Режим доступа: http://e.lanbook.com</w:t>
      </w:r>
    </w:p>
    <w:p w14:paraId="0E5561DB" w14:textId="77777777" w:rsidR="00E72CF4" w:rsidRPr="002F063D" w:rsidRDefault="00E72CF4" w:rsidP="00E72CF4">
      <w:pPr>
        <w:widowControl w:val="0"/>
        <w:ind w:firstLine="709"/>
        <w:rPr>
          <w:b/>
          <w:sz w:val="16"/>
          <w:szCs w:val="16"/>
        </w:rPr>
      </w:pPr>
    </w:p>
    <w:p w14:paraId="6F840C1B" w14:textId="0DF5B396" w:rsidR="00E72CF4" w:rsidRDefault="00E72CF4" w:rsidP="00E72CF4">
      <w:pPr>
        <w:widowControl w:val="0"/>
        <w:ind w:firstLine="709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Дополнительная литература:</w:t>
      </w:r>
    </w:p>
    <w:p w14:paraId="25F73B57" w14:textId="77777777" w:rsidR="002F063D" w:rsidRPr="00E72CF4" w:rsidRDefault="002F063D" w:rsidP="00E72CF4">
      <w:pPr>
        <w:widowControl w:val="0"/>
        <w:ind w:firstLine="709"/>
        <w:rPr>
          <w:b/>
          <w:sz w:val="16"/>
          <w:szCs w:val="16"/>
        </w:rPr>
      </w:pPr>
    </w:p>
    <w:p w14:paraId="37D151D5" w14:textId="21C31D69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E72CF4">
        <w:rPr>
          <w:sz w:val="28"/>
          <w:szCs w:val="28"/>
        </w:rPr>
        <w:t xml:space="preserve">. </w:t>
      </w:r>
      <w:proofErr w:type="spellStart"/>
      <w:r w:rsidRPr="00E72CF4">
        <w:rPr>
          <w:i/>
          <w:iCs/>
          <w:sz w:val="28"/>
          <w:szCs w:val="28"/>
        </w:rPr>
        <w:t>Алтунин</w:t>
      </w:r>
      <w:proofErr w:type="spellEnd"/>
      <w:r w:rsidRPr="00E72CF4">
        <w:rPr>
          <w:i/>
          <w:iCs/>
          <w:sz w:val="28"/>
          <w:szCs w:val="28"/>
        </w:rPr>
        <w:t>, К. К.</w:t>
      </w:r>
      <w:r w:rsidRPr="00E72CF4">
        <w:rPr>
          <w:sz w:val="28"/>
          <w:szCs w:val="28"/>
        </w:rPr>
        <w:t xml:space="preserve"> Классическая механика: учебное пособие [Электро</w:t>
      </w:r>
      <w:r w:rsidRPr="00E72CF4">
        <w:rPr>
          <w:sz w:val="28"/>
          <w:szCs w:val="28"/>
        </w:rPr>
        <w:t>н</w:t>
      </w:r>
      <w:r w:rsidRPr="00E72CF4">
        <w:rPr>
          <w:sz w:val="28"/>
          <w:szCs w:val="28"/>
        </w:rPr>
        <w:t xml:space="preserve">ный ресурс] / К. К. </w:t>
      </w:r>
      <w:proofErr w:type="spellStart"/>
      <w:r w:rsidRPr="00E72CF4">
        <w:rPr>
          <w:sz w:val="28"/>
          <w:szCs w:val="28"/>
        </w:rPr>
        <w:t>Алтунин</w:t>
      </w:r>
      <w:proofErr w:type="spellEnd"/>
      <w:r w:rsidRPr="00E72CF4">
        <w:rPr>
          <w:sz w:val="28"/>
          <w:szCs w:val="28"/>
        </w:rPr>
        <w:t>. – М.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</w:t>
      </w:r>
      <w:proofErr w:type="spellStart"/>
      <w:r w:rsidRPr="00E72CF4">
        <w:rPr>
          <w:sz w:val="28"/>
          <w:szCs w:val="28"/>
        </w:rPr>
        <w:t>Директ</w:t>
      </w:r>
      <w:proofErr w:type="spellEnd"/>
      <w:r w:rsidRPr="00E72CF4">
        <w:rPr>
          <w:sz w:val="28"/>
          <w:szCs w:val="28"/>
        </w:rPr>
        <w:t>-Медиа, 2014. – 87 с. – Режим д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t>ступа: www.biblioclub.ru</w:t>
      </w:r>
    </w:p>
    <w:p w14:paraId="743D331D" w14:textId="77777777" w:rsidR="00E72CF4" w:rsidRPr="00E72CF4" w:rsidRDefault="00E72CF4" w:rsidP="00E72CF4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6ADEDE76" w14:textId="67286D0C" w:rsidR="00E72CF4" w:rsidRPr="00E72CF4" w:rsidRDefault="00E72CF4" w:rsidP="00E72CF4">
      <w:pPr>
        <w:widowControl w:val="0"/>
        <w:jc w:val="center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 xml:space="preserve">Раздел </w:t>
      </w:r>
      <w:r w:rsidR="00A40186">
        <w:rPr>
          <w:b/>
          <w:sz w:val="28"/>
          <w:szCs w:val="28"/>
        </w:rPr>
        <w:t>6</w:t>
      </w:r>
      <w:r w:rsidRPr="00E72CF4">
        <w:rPr>
          <w:b/>
          <w:sz w:val="28"/>
          <w:szCs w:val="28"/>
        </w:rPr>
        <w:t>. Молекулярная физика. Термодинамика</w:t>
      </w:r>
    </w:p>
    <w:p w14:paraId="5F3FF56A" w14:textId="77777777" w:rsidR="00E72CF4" w:rsidRPr="002F063D" w:rsidRDefault="00E72CF4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030949AF" w14:textId="74DAAB21" w:rsidR="00E72CF4" w:rsidRDefault="00E72CF4" w:rsidP="00E72CF4">
      <w:pPr>
        <w:widowControl w:val="0"/>
        <w:ind w:firstLine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Основная литература:</w:t>
      </w:r>
    </w:p>
    <w:p w14:paraId="03E40A3A" w14:textId="77777777" w:rsidR="002F063D" w:rsidRPr="00E72CF4" w:rsidRDefault="002F063D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165C78F2" w14:textId="77777777" w:rsidR="00E72CF4" w:rsidRPr="00E72CF4" w:rsidRDefault="00E72CF4" w:rsidP="00E72CF4">
      <w:pPr>
        <w:widowControl w:val="0"/>
        <w:numPr>
          <w:ilvl w:val="0"/>
          <w:numId w:val="3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72CF4">
        <w:rPr>
          <w:i/>
          <w:iCs/>
          <w:sz w:val="28"/>
          <w:szCs w:val="28"/>
        </w:rPr>
        <w:t>Денисов, О. А.</w:t>
      </w:r>
      <w:r w:rsidRPr="00E72CF4">
        <w:rPr>
          <w:sz w:val="28"/>
          <w:szCs w:val="28"/>
        </w:rPr>
        <w:t xml:space="preserve"> Физика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Разделы «Механика. Молекулярная физика. Термодинамика» (организация самостоятельной работы студентов): учебно-методическое пособие, Ч. 1 [Электронный ресурс] / О. А. Денисов. – Уфа</w:t>
      </w:r>
      <w:proofErr w:type="gramStart"/>
      <w:r w:rsidRPr="00E72CF4">
        <w:rPr>
          <w:sz w:val="28"/>
          <w:szCs w:val="28"/>
        </w:rPr>
        <w:t> :</w:t>
      </w:r>
      <w:proofErr w:type="gramEnd"/>
      <w:r w:rsidRPr="00E72CF4">
        <w:rPr>
          <w:sz w:val="28"/>
          <w:szCs w:val="28"/>
        </w:rPr>
        <w:t xml:space="preserve"> Уфимский государственный университет экономики и сервиса, 2014. – 132 с. – Режим доступа: </w:t>
      </w:r>
      <w:r w:rsidRPr="00E72CF4">
        <w:rPr>
          <w:sz w:val="28"/>
          <w:szCs w:val="28"/>
          <w:lang w:val="en-US"/>
        </w:rPr>
        <w:t>www</w:t>
      </w:r>
      <w:r w:rsidRPr="00E72CF4">
        <w:rPr>
          <w:sz w:val="28"/>
          <w:szCs w:val="28"/>
        </w:rPr>
        <w:t>.</w:t>
      </w:r>
      <w:proofErr w:type="spellStart"/>
      <w:r w:rsidRPr="00E72CF4">
        <w:rPr>
          <w:sz w:val="28"/>
          <w:szCs w:val="28"/>
          <w:lang w:val="en-US"/>
        </w:rPr>
        <w:t>biblioclub</w:t>
      </w:r>
      <w:proofErr w:type="spellEnd"/>
      <w:r w:rsidRPr="00E72CF4">
        <w:rPr>
          <w:sz w:val="28"/>
          <w:szCs w:val="28"/>
        </w:rPr>
        <w:t>.</w:t>
      </w:r>
      <w:proofErr w:type="spellStart"/>
      <w:r w:rsidRPr="00E72CF4">
        <w:rPr>
          <w:sz w:val="28"/>
          <w:szCs w:val="28"/>
          <w:lang w:val="en-US"/>
        </w:rPr>
        <w:t>ru</w:t>
      </w:r>
      <w:proofErr w:type="spellEnd"/>
    </w:p>
    <w:p w14:paraId="7498A27F" w14:textId="504E0976" w:rsidR="00E72CF4" w:rsidRPr="00E72CF4" w:rsidRDefault="00E72CF4" w:rsidP="00E72CF4">
      <w:pPr>
        <w:widowControl w:val="0"/>
        <w:numPr>
          <w:ilvl w:val="0"/>
          <w:numId w:val="3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72CF4">
        <w:rPr>
          <w:i/>
          <w:iCs/>
          <w:sz w:val="28"/>
          <w:szCs w:val="28"/>
        </w:rPr>
        <w:t>Малышев, Л. Г.</w:t>
      </w:r>
      <w:r w:rsidRPr="00E72CF4">
        <w:rPr>
          <w:sz w:val="28"/>
          <w:szCs w:val="28"/>
        </w:rPr>
        <w:t xml:space="preserve"> Молекулярная физика и термодинамика: учебное п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t>собие [Электронный ресурс] / Л. Г. Малышев и др. – Екатеринбург: Изд</w:t>
      </w:r>
      <w:r w:rsidRPr="00E72CF4">
        <w:rPr>
          <w:sz w:val="28"/>
          <w:szCs w:val="28"/>
        </w:rPr>
        <w:t>а</w:t>
      </w:r>
      <w:r w:rsidRPr="00E72CF4">
        <w:rPr>
          <w:sz w:val="28"/>
          <w:szCs w:val="28"/>
        </w:rPr>
        <w:t xml:space="preserve">тельство Уральского университета, 2014. – 85 с. – Режим доступа: </w:t>
      </w:r>
      <w:hyperlink r:id="rId20" w:history="1">
        <w:r w:rsidRPr="00E72CF4">
          <w:rPr>
            <w:rStyle w:val="aa"/>
            <w:sz w:val="28"/>
            <w:szCs w:val="28"/>
            <w:lang w:val="en-US"/>
          </w:rPr>
          <w:t>www</w:t>
        </w:r>
        <w:r w:rsidRPr="00E72CF4">
          <w:rPr>
            <w:rStyle w:val="aa"/>
            <w:sz w:val="28"/>
            <w:szCs w:val="28"/>
          </w:rPr>
          <w:t>.</w:t>
        </w:r>
        <w:proofErr w:type="spellStart"/>
        <w:r w:rsidRPr="00E72CF4">
          <w:rPr>
            <w:rStyle w:val="aa"/>
            <w:sz w:val="28"/>
            <w:szCs w:val="28"/>
            <w:lang w:val="en-US"/>
          </w:rPr>
          <w:t>biblioclub</w:t>
        </w:r>
        <w:proofErr w:type="spellEnd"/>
        <w:r w:rsidRPr="00E72CF4">
          <w:rPr>
            <w:rStyle w:val="aa"/>
            <w:sz w:val="28"/>
            <w:szCs w:val="28"/>
          </w:rPr>
          <w:t>.</w:t>
        </w:r>
        <w:proofErr w:type="spellStart"/>
        <w:r w:rsidRPr="00E72CF4">
          <w:rPr>
            <w:rStyle w:val="aa"/>
            <w:sz w:val="28"/>
            <w:szCs w:val="28"/>
            <w:lang w:val="en-US"/>
          </w:rPr>
          <w:t>ru</w:t>
        </w:r>
        <w:proofErr w:type="spellEnd"/>
      </w:hyperlink>
    </w:p>
    <w:p w14:paraId="4B7CE405" w14:textId="305E56F9" w:rsidR="00E72CF4" w:rsidRPr="009A6F48" w:rsidRDefault="00E72CF4" w:rsidP="00E72CF4">
      <w:pPr>
        <w:widowControl w:val="0"/>
        <w:tabs>
          <w:tab w:val="left" w:pos="993"/>
        </w:tabs>
        <w:ind w:left="709"/>
        <w:jc w:val="both"/>
        <w:rPr>
          <w:sz w:val="16"/>
          <w:szCs w:val="16"/>
        </w:rPr>
      </w:pPr>
    </w:p>
    <w:p w14:paraId="1E9ED707" w14:textId="48CF0F2E" w:rsidR="00E72CF4" w:rsidRDefault="00E72CF4" w:rsidP="00E72CF4">
      <w:pPr>
        <w:widowControl w:val="0"/>
        <w:tabs>
          <w:tab w:val="left" w:pos="993"/>
        </w:tabs>
        <w:ind w:left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Дополнительная литература:</w:t>
      </w:r>
    </w:p>
    <w:p w14:paraId="4A863140" w14:textId="77777777" w:rsidR="00E72CF4" w:rsidRPr="00E72CF4" w:rsidRDefault="00E72CF4" w:rsidP="00E72CF4">
      <w:pPr>
        <w:widowControl w:val="0"/>
        <w:tabs>
          <w:tab w:val="left" w:pos="993"/>
        </w:tabs>
        <w:ind w:left="709"/>
        <w:jc w:val="both"/>
        <w:rPr>
          <w:b/>
          <w:sz w:val="16"/>
          <w:szCs w:val="16"/>
        </w:rPr>
      </w:pPr>
    </w:p>
    <w:p w14:paraId="4EABE8CE" w14:textId="77777777" w:rsidR="00E72CF4" w:rsidRPr="00E72CF4" w:rsidRDefault="00E72CF4" w:rsidP="00E72CF4">
      <w:pPr>
        <w:widowControl w:val="0"/>
        <w:numPr>
          <w:ilvl w:val="0"/>
          <w:numId w:val="32"/>
        </w:numPr>
        <w:tabs>
          <w:tab w:val="left" w:pos="993"/>
        </w:tabs>
        <w:ind w:left="0" w:firstLine="709"/>
        <w:jc w:val="both"/>
        <w:rPr>
          <w:bCs/>
          <w:spacing w:val="-1"/>
          <w:sz w:val="28"/>
          <w:szCs w:val="28"/>
        </w:rPr>
      </w:pPr>
      <w:r w:rsidRPr="00E72CF4">
        <w:rPr>
          <w:bCs/>
          <w:i/>
          <w:iCs/>
          <w:spacing w:val="-1"/>
          <w:sz w:val="28"/>
          <w:szCs w:val="28"/>
        </w:rPr>
        <w:t>Савельев, И. В.</w:t>
      </w:r>
      <w:r w:rsidRPr="00E72CF4">
        <w:rPr>
          <w:bCs/>
          <w:spacing w:val="-1"/>
          <w:sz w:val="28"/>
          <w:szCs w:val="28"/>
        </w:rPr>
        <w:t xml:space="preserve"> Курс физики (в 3 тт.). Том 1. Механика. Молекуля</w:t>
      </w:r>
      <w:r w:rsidRPr="00E72CF4">
        <w:rPr>
          <w:bCs/>
          <w:spacing w:val="-1"/>
          <w:sz w:val="28"/>
          <w:szCs w:val="28"/>
        </w:rPr>
        <w:t>р</w:t>
      </w:r>
      <w:r w:rsidRPr="00E72CF4">
        <w:rPr>
          <w:bCs/>
          <w:spacing w:val="-1"/>
          <w:sz w:val="28"/>
          <w:szCs w:val="28"/>
        </w:rPr>
        <w:t>ная физика [Электронный ресурс]</w:t>
      </w:r>
      <w:proofErr w:type="gramStart"/>
      <w:r w:rsidRPr="00E72CF4">
        <w:rPr>
          <w:bCs/>
          <w:spacing w:val="-1"/>
          <w:sz w:val="28"/>
          <w:szCs w:val="28"/>
        </w:rPr>
        <w:t xml:space="preserve"> :</w:t>
      </w:r>
      <w:proofErr w:type="gramEnd"/>
      <w:r w:rsidRPr="00E72CF4">
        <w:rPr>
          <w:bCs/>
          <w:spacing w:val="-1"/>
          <w:sz w:val="28"/>
          <w:szCs w:val="28"/>
        </w:rPr>
        <w:t xml:space="preserve"> учебное пособие. – Электрон</w:t>
      </w:r>
      <w:proofErr w:type="gramStart"/>
      <w:r w:rsidRPr="00E72CF4">
        <w:rPr>
          <w:bCs/>
          <w:spacing w:val="-1"/>
          <w:sz w:val="28"/>
          <w:szCs w:val="28"/>
        </w:rPr>
        <w:t>.</w:t>
      </w:r>
      <w:proofErr w:type="gramEnd"/>
      <w:r w:rsidRPr="00E72CF4">
        <w:rPr>
          <w:bCs/>
          <w:spacing w:val="-1"/>
          <w:sz w:val="28"/>
          <w:szCs w:val="28"/>
        </w:rPr>
        <w:t xml:space="preserve"> </w:t>
      </w:r>
      <w:proofErr w:type="gramStart"/>
      <w:r w:rsidRPr="00E72CF4">
        <w:rPr>
          <w:bCs/>
          <w:spacing w:val="-1"/>
          <w:sz w:val="28"/>
          <w:szCs w:val="28"/>
        </w:rPr>
        <w:t>д</w:t>
      </w:r>
      <w:proofErr w:type="gramEnd"/>
      <w:r w:rsidRPr="00E72CF4">
        <w:rPr>
          <w:bCs/>
          <w:spacing w:val="-1"/>
          <w:sz w:val="28"/>
          <w:szCs w:val="28"/>
        </w:rPr>
        <w:t>ан. – СПб</w:t>
      </w:r>
      <w:proofErr w:type="gramStart"/>
      <w:r w:rsidRPr="00E72CF4">
        <w:rPr>
          <w:bCs/>
          <w:spacing w:val="-1"/>
          <w:sz w:val="28"/>
          <w:szCs w:val="28"/>
        </w:rPr>
        <w:t xml:space="preserve">. : </w:t>
      </w:r>
      <w:proofErr w:type="gramEnd"/>
      <w:r w:rsidRPr="00E72CF4">
        <w:rPr>
          <w:bCs/>
          <w:spacing w:val="-1"/>
          <w:sz w:val="28"/>
          <w:szCs w:val="28"/>
        </w:rPr>
        <w:t>Лань, 2016. – 356 с. – Режим доступа: http://e.lanbook.com</w:t>
      </w:r>
    </w:p>
    <w:p w14:paraId="340F08B1" w14:textId="77777777" w:rsidR="00E72CF4" w:rsidRPr="00E72CF4" w:rsidRDefault="00E72CF4" w:rsidP="00E72CF4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3FCD50AF" w14:textId="46FF10AA" w:rsidR="00E72CF4" w:rsidRPr="00E72CF4" w:rsidRDefault="00E72CF4" w:rsidP="00E72CF4">
      <w:pPr>
        <w:widowControl w:val="0"/>
        <w:jc w:val="center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 xml:space="preserve">Раздел </w:t>
      </w:r>
      <w:r w:rsidR="00A40186">
        <w:rPr>
          <w:b/>
          <w:sz w:val="28"/>
          <w:szCs w:val="28"/>
        </w:rPr>
        <w:t>7</w:t>
      </w:r>
      <w:r w:rsidRPr="00E72CF4">
        <w:rPr>
          <w:b/>
          <w:sz w:val="28"/>
          <w:szCs w:val="28"/>
        </w:rPr>
        <w:t>. Электродинамика</w:t>
      </w:r>
    </w:p>
    <w:p w14:paraId="320810A5" w14:textId="77777777" w:rsidR="0011695D" w:rsidRPr="0011695D" w:rsidRDefault="0011695D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429D1002" w14:textId="11683CC1" w:rsidR="00E72CF4" w:rsidRDefault="00E72CF4" w:rsidP="00E72CF4">
      <w:pPr>
        <w:widowControl w:val="0"/>
        <w:ind w:firstLine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Основная литература:</w:t>
      </w:r>
    </w:p>
    <w:p w14:paraId="66EF7D45" w14:textId="77777777" w:rsidR="00E72CF4" w:rsidRPr="00E72CF4" w:rsidRDefault="00E72CF4" w:rsidP="00E72CF4">
      <w:pPr>
        <w:widowControl w:val="0"/>
        <w:ind w:firstLine="709"/>
        <w:jc w:val="both"/>
        <w:rPr>
          <w:b/>
          <w:sz w:val="16"/>
          <w:szCs w:val="16"/>
        </w:rPr>
      </w:pPr>
    </w:p>
    <w:p w14:paraId="1E7BECAD" w14:textId="77777777" w:rsidR="00E72CF4" w:rsidRPr="00E72CF4" w:rsidRDefault="00E72CF4" w:rsidP="00E72CF4">
      <w:pPr>
        <w:widowControl w:val="0"/>
        <w:numPr>
          <w:ilvl w:val="0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proofErr w:type="spellStart"/>
      <w:r w:rsidRPr="00E72CF4">
        <w:rPr>
          <w:i/>
          <w:iCs/>
          <w:sz w:val="28"/>
          <w:szCs w:val="28"/>
        </w:rPr>
        <w:t>Алтунин</w:t>
      </w:r>
      <w:proofErr w:type="spellEnd"/>
      <w:r w:rsidRPr="00E72CF4">
        <w:rPr>
          <w:i/>
          <w:iCs/>
          <w:sz w:val="28"/>
          <w:szCs w:val="28"/>
        </w:rPr>
        <w:t>, К. К.</w:t>
      </w:r>
      <w:r w:rsidRPr="00E72CF4">
        <w:rPr>
          <w:sz w:val="28"/>
          <w:szCs w:val="28"/>
        </w:rPr>
        <w:t xml:space="preserve"> Электродинамика, специальная теория относительн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t>сти и электродинамика сплошных сред: учебно-методическое пособие [Эле</w:t>
      </w:r>
      <w:r w:rsidRPr="00E72CF4">
        <w:rPr>
          <w:sz w:val="28"/>
          <w:szCs w:val="28"/>
        </w:rPr>
        <w:t>к</w:t>
      </w:r>
      <w:r w:rsidRPr="00E72CF4">
        <w:rPr>
          <w:sz w:val="28"/>
          <w:szCs w:val="28"/>
        </w:rPr>
        <w:t xml:space="preserve">тронный ресурс] / К. К. </w:t>
      </w:r>
      <w:proofErr w:type="spellStart"/>
      <w:r w:rsidRPr="00E72CF4">
        <w:rPr>
          <w:sz w:val="28"/>
          <w:szCs w:val="28"/>
        </w:rPr>
        <w:t>Алтунин</w:t>
      </w:r>
      <w:proofErr w:type="spellEnd"/>
      <w:r w:rsidRPr="00E72CF4">
        <w:rPr>
          <w:sz w:val="28"/>
          <w:szCs w:val="28"/>
        </w:rPr>
        <w:t>. – М.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</w:t>
      </w:r>
      <w:proofErr w:type="spellStart"/>
      <w:r w:rsidRPr="00E72CF4">
        <w:rPr>
          <w:sz w:val="28"/>
          <w:szCs w:val="28"/>
        </w:rPr>
        <w:t>Директ</w:t>
      </w:r>
      <w:proofErr w:type="spellEnd"/>
      <w:r w:rsidRPr="00E72CF4">
        <w:rPr>
          <w:sz w:val="28"/>
          <w:szCs w:val="28"/>
        </w:rPr>
        <w:t>-Медиа, 2014. – 109 с. – Р</w:t>
      </w:r>
      <w:r w:rsidRPr="00E72CF4">
        <w:rPr>
          <w:sz w:val="28"/>
          <w:szCs w:val="28"/>
        </w:rPr>
        <w:t>е</w:t>
      </w:r>
      <w:r w:rsidRPr="00E72CF4">
        <w:rPr>
          <w:sz w:val="28"/>
          <w:szCs w:val="28"/>
        </w:rPr>
        <w:lastRenderedPageBreak/>
        <w:t>жим доступа: www.biblioclub.ru</w:t>
      </w:r>
    </w:p>
    <w:p w14:paraId="13337B6C" w14:textId="77777777" w:rsidR="00E72CF4" w:rsidRPr="00E72CF4" w:rsidRDefault="00E72CF4" w:rsidP="00E72CF4">
      <w:pPr>
        <w:widowControl w:val="0"/>
        <w:numPr>
          <w:ilvl w:val="0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72CF4">
        <w:rPr>
          <w:i/>
          <w:iCs/>
          <w:sz w:val="28"/>
          <w:szCs w:val="28"/>
        </w:rPr>
        <w:t>Бондарев, Б.</w:t>
      </w:r>
      <w:r w:rsidRPr="00E72CF4">
        <w:rPr>
          <w:i/>
          <w:iCs/>
          <w:sz w:val="28"/>
          <w:szCs w:val="28"/>
          <w:lang w:val="en-US"/>
        </w:rPr>
        <w:t> </w:t>
      </w:r>
      <w:r w:rsidRPr="00E72CF4">
        <w:rPr>
          <w:i/>
          <w:iCs/>
          <w:sz w:val="28"/>
          <w:szCs w:val="28"/>
        </w:rPr>
        <w:t>В.</w:t>
      </w:r>
      <w:r w:rsidRPr="00E72CF4">
        <w:rPr>
          <w:sz w:val="28"/>
          <w:szCs w:val="28"/>
        </w:rPr>
        <w:t xml:space="preserve"> Курс общей физики: уч. пос. в 3 кн. Кн. 2. Электр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t>магнетизм. Оптика. Квантовая физика / Б. В. Бондарев, Н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П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Калашников, Г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Г. Спирин. – М.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</w:t>
      </w:r>
      <w:proofErr w:type="spellStart"/>
      <w:r w:rsidRPr="00E72CF4">
        <w:rPr>
          <w:sz w:val="28"/>
          <w:szCs w:val="28"/>
        </w:rPr>
        <w:t>Юрайт</w:t>
      </w:r>
      <w:proofErr w:type="spellEnd"/>
      <w:r w:rsidRPr="00E72CF4">
        <w:rPr>
          <w:sz w:val="28"/>
          <w:szCs w:val="28"/>
        </w:rPr>
        <w:t>, 2013. – 441 c.</w:t>
      </w:r>
    </w:p>
    <w:p w14:paraId="39129828" w14:textId="518FA7BD" w:rsidR="00E72CF4" w:rsidRPr="002F063D" w:rsidRDefault="00E72CF4" w:rsidP="00E72CF4">
      <w:pPr>
        <w:widowControl w:val="0"/>
        <w:numPr>
          <w:ilvl w:val="0"/>
          <w:numId w:val="33"/>
        </w:numPr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  <w:r w:rsidRPr="00E72CF4">
        <w:rPr>
          <w:i/>
          <w:iCs/>
          <w:sz w:val="28"/>
          <w:szCs w:val="28"/>
        </w:rPr>
        <w:t>Давидович, М. В.</w:t>
      </w:r>
      <w:r w:rsidRPr="00E72CF4">
        <w:rPr>
          <w:sz w:val="28"/>
          <w:szCs w:val="28"/>
        </w:rPr>
        <w:t xml:space="preserve"> Итерационные методы решения задач электрод</w:t>
      </w:r>
      <w:r w:rsidRPr="00E72CF4">
        <w:rPr>
          <w:sz w:val="28"/>
          <w:szCs w:val="28"/>
        </w:rPr>
        <w:t>и</w:t>
      </w:r>
      <w:r w:rsidRPr="00E72CF4">
        <w:rPr>
          <w:sz w:val="28"/>
          <w:szCs w:val="28"/>
        </w:rPr>
        <w:t xml:space="preserve">намики [Электронный ресурс] / М. В. Давидович. – М. </w:t>
      </w:r>
      <w:proofErr w:type="spellStart"/>
      <w:r w:rsidRPr="00E72CF4">
        <w:rPr>
          <w:sz w:val="28"/>
          <w:szCs w:val="28"/>
        </w:rPr>
        <w:t>Директ</w:t>
      </w:r>
      <w:proofErr w:type="spellEnd"/>
      <w:r w:rsidRPr="00E72CF4">
        <w:rPr>
          <w:sz w:val="28"/>
          <w:szCs w:val="28"/>
        </w:rPr>
        <w:t xml:space="preserve">-Медиа, 2015. – 249 с. – Режим доступа: </w:t>
      </w:r>
      <w:hyperlink r:id="rId21" w:history="1">
        <w:r w:rsidR="002F063D" w:rsidRPr="00E72CF4">
          <w:rPr>
            <w:rStyle w:val="aa"/>
            <w:sz w:val="28"/>
            <w:szCs w:val="28"/>
          </w:rPr>
          <w:t>http://www.biblioclub.ru</w:t>
        </w:r>
      </w:hyperlink>
      <w:r w:rsidRPr="00E72CF4">
        <w:rPr>
          <w:sz w:val="28"/>
          <w:szCs w:val="28"/>
        </w:rPr>
        <w:t xml:space="preserve"> </w:t>
      </w:r>
    </w:p>
    <w:p w14:paraId="54FD83C6" w14:textId="77777777" w:rsidR="002F063D" w:rsidRPr="00E72CF4" w:rsidRDefault="002F063D" w:rsidP="002F063D">
      <w:pPr>
        <w:widowControl w:val="0"/>
        <w:tabs>
          <w:tab w:val="left" w:pos="993"/>
        </w:tabs>
        <w:ind w:left="709"/>
        <w:jc w:val="both"/>
        <w:rPr>
          <w:b/>
          <w:sz w:val="16"/>
          <w:szCs w:val="16"/>
        </w:rPr>
      </w:pPr>
    </w:p>
    <w:p w14:paraId="1963F9AB" w14:textId="088E7CDF" w:rsidR="00E72CF4" w:rsidRDefault="00E72CF4" w:rsidP="00E72CF4">
      <w:pPr>
        <w:widowControl w:val="0"/>
        <w:tabs>
          <w:tab w:val="left" w:pos="993"/>
        </w:tabs>
        <w:ind w:left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Дополнительная литература:</w:t>
      </w:r>
    </w:p>
    <w:p w14:paraId="5D59361A" w14:textId="77777777" w:rsidR="00E72CF4" w:rsidRPr="00E72CF4" w:rsidRDefault="00E72CF4" w:rsidP="00E72CF4">
      <w:pPr>
        <w:widowControl w:val="0"/>
        <w:tabs>
          <w:tab w:val="left" w:pos="993"/>
        </w:tabs>
        <w:ind w:left="709"/>
        <w:jc w:val="both"/>
        <w:rPr>
          <w:b/>
          <w:sz w:val="16"/>
          <w:szCs w:val="16"/>
        </w:rPr>
      </w:pPr>
    </w:p>
    <w:p w14:paraId="2B6DE55F" w14:textId="3839BBFD" w:rsidR="00E72CF4" w:rsidRPr="00E72CF4" w:rsidRDefault="00E72CF4" w:rsidP="00E72CF4">
      <w:pPr>
        <w:widowControl w:val="0"/>
        <w:numPr>
          <w:ilvl w:val="0"/>
          <w:numId w:val="33"/>
        </w:numPr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  <w:r w:rsidRPr="00E72CF4">
        <w:rPr>
          <w:i/>
          <w:iCs/>
          <w:sz w:val="28"/>
          <w:szCs w:val="28"/>
        </w:rPr>
        <w:t>Савельев, И. В.</w:t>
      </w:r>
      <w:r w:rsidRPr="00E72CF4">
        <w:rPr>
          <w:sz w:val="28"/>
          <w:szCs w:val="28"/>
        </w:rPr>
        <w:t xml:space="preserve"> Курс общей физики. В 3 т. Том 2. Электричество и магнетизм. Волны. Оптика [Электронный ресурс] / И. В. Савельев. – Лань: 2016. – 500 с. – Режим доступа: http://e.lanbook.com</w:t>
      </w:r>
    </w:p>
    <w:p w14:paraId="32053598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center"/>
        <w:rPr>
          <w:b/>
          <w:sz w:val="28"/>
          <w:szCs w:val="28"/>
        </w:rPr>
      </w:pPr>
    </w:p>
    <w:p w14:paraId="0CE5D805" w14:textId="24DFFCFB" w:rsidR="00E72CF4" w:rsidRDefault="00E72CF4" w:rsidP="00E72CF4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 xml:space="preserve">Раздел </w:t>
      </w:r>
      <w:r w:rsidR="00A40186">
        <w:rPr>
          <w:b/>
          <w:sz w:val="28"/>
          <w:szCs w:val="28"/>
        </w:rPr>
        <w:t>8</w:t>
      </w:r>
      <w:r w:rsidRPr="00E72CF4">
        <w:rPr>
          <w:b/>
          <w:sz w:val="28"/>
          <w:szCs w:val="28"/>
        </w:rPr>
        <w:t>. Оптика</w:t>
      </w:r>
    </w:p>
    <w:p w14:paraId="5C1F8219" w14:textId="77777777" w:rsidR="00E72CF4" w:rsidRPr="00E72CF4" w:rsidRDefault="00E72CF4" w:rsidP="00E72CF4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</w:p>
    <w:p w14:paraId="689CFC73" w14:textId="3FCEEB59" w:rsid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Основная литература:</w:t>
      </w:r>
    </w:p>
    <w:p w14:paraId="00278F40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/>
          <w:sz w:val="16"/>
          <w:szCs w:val="16"/>
        </w:rPr>
      </w:pPr>
    </w:p>
    <w:p w14:paraId="698DB04D" w14:textId="77777777" w:rsidR="00E72CF4" w:rsidRPr="00E72CF4" w:rsidRDefault="00E72CF4" w:rsidP="00E72CF4">
      <w:pPr>
        <w:widowControl w:val="0"/>
        <w:numPr>
          <w:ilvl w:val="0"/>
          <w:numId w:val="34"/>
        </w:numPr>
        <w:tabs>
          <w:tab w:val="left" w:pos="0"/>
          <w:tab w:val="left" w:pos="709"/>
          <w:tab w:val="left" w:pos="993"/>
        </w:tabs>
        <w:overflowPunct w:val="0"/>
        <w:ind w:left="0" w:firstLine="709"/>
        <w:jc w:val="both"/>
        <w:textAlignment w:val="baseline"/>
        <w:rPr>
          <w:bCs/>
          <w:spacing w:val="-1"/>
          <w:sz w:val="28"/>
          <w:szCs w:val="28"/>
        </w:rPr>
      </w:pPr>
      <w:r w:rsidRPr="00E72CF4">
        <w:rPr>
          <w:i/>
          <w:iCs/>
          <w:sz w:val="28"/>
          <w:szCs w:val="28"/>
        </w:rPr>
        <w:t>Бондарев, Б.</w:t>
      </w:r>
      <w:r w:rsidRPr="00E72CF4">
        <w:rPr>
          <w:i/>
          <w:iCs/>
          <w:sz w:val="28"/>
          <w:szCs w:val="28"/>
          <w:lang w:val="en-US"/>
        </w:rPr>
        <w:t> </w:t>
      </w:r>
      <w:r w:rsidRPr="00E72CF4">
        <w:rPr>
          <w:i/>
          <w:iCs/>
          <w:sz w:val="28"/>
          <w:szCs w:val="28"/>
        </w:rPr>
        <w:t>В.</w:t>
      </w:r>
      <w:r w:rsidRPr="00E72CF4">
        <w:rPr>
          <w:sz w:val="28"/>
          <w:szCs w:val="28"/>
        </w:rPr>
        <w:t xml:space="preserve"> Курс общей физики: уч. пос. в 3 кн. Кн. 2. Электр</w:t>
      </w:r>
      <w:r w:rsidRPr="00E72CF4">
        <w:rPr>
          <w:sz w:val="28"/>
          <w:szCs w:val="28"/>
        </w:rPr>
        <w:t>о</w:t>
      </w:r>
      <w:r w:rsidRPr="00E72CF4">
        <w:rPr>
          <w:sz w:val="28"/>
          <w:szCs w:val="28"/>
        </w:rPr>
        <w:t>магнетизм. Оптика. Квантовая физика / Б. В. Бондарев, Н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П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Калашников, Г.</w:t>
      </w:r>
      <w:r w:rsidRPr="00E72CF4">
        <w:rPr>
          <w:sz w:val="28"/>
          <w:szCs w:val="28"/>
          <w:lang w:val="en-US"/>
        </w:rPr>
        <w:t> </w:t>
      </w:r>
      <w:r w:rsidRPr="00E72CF4">
        <w:rPr>
          <w:sz w:val="28"/>
          <w:szCs w:val="28"/>
        </w:rPr>
        <w:t>Г. Спирин. – М.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</w:t>
      </w:r>
      <w:proofErr w:type="spellStart"/>
      <w:r w:rsidRPr="00E72CF4">
        <w:rPr>
          <w:sz w:val="28"/>
          <w:szCs w:val="28"/>
        </w:rPr>
        <w:t>Юрайт</w:t>
      </w:r>
      <w:proofErr w:type="spellEnd"/>
      <w:r w:rsidRPr="00E72CF4">
        <w:rPr>
          <w:sz w:val="28"/>
          <w:szCs w:val="28"/>
        </w:rPr>
        <w:t>, 2013. – 441 c.</w:t>
      </w:r>
    </w:p>
    <w:p w14:paraId="7BB162B8" w14:textId="77777777" w:rsidR="00E72CF4" w:rsidRPr="00E72CF4" w:rsidRDefault="00E72CF4" w:rsidP="00E72CF4">
      <w:pPr>
        <w:widowControl w:val="0"/>
        <w:numPr>
          <w:ilvl w:val="0"/>
          <w:numId w:val="34"/>
        </w:numPr>
        <w:tabs>
          <w:tab w:val="left" w:pos="0"/>
          <w:tab w:val="left" w:pos="709"/>
          <w:tab w:val="left" w:pos="993"/>
        </w:tabs>
        <w:overflowPunct w:val="0"/>
        <w:ind w:left="0" w:firstLine="709"/>
        <w:jc w:val="both"/>
        <w:textAlignment w:val="baseline"/>
        <w:rPr>
          <w:bCs/>
          <w:spacing w:val="-1"/>
          <w:sz w:val="28"/>
          <w:szCs w:val="28"/>
        </w:rPr>
      </w:pPr>
      <w:r w:rsidRPr="00E72CF4">
        <w:rPr>
          <w:bCs/>
          <w:i/>
          <w:iCs/>
          <w:spacing w:val="-1"/>
          <w:sz w:val="28"/>
          <w:szCs w:val="28"/>
        </w:rPr>
        <w:t>Иродов, И. Е</w:t>
      </w:r>
      <w:r w:rsidRPr="00E72CF4">
        <w:rPr>
          <w:bCs/>
          <w:spacing w:val="-1"/>
          <w:sz w:val="28"/>
          <w:szCs w:val="28"/>
        </w:rPr>
        <w:t>. Задачи по общей физике. [Электронный ресурс] / И. Е. Иродов. – Лань, 2016. – 416 с. – Режим доступа: http://e.lanbook.com</w:t>
      </w:r>
    </w:p>
    <w:p w14:paraId="5F252A7F" w14:textId="74995D59" w:rsidR="00E72CF4" w:rsidRPr="00A40186" w:rsidRDefault="00E72CF4" w:rsidP="00E72CF4">
      <w:pPr>
        <w:widowControl w:val="0"/>
        <w:numPr>
          <w:ilvl w:val="0"/>
          <w:numId w:val="34"/>
        </w:numPr>
        <w:tabs>
          <w:tab w:val="left" w:pos="0"/>
          <w:tab w:val="left" w:pos="709"/>
          <w:tab w:val="left" w:pos="993"/>
        </w:tabs>
        <w:overflowPunct w:val="0"/>
        <w:ind w:left="0" w:firstLine="709"/>
        <w:jc w:val="both"/>
        <w:textAlignment w:val="baseline"/>
        <w:rPr>
          <w:b/>
          <w:sz w:val="28"/>
          <w:szCs w:val="28"/>
        </w:rPr>
      </w:pPr>
      <w:r w:rsidRPr="00E72CF4">
        <w:rPr>
          <w:i/>
          <w:iCs/>
          <w:sz w:val="28"/>
          <w:szCs w:val="28"/>
        </w:rPr>
        <w:t xml:space="preserve">Савельев, И. В. </w:t>
      </w:r>
      <w:r w:rsidRPr="00E72CF4">
        <w:rPr>
          <w:sz w:val="28"/>
          <w:szCs w:val="28"/>
        </w:rPr>
        <w:t xml:space="preserve">Курс общей физики (в 3 тт.). Том 2. Электричество и магнетизм. Волны. Оптика [Электронный ресурс] / И. В. Савельев. – Лань: 2016. – 500 с. – Режим доступа:  </w:t>
      </w:r>
      <w:hyperlink r:id="rId22" w:history="1">
        <w:r w:rsidR="00A40186" w:rsidRPr="00E72CF4">
          <w:rPr>
            <w:rStyle w:val="aa"/>
            <w:sz w:val="28"/>
            <w:szCs w:val="28"/>
          </w:rPr>
          <w:t>http://e.lanbook.com</w:t>
        </w:r>
      </w:hyperlink>
      <w:r w:rsidRPr="00E72CF4">
        <w:rPr>
          <w:bCs/>
          <w:spacing w:val="-1"/>
          <w:sz w:val="28"/>
          <w:szCs w:val="28"/>
        </w:rPr>
        <w:t xml:space="preserve"> </w:t>
      </w:r>
    </w:p>
    <w:p w14:paraId="092CE13E" w14:textId="77777777" w:rsidR="00A40186" w:rsidRPr="00E72CF4" w:rsidRDefault="00A40186" w:rsidP="00A40186">
      <w:pPr>
        <w:widowControl w:val="0"/>
        <w:tabs>
          <w:tab w:val="left" w:pos="0"/>
          <w:tab w:val="left" w:pos="709"/>
          <w:tab w:val="left" w:pos="993"/>
        </w:tabs>
        <w:overflowPunct w:val="0"/>
        <w:ind w:left="709"/>
        <w:jc w:val="both"/>
        <w:textAlignment w:val="baseline"/>
        <w:rPr>
          <w:b/>
          <w:sz w:val="16"/>
          <w:szCs w:val="16"/>
        </w:rPr>
      </w:pPr>
    </w:p>
    <w:p w14:paraId="2FDC3B81" w14:textId="1EF11394" w:rsidR="00E72CF4" w:rsidRDefault="00E72CF4" w:rsidP="00E72CF4">
      <w:pPr>
        <w:widowControl w:val="0"/>
        <w:tabs>
          <w:tab w:val="left" w:pos="0"/>
          <w:tab w:val="left" w:pos="709"/>
          <w:tab w:val="left" w:pos="993"/>
        </w:tabs>
        <w:overflowPunct w:val="0"/>
        <w:ind w:left="709"/>
        <w:jc w:val="both"/>
        <w:textAlignment w:val="baseline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Дополнительная литература:</w:t>
      </w:r>
    </w:p>
    <w:p w14:paraId="2188DE33" w14:textId="77777777" w:rsidR="00A40186" w:rsidRPr="00E72CF4" w:rsidRDefault="00A40186" w:rsidP="00E72CF4">
      <w:pPr>
        <w:widowControl w:val="0"/>
        <w:tabs>
          <w:tab w:val="left" w:pos="0"/>
          <w:tab w:val="left" w:pos="709"/>
          <w:tab w:val="left" w:pos="993"/>
        </w:tabs>
        <w:overflowPunct w:val="0"/>
        <w:ind w:left="709"/>
        <w:jc w:val="both"/>
        <w:textAlignment w:val="baseline"/>
        <w:rPr>
          <w:b/>
          <w:sz w:val="16"/>
          <w:szCs w:val="16"/>
        </w:rPr>
      </w:pPr>
    </w:p>
    <w:p w14:paraId="2EE396E3" w14:textId="77777777" w:rsidR="00E72CF4" w:rsidRPr="00E72CF4" w:rsidRDefault="00E72CF4" w:rsidP="00E72CF4">
      <w:pPr>
        <w:widowControl w:val="0"/>
        <w:numPr>
          <w:ilvl w:val="0"/>
          <w:numId w:val="34"/>
        </w:numPr>
        <w:tabs>
          <w:tab w:val="left" w:pos="0"/>
          <w:tab w:val="left" w:pos="709"/>
          <w:tab w:val="left" w:pos="993"/>
        </w:tabs>
        <w:overflowPunct w:val="0"/>
        <w:ind w:left="0" w:firstLine="709"/>
        <w:jc w:val="both"/>
        <w:textAlignment w:val="baseline"/>
        <w:rPr>
          <w:bCs/>
          <w:spacing w:val="-1"/>
          <w:sz w:val="28"/>
          <w:szCs w:val="28"/>
        </w:rPr>
      </w:pPr>
      <w:r w:rsidRPr="00E72CF4">
        <w:rPr>
          <w:bCs/>
          <w:i/>
          <w:iCs/>
          <w:spacing w:val="-1"/>
          <w:sz w:val="28"/>
          <w:szCs w:val="28"/>
        </w:rPr>
        <w:t>Савельев, И. В.</w:t>
      </w:r>
      <w:r w:rsidRPr="00E72CF4">
        <w:rPr>
          <w:bCs/>
          <w:spacing w:val="-1"/>
          <w:sz w:val="28"/>
          <w:szCs w:val="28"/>
        </w:rPr>
        <w:t xml:space="preserve"> Курс физики (в 3 тт.). Том 3. Квантовая оптика. Ато</w:t>
      </w:r>
      <w:r w:rsidRPr="00E72CF4">
        <w:rPr>
          <w:bCs/>
          <w:spacing w:val="-1"/>
          <w:sz w:val="28"/>
          <w:szCs w:val="28"/>
        </w:rPr>
        <w:t>м</w:t>
      </w:r>
      <w:r w:rsidRPr="00E72CF4">
        <w:rPr>
          <w:bCs/>
          <w:spacing w:val="-1"/>
          <w:sz w:val="28"/>
          <w:szCs w:val="28"/>
        </w:rPr>
        <w:t>ная физика. Физика твердого тела. Физика атомного ядра и элементарных ч</w:t>
      </w:r>
      <w:r w:rsidRPr="00E72CF4">
        <w:rPr>
          <w:bCs/>
          <w:spacing w:val="-1"/>
          <w:sz w:val="28"/>
          <w:szCs w:val="28"/>
        </w:rPr>
        <w:t>а</w:t>
      </w:r>
      <w:r w:rsidRPr="00E72CF4">
        <w:rPr>
          <w:bCs/>
          <w:spacing w:val="-1"/>
          <w:sz w:val="28"/>
          <w:szCs w:val="28"/>
        </w:rPr>
        <w:t>стиц [Электронный ресурс]</w:t>
      </w:r>
      <w:proofErr w:type="gramStart"/>
      <w:r w:rsidRPr="00E72CF4">
        <w:rPr>
          <w:bCs/>
          <w:spacing w:val="-1"/>
          <w:sz w:val="28"/>
          <w:szCs w:val="28"/>
        </w:rPr>
        <w:t xml:space="preserve"> :</w:t>
      </w:r>
      <w:proofErr w:type="gramEnd"/>
      <w:r w:rsidRPr="00E72CF4">
        <w:rPr>
          <w:bCs/>
          <w:spacing w:val="-1"/>
          <w:sz w:val="28"/>
          <w:szCs w:val="28"/>
        </w:rPr>
        <w:t xml:space="preserve"> учебное пособие. – Электрон</w:t>
      </w:r>
      <w:proofErr w:type="gramStart"/>
      <w:r w:rsidRPr="00E72CF4">
        <w:rPr>
          <w:bCs/>
          <w:spacing w:val="-1"/>
          <w:sz w:val="28"/>
          <w:szCs w:val="28"/>
        </w:rPr>
        <w:t>.</w:t>
      </w:r>
      <w:proofErr w:type="gramEnd"/>
      <w:r w:rsidRPr="00E72CF4">
        <w:rPr>
          <w:bCs/>
          <w:spacing w:val="-1"/>
          <w:sz w:val="28"/>
          <w:szCs w:val="28"/>
        </w:rPr>
        <w:t xml:space="preserve"> </w:t>
      </w:r>
      <w:proofErr w:type="gramStart"/>
      <w:r w:rsidRPr="00E72CF4">
        <w:rPr>
          <w:bCs/>
          <w:spacing w:val="-1"/>
          <w:sz w:val="28"/>
          <w:szCs w:val="28"/>
        </w:rPr>
        <w:t>д</w:t>
      </w:r>
      <w:proofErr w:type="gramEnd"/>
      <w:r w:rsidRPr="00E72CF4">
        <w:rPr>
          <w:bCs/>
          <w:spacing w:val="-1"/>
          <w:sz w:val="28"/>
          <w:szCs w:val="28"/>
        </w:rPr>
        <w:t>ан. – СПб</w:t>
      </w:r>
      <w:proofErr w:type="gramStart"/>
      <w:r w:rsidRPr="00E72CF4">
        <w:rPr>
          <w:bCs/>
          <w:spacing w:val="-1"/>
          <w:sz w:val="28"/>
          <w:szCs w:val="28"/>
        </w:rPr>
        <w:t xml:space="preserve">. : </w:t>
      </w:r>
      <w:proofErr w:type="gramEnd"/>
      <w:r w:rsidRPr="00E72CF4">
        <w:rPr>
          <w:bCs/>
          <w:spacing w:val="-1"/>
          <w:sz w:val="28"/>
          <w:szCs w:val="28"/>
        </w:rPr>
        <w:t>Лань, 2016. – 307 с. – Режим доступа: http://e.lanbook.com</w:t>
      </w:r>
    </w:p>
    <w:p w14:paraId="6C203FD4" w14:textId="19EDAF74" w:rsidR="00E72CF4" w:rsidRDefault="00E72CF4" w:rsidP="00E72CF4">
      <w:pPr>
        <w:widowControl w:val="0"/>
        <w:tabs>
          <w:tab w:val="left" w:pos="993"/>
        </w:tabs>
        <w:jc w:val="center"/>
        <w:rPr>
          <w:b/>
          <w:sz w:val="20"/>
          <w:szCs w:val="20"/>
        </w:rPr>
      </w:pPr>
    </w:p>
    <w:p w14:paraId="4E70C71D" w14:textId="77777777" w:rsidR="002F063D" w:rsidRPr="00E72CF4" w:rsidRDefault="002F063D" w:rsidP="00E72CF4">
      <w:pPr>
        <w:widowControl w:val="0"/>
        <w:tabs>
          <w:tab w:val="left" w:pos="993"/>
        </w:tabs>
        <w:jc w:val="center"/>
        <w:rPr>
          <w:b/>
          <w:sz w:val="20"/>
          <w:szCs w:val="20"/>
        </w:rPr>
      </w:pPr>
    </w:p>
    <w:p w14:paraId="2C3D9F27" w14:textId="4C832B0B" w:rsidR="00E72CF4" w:rsidRDefault="00E72CF4" w:rsidP="00E72CF4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 xml:space="preserve">Раздел </w:t>
      </w:r>
      <w:r w:rsidR="00A40186">
        <w:rPr>
          <w:b/>
          <w:sz w:val="28"/>
          <w:szCs w:val="28"/>
        </w:rPr>
        <w:t>9</w:t>
      </w:r>
      <w:r w:rsidRPr="00E72CF4">
        <w:rPr>
          <w:b/>
          <w:sz w:val="28"/>
          <w:szCs w:val="28"/>
        </w:rPr>
        <w:t>. Квантовая физика</w:t>
      </w:r>
    </w:p>
    <w:p w14:paraId="253041A9" w14:textId="77777777" w:rsidR="00A40186" w:rsidRPr="00E72CF4" w:rsidRDefault="00A40186" w:rsidP="00E72CF4">
      <w:pPr>
        <w:widowControl w:val="0"/>
        <w:tabs>
          <w:tab w:val="left" w:pos="993"/>
        </w:tabs>
        <w:jc w:val="center"/>
        <w:rPr>
          <w:b/>
          <w:sz w:val="28"/>
          <w:szCs w:val="28"/>
        </w:rPr>
      </w:pPr>
    </w:p>
    <w:p w14:paraId="530F6DD0" w14:textId="4753A90A" w:rsid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Основная литература:</w:t>
      </w:r>
    </w:p>
    <w:p w14:paraId="6F88CAC2" w14:textId="77777777" w:rsidR="00A40186" w:rsidRPr="00E72CF4" w:rsidRDefault="00A40186" w:rsidP="00E72CF4">
      <w:pPr>
        <w:widowControl w:val="0"/>
        <w:tabs>
          <w:tab w:val="left" w:pos="993"/>
        </w:tabs>
        <w:ind w:firstLine="709"/>
        <w:jc w:val="both"/>
        <w:rPr>
          <w:b/>
          <w:sz w:val="16"/>
          <w:szCs w:val="16"/>
        </w:rPr>
      </w:pPr>
    </w:p>
    <w:p w14:paraId="11F4ABD1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sz w:val="28"/>
          <w:szCs w:val="28"/>
        </w:rPr>
      </w:pPr>
      <w:r w:rsidRPr="00E72CF4">
        <w:rPr>
          <w:sz w:val="28"/>
          <w:szCs w:val="28"/>
        </w:rPr>
        <w:t xml:space="preserve">1. </w:t>
      </w:r>
      <w:r w:rsidRPr="00E72CF4">
        <w:rPr>
          <w:sz w:val="28"/>
          <w:szCs w:val="28"/>
        </w:rPr>
        <w:tab/>
      </w:r>
      <w:r w:rsidRPr="00E72CF4">
        <w:rPr>
          <w:i/>
          <w:iCs/>
          <w:sz w:val="28"/>
          <w:szCs w:val="28"/>
        </w:rPr>
        <w:t>Ландау, Л. Д.</w:t>
      </w:r>
      <w:r w:rsidRPr="00E72CF4">
        <w:rPr>
          <w:sz w:val="28"/>
          <w:szCs w:val="28"/>
        </w:rPr>
        <w:t xml:space="preserve"> Квантовая механика (нерелятивистская теория). Уче</w:t>
      </w:r>
      <w:r w:rsidRPr="00E72CF4">
        <w:rPr>
          <w:sz w:val="28"/>
          <w:szCs w:val="28"/>
        </w:rPr>
        <w:t>б</w:t>
      </w:r>
      <w:r w:rsidRPr="00E72CF4">
        <w:rPr>
          <w:sz w:val="28"/>
          <w:szCs w:val="28"/>
        </w:rPr>
        <w:t xml:space="preserve">ное пособие [Электронный ресурс] / Л. Д. Ландау, Е. М. Лифшиц. – М.: </w:t>
      </w:r>
      <w:proofErr w:type="spellStart"/>
      <w:r w:rsidRPr="00E72CF4">
        <w:rPr>
          <w:sz w:val="28"/>
          <w:szCs w:val="28"/>
        </w:rPr>
        <w:t>Фи</w:t>
      </w:r>
      <w:r w:rsidRPr="00E72CF4">
        <w:rPr>
          <w:sz w:val="28"/>
          <w:szCs w:val="28"/>
        </w:rPr>
        <w:t>з</w:t>
      </w:r>
      <w:r w:rsidRPr="00E72CF4">
        <w:rPr>
          <w:sz w:val="28"/>
          <w:szCs w:val="28"/>
        </w:rPr>
        <w:t>матлит</w:t>
      </w:r>
      <w:proofErr w:type="spellEnd"/>
      <w:r w:rsidRPr="00E72CF4">
        <w:rPr>
          <w:sz w:val="28"/>
          <w:szCs w:val="28"/>
        </w:rPr>
        <w:t xml:space="preserve">, 2008. – 800 с. – («Теоретическая физика», том III). – Режим доступа: </w:t>
      </w:r>
      <w:hyperlink r:id="rId23" w:history="1">
        <w:r w:rsidRPr="00E72CF4">
          <w:rPr>
            <w:sz w:val="28"/>
            <w:szCs w:val="28"/>
          </w:rPr>
          <w:t>http://www.biblioclub.ru</w:t>
        </w:r>
      </w:hyperlink>
    </w:p>
    <w:p w14:paraId="72702FF0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sz w:val="28"/>
          <w:szCs w:val="28"/>
        </w:rPr>
      </w:pPr>
      <w:r w:rsidRPr="00E72CF4">
        <w:rPr>
          <w:sz w:val="28"/>
          <w:szCs w:val="28"/>
        </w:rPr>
        <w:t xml:space="preserve">2. </w:t>
      </w:r>
      <w:r w:rsidRPr="00E72CF4">
        <w:rPr>
          <w:sz w:val="28"/>
          <w:szCs w:val="28"/>
        </w:rPr>
        <w:tab/>
      </w:r>
      <w:r w:rsidRPr="00E72CF4">
        <w:rPr>
          <w:i/>
          <w:iCs/>
          <w:sz w:val="28"/>
          <w:szCs w:val="28"/>
        </w:rPr>
        <w:t>Гинзбург, И. Ф.</w:t>
      </w:r>
      <w:r w:rsidRPr="00E72CF4">
        <w:rPr>
          <w:sz w:val="28"/>
          <w:szCs w:val="28"/>
        </w:rPr>
        <w:t xml:space="preserve"> Введение в физику твердого тела. Основы квантовой механики и статистической физики с отдельными задачами физики твердого тела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Учебное пособие [Электронный ресурс] / И. Ф. Гинзбург. – СПб</w:t>
      </w:r>
      <w:proofErr w:type="gramStart"/>
      <w:r w:rsidRPr="00E72CF4">
        <w:rPr>
          <w:sz w:val="28"/>
          <w:szCs w:val="28"/>
        </w:rPr>
        <w:t xml:space="preserve">. : </w:t>
      </w:r>
      <w:proofErr w:type="gramEnd"/>
      <w:r w:rsidRPr="00E72CF4">
        <w:rPr>
          <w:sz w:val="28"/>
          <w:szCs w:val="28"/>
        </w:rPr>
        <w:t>Лань, 2007. – 544 с.</w:t>
      </w:r>
      <w:r w:rsidRPr="00E72CF4">
        <w:rPr>
          <w:rFonts w:eastAsia="Calibri"/>
          <w:sz w:val="28"/>
          <w:szCs w:val="28"/>
        </w:rPr>
        <w:t xml:space="preserve"> – Режим</w:t>
      </w:r>
      <w:r w:rsidRPr="00E72CF4">
        <w:rPr>
          <w:sz w:val="28"/>
          <w:szCs w:val="28"/>
        </w:rPr>
        <w:t xml:space="preserve"> доступа: </w:t>
      </w:r>
      <w:r w:rsidRPr="00E72CF4">
        <w:rPr>
          <w:sz w:val="28"/>
          <w:szCs w:val="28"/>
          <w:lang w:val="en-US"/>
        </w:rPr>
        <w:t>e</w:t>
      </w:r>
      <w:r w:rsidRPr="00E72CF4">
        <w:rPr>
          <w:sz w:val="28"/>
          <w:szCs w:val="28"/>
        </w:rPr>
        <w:t>.</w:t>
      </w:r>
      <w:proofErr w:type="spellStart"/>
      <w:r w:rsidRPr="00E72CF4">
        <w:rPr>
          <w:sz w:val="28"/>
          <w:szCs w:val="28"/>
          <w:lang w:val="en-US"/>
        </w:rPr>
        <w:t>lanbook</w:t>
      </w:r>
      <w:proofErr w:type="spellEnd"/>
      <w:r w:rsidRPr="00E72CF4">
        <w:rPr>
          <w:sz w:val="28"/>
          <w:szCs w:val="28"/>
        </w:rPr>
        <w:t>.</w:t>
      </w:r>
      <w:r w:rsidRPr="00E72CF4">
        <w:rPr>
          <w:sz w:val="28"/>
          <w:szCs w:val="28"/>
          <w:lang w:val="en-US"/>
        </w:rPr>
        <w:t>com</w:t>
      </w:r>
    </w:p>
    <w:p w14:paraId="54EC012C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sz w:val="28"/>
          <w:szCs w:val="28"/>
        </w:rPr>
      </w:pPr>
      <w:r w:rsidRPr="00E72CF4">
        <w:rPr>
          <w:sz w:val="28"/>
          <w:szCs w:val="28"/>
        </w:rPr>
        <w:t>4.</w:t>
      </w:r>
      <w:r w:rsidRPr="00E72CF4">
        <w:rPr>
          <w:sz w:val="28"/>
          <w:szCs w:val="28"/>
        </w:rPr>
        <w:tab/>
      </w:r>
      <w:r w:rsidRPr="00E72CF4">
        <w:rPr>
          <w:i/>
          <w:iCs/>
          <w:sz w:val="28"/>
          <w:szCs w:val="28"/>
        </w:rPr>
        <w:t>Фомин, Д. В.</w:t>
      </w:r>
      <w:r w:rsidRPr="00E72CF4">
        <w:rPr>
          <w:sz w:val="28"/>
          <w:szCs w:val="28"/>
        </w:rPr>
        <w:t xml:space="preserve"> Экспериментальные методы физики твердого тела: </w:t>
      </w:r>
      <w:r w:rsidRPr="00E72CF4">
        <w:rPr>
          <w:sz w:val="28"/>
          <w:szCs w:val="28"/>
        </w:rPr>
        <w:lastRenderedPageBreak/>
        <w:t xml:space="preserve">учебное пособие [Электронный ресурс] / Д. В. Фомин. – М., Берлин: </w:t>
      </w:r>
      <w:proofErr w:type="spellStart"/>
      <w:r w:rsidRPr="00E72CF4">
        <w:rPr>
          <w:sz w:val="28"/>
          <w:szCs w:val="28"/>
        </w:rPr>
        <w:t>Директ</w:t>
      </w:r>
      <w:proofErr w:type="spellEnd"/>
      <w:r w:rsidRPr="00E72CF4">
        <w:rPr>
          <w:sz w:val="28"/>
          <w:szCs w:val="28"/>
        </w:rPr>
        <w:t>-Медиа, 2014. – 186 с. – Режим доступа: http://biblioclub.ru</w:t>
      </w:r>
    </w:p>
    <w:p w14:paraId="7CF5DFE7" w14:textId="26CEA247" w:rsid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sz w:val="28"/>
          <w:szCs w:val="28"/>
        </w:rPr>
      </w:pPr>
      <w:r w:rsidRPr="00E72CF4">
        <w:rPr>
          <w:sz w:val="28"/>
          <w:szCs w:val="28"/>
        </w:rPr>
        <w:t>5.</w:t>
      </w:r>
      <w:r w:rsidRPr="00E72CF4">
        <w:rPr>
          <w:sz w:val="28"/>
          <w:szCs w:val="28"/>
        </w:rPr>
        <w:tab/>
      </w:r>
      <w:hyperlink r:id="rId24" w:history="1">
        <w:r w:rsidRPr="00E72CF4">
          <w:rPr>
            <w:i/>
            <w:iCs/>
            <w:sz w:val="28"/>
            <w:szCs w:val="28"/>
          </w:rPr>
          <w:t>Безрядин, Н. Н.</w:t>
        </w:r>
      </w:hyperlink>
      <w:r w:rsidRPr="00E72CF4">
        <w:rPr>
          <w:sz w:val="28"/>
          <w:szCs w:val="28"/>
        </w:rPr>
        <w:t xml:space="preserve"> Квантовые и оптические процессы в твердых телах: теория  и практика [Электронный ресурс]: учебное пособие. / Н. Н. </w:t>
      </w:r>
      <w:proofErr w:type="spellStart"/>
      <w:r w:rsidRPr="00E72CF4">
        <w:rPr>
          <w:sz w:val="28"/>
          <w:szCs w:val="28"/>
        </w:rPr>
        <w:t>Безрядин</w:t>
      </w:r>
      <w:proofErr w:type="spellEnd"/>
      <w:r w:rsidRPr="00E72CF4">
        <w:rPr>
          <w:sz w:val="28"/>
          <w:szCs w:val="28"/>
        </w:rPr>
        <w:t xml:space="preserve"> и др. – Воронеж</w:t>
      </w:r>
      <w:proofErr w:type="gramStart"/>
      <w:r w:rsidRPr="00E72CF4">
        <w:rPr>
          <w:sz w:val="28"/>
          <w:szCs w:val="28"/>
        </w:rPr>
        <w:t xml:space="preserve"> :</w:t>
      </w:r>
      <w:proofErr w:type="gramEnd"/>
      <w:r w:rsidRPr="00E72CF4">
        <w:rPr>
          <w:sz w:val="28"/>
          <w:szCs w:val="28"/>
        </w:rPr>
        <w:t xml:space="preserve"> </w:t>
      </w:r>
      <w:hyperlink r:id="rId25" w:history="1">
        <w:r w:rsidRPr="00E72CF4">
          <w:rPr>
            <w:sz w:val="28"/>
            <w:szCs w:val="28"/>
          </w:rPr>
          <w:t>Воронежский государственный университет инженерных технологий</w:t>
        </w:r>
      </w:hyperlink>
      <w:r w:rsidRPr="00E72CF4">
        <w:rPr>
          <w:sz w:val="28"/>
          <w:szCs w:val="28"/>
        </w:rPr>
        <w:t xml:space="preserve">, 2015. – 153 с. – Режим доступа: </w:t>
      </w:r>
      <w:hyperlink r:id="rId26" w:history="1">
        <w:r w:rsidR="00A40186" w:rsidRPr="00E72CF4">
          <w:rPr>
            <w:rStyle w:val="aa"/>
            <w:sz w:val="28"/>
            <w:szCs w:val="28"/>
          </w:rPr>
          <w:t>http://biblioclub.ru</w:t>
        </w:r>
      </w:hyperlink>
    </w:p>
    <w:p w14:paraId="101508F3" w14:textId="4C78D1A7" w:rsidR="00A40186" w:rsidRDefault="00A40186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sz w:val="28"/>
          <w:szCs w:val="28"/>
        </w:rPr>
      </w:pPr>
    </w:p>
    <w:p w14:paraId="7F9BA8D6" w14:textId="460C0637" w:rsidR="00E72CF4" w:rsidRDefault="00E72CF4" w:rsidP="00E72CF4">
      <w:pPr>
        <w:widowControl w:val="0"/>
        <w:tabs>
          <w:tab w:val="left" w:pos="993"/>
        </w:tabs>
        <w:ind w:firstLine="709"/>
        <w:rPr>
          <w:b/>
          <w:sz w:val="28"/>
          <w:szCs w:val="28"/>
        </w:rPr>
      </w:pPr>
      <w:r w:rsidRPr="00E72CF4">
        <w:rPr>
          <w:b/>
          <w:sz w:val="28"/>
          <w:szCs w:val="28"/>
        </w:rPr>
        <w:t>Дополнительная литература:</w:t>
      </w:r>
    </w:p>
    <w:p w14:paraId="56573928" w14:textId="77777777" w:rsidR="00A40186" w:rsidRPr="00E72CF4" w:rsidRDefault="00A40186" w:rsidP="00E72CF4">
      <w:pPr>
        <w:widowControl w:val="0"/>
        <w:tabs>
          <w:tab w:val="left" w:pos="993"/>
        </w:tabs>
        <w:ind w:firstLine="709"/>
        <w:rPr>
          <w:b/>
          <w:sz w:val="16"/>
          <w:szCs w:val="16"/>
        </w:rPr>
      </w:pPr>
    </w:p>
    <w:p w14:paraId="11A906C4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rFonts w:eastAsia="Lucida Sans Unicode"/>
          <w:kern w:val="1"/>
          <w:sz w:val="28"/>
          <w:szCs w:val="28"/>
        </w:rPr>
      </w:pPr>
      <w:r w:rsidRPr="00E72CF4">
        <w:rPr>
          <w:rFonts w:eastAsia="Lucida Sans Unicode"/>
          <w:kern w:val="1"/>
          <w:sz w:val="28"/>
          <w:szCs w:val="28"/>
        </w:rPr>
        <w:t>6.</w:t>
      </w:r>
      <w:r w:rsidRPr="00E72CF4">
        <w:rPr>
          <w:rFonts w:eastAsia="Lucida Sans Unicode"/>
          <w:kern w:val="1"/>
          <w:sz w:val="28"/>
          <w:szCs w:val="28"/>
        </w:rPr>
        <w:tab/>
      </w:r>
      <w:r w:rsidRPr="00E72CF4">
        <w:rPr>
          <w:rFonts w:eastAsia="Lucida Sans Unicode"/>
          <w:i/>
          <w:iCs/>
          <w:kern w:val="1"/>
          <w:sz w:val="28"/>
          <w:szCs w:val="28"/>
        </w:rPr>
        <w:t>Савельев, И. В.</w:t>
      </w:r>
      <w:r w:rsidRPr="00E72CF4">
        <w:rPr>
          <w:rFonts w:eastAsia="Lucida Sans Unicode"/>
          <w:kern w:val="1"/>
          <w:sz w:val="28"/>
          <w:szCs w:val="28"/>
        </w:rPr>
        <w:t xml:space="preserve"> Курс общей физики. В 5 тт. Т. 5. Квантовая оптика. Атомная физика. Физика твердого тела. Физика атомного ядра и элемента</w:t>
      </w:r>
      <w:r w:rsidRPr="00E72CF4">
        <w:rPr>
          <w:rFonts w:eastAsia="Lucida Sans Unicode"/>
          <w:kern w:val="1"/>
          <w:sz w:val="28"/>
          <w:szCs w:val="28"/>
        </w:rPr>
        <w:t>р</w:t>
      </w:r>
      <w:r w:rsidRPr="00E72CF4">
        <w:rPr>
          <w:rFonts w:eastAsia="Lucida Sans Unicode"/>
          <w:kern w:val="1"/>
          <w:sz w:val="28"/>
          <w:szCs w:val="28"/>
        </w:rPr>
        <w:t xml:space="preserve">ных частиц. [Электронный ресурс] / И. В. Савельев. – СПб. </w:t>
      </w:r>
      <w:proofErr w:type="gramStart"/>
      <w:r w:rsidRPr="00E72CF4">
        <w:rPr>
          <w:rFonts w:eastAsia="Lucida Sans Unicode"/>
          <w:kern w:val="1"/>
          <w:sz w:val="28"/>
          <w:szCs w:val="28"/>
        </w:rPr>
        <w:t>:Л</w:t>
      </w:r>
      <w:proofErr w:type="gramEnd"/>
      <w:r w:rsidRPr="00E72CF4">
        <w:rPr>
          <w:rFonts w:eastAsia="Lucida Sans Unicode"/>
          <w:kern w:val="1"/>
          <w:sz w:val="28"/>
          <w:szCs w:val="28"/>
        </w:rPr>
        <w:t>ань, 2016. – 384 с. – Режим доступа: e.lanbook.com</w:t>
      </w:r>
    </w:p>
    <w:p w14:paraId="1C754BC5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rFonts w:ascii="Arial" w:eastAsia="Lucida Sans Unicode" w:hAnsi="Arial"/>
          <w:kern w:val="1"/>
          <w:sz w:val="28"/>
          <w:szCs w:val="28"/>
        </w:rPr>
      </w:pPr>
      <w:r w:rsidRPr="00E72CF4">
        <w:rPr>
          <w:rFonts w:eastAsia="Lucida Sans Unicode"/>
          <w:kern w:val="1"/>
          <w:sz w:val="28"/>
          <w:szCs w:val="28"/>
        </w:rPr>
        <w:t>7.</w:t>
      </w:r>
      <w:r w:rsidRPr="00E72CF4">
        <w:rPr>
          <w:rFonts w:eastAsia="Lucida Sans Unicode"/>
          <w:kern w:val="1"/>
          <w:sz w:val="28"/>
          <w:szCs w:val="28"/>
        </w:rPr>
        <w:tab/>
      </w:r>
      <w:proofErr w:type="spellStart"/>
      <w:r w:rsidRPr="00E72CF4">
        <w:rPr>
          <w:rFonts w:eastAsia="Lucida Sans Unicode"/>
          <w:i/>
          <w:iCs/>
          <w:kern w:val="1"/>
          <w:sz w:val="28"/>
          <w:szCs w:val="28"/>
        </w:rPr>
        <w:t>Сивухин</w:t>
      </w:r>
      <w:proofErr w:type="spellEnd"/>
      <w:r w:rsidRPr="00E72CF4">
        <w:rPr>
          <w:rFonts w:eastAsia="Lucida Sans Unicode"/>
          <w:i/>
          <w:iCs/>
          <w:kern w:val="1"/>
          <w:sz w:val="28"/>
          <w:szCs w:val="28"/>
        </w:rPr>
        <w:t>, Д. В.</w:t>
      </w:r>
      <w:r w:rsidRPr="00E72CF4">
        <w:rPr>
          <w:rFonts w:eastAsia="Lucida Sans Unicode"/>
          <w:kern w:val="1"/>
          <w:sz w:val="28"/>
          <w:szCs w:val="28"/>
        </w:rPr>
        <w:t xml:space="preserve"> Курс общей физики. В 5 тт. Т. 5. Атомная и ядерная физика учебное пособие [Электронный ресурс] / Д. В. </w:t>
      </w:r>
      <w:proofErr w:type="spellStart"/>
      <w:r w:rsidRPr="00E72CF4">
        <w:rPr>
          <w:rFonts w:eastAsia="Lucida Sans Unicode"/>
          <w:kern w:val="1"/>
          <w:sz w:val="28"/>
          <w:szCs w:val="28"/>
        </w:rPr>
        <w:t>Сивухин</w:t>
      </w:r>
      <w:proofErr w:type="spellEnd"/>
      <w:r w:rsidRPr="00E72CF4">
        <w:rPr>
          <w:rFonts w:eastAsia="Lucida Sans Unicode"/>
          <w:kern w:val="1"/>
          <w:sz w:val="28"/>
          <w:szCs w:val="28"/>
        </w:rPr>
        <w:t>. – М.</w:t>
      </w:r>
      <w:proofErr w:type="gramStart"/>
      <w:r w:rsidRPr="00E72CF4">
        <w:rPr>
          <w:rFonts w:eastAsia="Lucida Sans Unicode"/>
          <w:kern w:val="1"/>
          <w:sz w:val="28"/>
          <w:szCs w:val="28"/>
        </w:rPr>
        <w:t> :</w:t>
      </w:r>
      <w:proofErr w:type="gramEnd"/>
      <w:r w:rsidRPr="00E72CF4">
        <w:rPr>
          <w:rFonts w:eastAsia="Lucida Sans Unicode"/>
          <w:kern w:val="1"/>
          <w:sz w:val="28"/>
          <w:szCs w:val="28"/>
        </w:rPr>
        <w:t xml:space="preserve"> </w:t>
      </w:r>
      <w:proofErr w:type="spellStart"/>
      <w:r w:rsidRPr="00E72CF4">
        <w:rPr>
          <w:rFonts w:eastAsia="Lucida Sans Unicode"/>
          <w:kern w:val="1"/>
          <w:sz w:val="28"/>
          <w:szCs w:val="28"/>
        </w:rPr>
        <w:t>Фи</w:t>
      </w:r>
      <w:r w:rsidRPr="00E72CF4">
        <w:rPr>
          <w:rFonts w:eastAsia="Lucida Sans Unicode"/>
          <w:kern w:val="1"/>
          <w:sz w:val="28"/>
          <w:szCs w:val="28"/>
        </w:rPr>
        <w:t>з</w:t>
      </w:r>
      <w:r w:rsidRPr="00E72CF4">
        <w:rPr>
          <w:rFonts w:eastAsia="Lucida Sans Unicode"/>
          <w:kern w:val="1"/>
          <w:sz w:val="28"/>
          <w:szCs w:val="28"/>
        </w:rPr>
        <w:t>матлит</w:t>
      </w:r>
      <w:proofErr w:type="spellEnd"/>
      <w:r w:rsidRPr="00E72CF4">
        <w:rPr>
          <w:rFonts w:eastAsia="Lucida Sans Unicode"/>
          <w:kern w:val="1"/>
          <w:sz w:val="28"/>
          <w:szCs w:val="28"/>
        </w:rPr>
        <w:t>, 2009. – 784 с. – Режим доступа: http://www.biblioclub</w:t>
      </w:r>
    </w:p>
    <w:p w14:paraId="5AE891BE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rFonts w:eastAsia="Lucida Sans Unicode"/>
          <w:kern w:val="1"/>
          <w:sz w:val="28"/>
          <w:szCs w:val="28"/>
        </w:rPr>
      </w:pPr>
      <w:r w:rsidRPr="00E72CF4">
        <w:rPr>
          <w:rFonts w:eastAsia="Lucida Sans Unicode"/>
          <w:kern w:val="1"/>
          <w:sz w:val="28"/>
          <w:szCs w:val="28"/>
        </w:rPr>
        <w:t>8.</w:t>
      </w:r>
      <w:r w:rsidRPr="00E72CF4">
        <w:rPr>
          <w:rFonts w:eastAsia="Lucida Sans Unicode"/>
          <w:kern w:val="1"/>
          <w:sz w:val="28"/>
          <w:szCs w:val="28"/>
        </w:rPr>
        <w:tab/>
      </w:r>
      <w:r w:rsidRPr="00E72CF4">
        <w:rPr>
          <w:rFonts w:eastAsia="Lucida Sans Unicode"/>
          <w:i/>
          <w:iCs/>
          <w:kern w:val="1"/>
          <w:sz w:val="28"/>
          <w:szCs w:val="28"/>
        </w:rPr>
        <w:t>Ефремов, Ю. С.</w:t>
      </w:r>
      <w:r w:rsidRPr="00E72CF4">
        <w:rPr>
          <w:rFonts w:eastAsia="Lucida Sans Unicode"/>
          <w:kern w:val="1"/>
          <w:sz w:val="28"/>
          <w:szCs w:val="28"/>
        </w:rPr>
        <w:t xml:space="preserve"> Квантовая механика: учебное пособие [Электронный ресурс] / Ю.С. Ефремов. – М., Берлин: </w:t>
      </w:r>
      <w:proofErr w:type="spellStart"/>
      <w:r w:rsidRPr="00E72CF4">
        <w:rPr>
          <w:rFonts w:eastAsia="Lucida Sans Unicode"/>
          <w:kern w:val="1"/>
          <w:sz w:val="28"/>
          <w:szCs w:val="28"/>
        </w:rPr>
        <w:t>Директ</w:t>
      </w:r>
      <w:proofErr w:type="spellEnd"/>
      <w:r w:rsidRPr="00E72CF4">
        <w:rPr>
          <w:rFonts w:eastAsia="Lucida Sans Unicode"/>
          <w:kern w:val="1"/>
          <w:sz w:val="28"/>
          <w:szCs w:val="28"/>
        </w:rPr>
        <w:t>-Медиа, 2015. – 457 с. – Режим доступа: http://www.biblioclub.</w:t>
      </w:r>
    </w:p>
    <w:p w14:paraId="272C0350" w14:textId="77777777" w:rsidR="00E72CF4" w:rsidRPr="00E72CF4" w:rsidRDefault="00E72CF4" w:rsidP="00E72CF4">
      <w:pPr>
        <w:widowControl w:val="0"/>
        <w:shd w:val="clear" w:color="auto" w:fill="FFFFFF"/>
        <w:tabs>
          <w:tab w:val="left" w:pos="567"/>
          <w:tab w:val="left" w:pos="993"/>
        </w:tabs>
        <w:ind w:firstLine="709"/>
        <w:contextualSpacing/>
        <w:jc w:val="both"/>
        <w:rPr>
          <w:rFonts w:eastAsia="Lucida Sans Unicode"/>
          <w:kern w:val="1"/>
          <w:sz w:val="28"/>
          <w:szCs w:val="28"/>
        </w:rPr>
      </w:pPr>
      <w:r w:rsidRPr="00E72CF4">
        <w:rPr>
          <w:rFonts w:eastAsia="Lucida Sans Unicode"/>
          <w:kern w:val="1"/>
          <w:sz w:val="28"/>
          <w:szCs w:val="28"/>
        </w:rPr>
        <w:t>9.</w:t>
      </w:r>
      <w:r w:rsidRPr="00E72CF4">
        <w:rPr>
          <w:rFonts w:eastAsia="Lucida Sans Unicode"/>
          <w:kern w:val="1"/>
          <w:sz w:val="28"/>
          <w:szCs w:val="28"/>
        </w:rPr>
        <w:tab/>
      </w:r>
      <w:proofErr w:type="spellStart"/>
      <w:r w:rsidRPr="00E72CF4">
        <w:rPr>
          <w:rFonts w:eastAsia="Lucida Sans Unicode"/>
          <w:i/>
          <w:iCs/>
          <w:kern w:val="1"/>
          <w:sz w:val="28"/>
          <w:szCs w:val="28"/>
        </w:rPr>
        <w:t>Алтунин</w:t>
      </w:r>
      <w:proofErr w:type="spellEnd"/>
      <w:r w:rsidRPr="00E72CF4">
        <w:rPr>
          <w:rFonts w:eastAsia="Lucida Sans Unicode"/>
          <w:i/>
          <w:iCs/>
          <w:kern w:val="1"/>
          <w:sz w:val="28"/>
          <w:szCs w:val="28"/>
        </w:rPr>
        <w:t>, К. К.</w:t>
      </w:r>
      <w:r w:rsidRPr="00E72CF4">
        <w:rPr>
          <w:rFonts w:eastAsia="Lucida Sans Unicode"/>
          <w:kern w:val="1"/>
          <w:sz w:val="28"/>
          <w:szCs w:val="28"/>
        </w:rPr>
        <w:t xml:space="preserve"> Квантовая механика: учебно-методическое пособие [Электронный ресурс] / К. К. </w:t>
      </w:r>
      <w:proofErr w:type="spellStart"/>
      <w:r w:rsidRPr="00E72CF4">
        <w:rPr>
          <w:rFonts w:eastAsia="Lucida Sans Unicode"/>
          <w:kern w:val="1"/>
          <w:sz w:val="28"/>
          <w:szCs w:val="28"/>
        </w:rPr>
        <w:t>Алтунин</w:t>
      </w:r>
      <w:proofErr w:type="spellEnd"/>
      <w:r w:rsidRPr="00E72CF4">
        <w:rPr>
          <w:rFonts w:eastAsia="Lucida Sans Unicode"/>
          <w:kern w:val="1"/>
          <w:sz w:val="28"/>
          <w:szCs w:val="28"/>
        </w:rPr>
        <w:t xml:space="preserve"> – М.</w:t>
      </w:r>
      <w:proofErr w:type="gramStart"/>
      <w:r w:rsidRPr="00E72CF4">
        <w:rPr>
          <w:rFonts w:eastAsia="Lucida Sans Unicode"/>
          <w:kern w:val="1"/>
          <w:sz w:val="28"/>
          <w:szCs w:val="28"/>
        </w:rPr>
        <w:t xml:space="preserve"> :</w:t>
      </w:r>
      <w:proofErr w:type="gramEnd"/>
      <w:r w:rsidRPr="00E72CF4">
        <w:rPr>
          <w:rFonts w:eastAsia="Lucida Sans Unicode"/>
          <w:kern w:val="1"/>
          <w:sz w:val="28"/>
          <w:szCs w:val="28"/>
        </w:rPr>
        <w:t xml:space="preserve"> </w:t>
      </w:r>
      <w:proofErr w:type="spellStart"/>
      <w:r w:rsidRPr="00E72CF4">
        <w:rPr>
          <w:rFonts w:eastAsia="Lucida Sans Unicode"/>
          <w:kern w:val="1"/>
          <w:sz w:val="28"/>
          <w:szCs w:val="28"/>
        </w:rPr>
        <w:t>Директ</w:t>
      </w:r>
      <w:proofErr w:type="spellEnd"/>
      <w:r w:rsidRPr="00E72CF4">
        <w:rPr>
          <w:rFonts w:eastAsia="Lucida Sans Unicode"/>
          <w:kern w:val="1"/>
          <w:sz w:val="28"/>
          <w:szCs w:val="28"/>
        </w:rPr>
        <w:t>-Медиа, 2014. – 86 с. – Режим доступа: http://www.biblioclub.</w:t>
      </w:r>
    </w:p>
    <w:p w14:paraId="5E87CD02" w14:textId="77777777" w:rsidR="00E72CF4" w:rsidRPr="00E72CF4" w:rsidRDefault="00E72CF4" w:rsidP="00E72CF4">
      <w:pPr>
        <w:widowControl w:val="0"/>
        <w:tabs>
          <w:tab w:val="left" w:pos="993"/>
        </w:tabs>
        <w:ind w:firstLine="709"/>
        <w:rPr>
          <w:sz w:val="28"/>
          <w:szCs w:val="28"/>
        </w:rPr>
      </w:pPr>
    </w:p>
    <w:p w14:paraId="1AD0A15E" w14:textId="599FCA27" w:rsidR="00E72CF4" w:rsidRPr="00E72CF4" w:rsidRDefault="00E72CF4" w:rsidP="00E72CF4">
      <w:pPr>
        <w:widowControl w:val="0"/>
        <w:tabs>
          <w:tab w:val="left" w:pos="993"/>
        </w:tabs>
        <w:autoSpaceDE w:val="0"/>
        <w:ind w:firstLine="709"/>
        <w:jc w:val="center"/>
        <w:rPr>
          <w:b/>
          <w:color w:val="000000"/>
          <w:sz w:val="28"/>
          <w:szCs w:val="28"/>
        </w:rPr>
      </w:pPr>
      <w:r w:rsidRPr="00E72CF4">
        <w:rPr>
          <w:b/>
          <w:color w:val="000000"/>
          <w:sz w:val="28"/>
          <w:szCs w:val="28"/>
        </w:rPr>
        <w:t xml:space="preserve">Раздел </w:t>
      </w:r>
      <w:r w:rsidR="00A40186">
        <w:rPr>
          <w:b/>
          <w:color w:val="000000"/>
          <w:sz w:val="28"/>
          <w:szCs w:val="28"/>
        </w:rPr>
        <w:t>10</w:t>
      </w:r>
      <w:r w:rsidRPr="00E72CF4">
        <w:rPr>
          <w:b/>
          <w:color w:val="000000"/>
          <w:sz w:val="28"/>
          <w:szCs w:val="28"/>
        </w:rPr>
        <w:t>. Теория и методика обучения физике</w:t>
      </w:r>
    </w:p>
    <w:p w14:paraId="480B9229" w14:textId="77777777" w:rsidR="00A40186" w:rsidRPr="0011695D" w:rsidRDefault="00A40186" w:rsidP="00E72CF4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50CB4C3E" w14:textId="621B2FF4" w:rsidR="00E72CF4" w:rsidRPr="00E72CF4" w:rsidRDefault="00E72CF4" w:rsidP="00E72CF4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28"/>
          <w:szCs w:val="28"/>
        </w:rPr>
      </w:pPr>
      <w:r w:rsidRPr="00E72CF4">
        <w:rPr>
          <w:b/>
          <w:color w:val="000000"/>
          <w:sz w:val="28"/>
          <w:szCs w:val="28"/>
        </w:rPr>
        <w:t>Основная литература:</w:t>
      </w:r>
    </w:p>
    <w:p w14:paraId="2238D019" w14:textId="77777777" w:rsidR="00E72CF4" w:rsidRPr="00E72CF4" w:rsidRDefault="00E72CF4" w:rsidP="00E72CF4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7894264C" w14:textId="318E2A81" w:rsidR="00E72CF4" w:rsidRPr="00E72CF4" w:rsidRDefault="00A40186" w:rsidP="00A40186">
      <w:pPr>
        <w:widowControl w:val="0"/>
        <w:tabs>
          <w:tab w:val="left" w:pos="993"/>
        </w:tabs>
        <w:autoSpaceDE w:val="0"/>
        <w:ind w:firstLine="709"/>
        <w:jc w:val="both"/>
        <w:rPr>
          <w:color w:val="000000"/>
          <w:sz w:val="16"/>
          <w:szCs w:val="16"/>
        </w:rPr>
      </w:pPr>
      <w:r>
        <w:rPr>
          <w:color w:val="000000"/>
          <w:sz w:val="28"/>
          <w:szCs w:val="28"/>
        </w:rPr>
        <w:t xml:space="preserve">1. </w:t>
      </w:r>
      <w:proofErr w:type="spellStart"/>
      <w:r w:rsidR="00E72CF4" w:rsidRPr="00E72CF4">
        <w:rPr>
          <w:i/>
          <w:iCs/>
          <w:color w:val="000000"/>
          <w:sz w:val="28"/>
          <w:szCs w:val="28"/>
        </w:rPr>
        <w:t>Абушкин</w:t>
      </w:r>
      <w:proofErr w:type="spellEnd"/>
      <w:r w:rsidR="00E72CF4" w:rsidRPr="00E72CF4">
        <w:rPr>
          <w:i/>
          <w:iCs/>
          <w:color w:val="000000"/>
          <w:sz w:val="28"/>
          <w:szCs w:val="28"/>
        </w:rPr>
        <w:t>, Х.Х.</w:t>
      </w:r>
      <w:r w:rsidR="00E72CF4" w:rsidRPr="00E72CF4">
        <w:rPr>
          <w:color w:val="000000"/>
          <w:sz w:val="28"/>
          <w:szCs w:val="28"/>
        </w:rPr>
        <w:t xml:space="preserve"> Методика проблемного обучения физике: учеб</w:t>
      </w:r>
      <w:proofErr w:type="gramStart"/>
      <w:r w:rsidR="00E72CF4" w:rsidRPr="00E72CF4">
        <w:rPr>
          <w:color w:val="000000"/>
          <w:sz w:val="28"/>
          <w:szCs w:val="28"/>
        </w:rPr>
        <w:t>.</w:t>
      </w:r>
      <w:proofErr w:type="gramEnd"/>
      <w:r w:rsidR="00E72CF4" w:rsidRPr="00E72CF4">
        <w:rPr>
          <w:color w:val="000000"/>
          <w:sz w:val="28"/>
          <w:szCs w:val="28"/>
        </w:rPr>
        <w:t xml:space="preserve"> </w:t>
      </w:r>
      <w:proofErr w:type="gramStart"/>
      <w:r w:rsidR="00E72CF4" w:rsidRPr="00E72CF4">
        <w:rPr>
          <w:color w:val="000000"/>
          <w:sz w:val="28"/>
          <w:szCs w:val="28"/>
        </w:rPr>
        <w:t>п</w:t>
      </w:r>
      <w:proofErr w:type="gramEnd"/>
      <w:r w:rsidR="00E72CF4" w:rsidRPr="00E72CF4">
        <w:rPr>
          <w:color w:val="000000"/>
          <w:sz w:val="28"/>
          <w:szCs w:val="28"/>
        </w:rPr>
        <w:t>ос</w:t>
      </w:r>
      <w:r w:rsidR="00E72CF4" w:rsidRPr="00E72CF4">
        <w:rPr>
          <w:color w:val="000000"/>
          <w:sz w:val="28"/>
          <w:szCs w:val="28"/>
        </w:rPr>
        <w:t>о</w:t>
      </w:r>
      <w:r w:rsidR="00E72CF4" w:rsidRPr="00E72CF4">
        <w:rPr>
          <w:color w:val="000000"/>
          <w:sz w:val="28"/>
          <w:szCs w:val="28"/>
        </w:rPr>
        <w:t xml:space="preserve">бие для вузов / Х. Х. </w:t>
      </w:r>
      <w:proofErr w:type="spellStart"/>
      <w:r w:rsidR="00E72CF4" w:rsidRPr="00E72CF4">
        <w:rPr>
          <w:color w:val="000000"/>
          <w:sz w:val="28"/>
          <w:szCs w:val="28"/>
        </w:rPr>
        <w:t>Абушкин</w:t>
      </w:r>
      <w:proofErr w:type="spellEnd"/>
      <w:r w:rsidR="00E72CF4" w:rsidRPr="00E72CF4">
        <w:rPr>
          <w:color w:val="000000"/>
          <w:sz w:val="28"/>
          <w:szCs w:val="28"/>
        </w:rPr>
        <w:t xml:space="preserve">. – 2 - е изд. </w:t>
      </w:r>
      <w:proofErr w:type="spellStart"/>
      <w:r w:rsidR="00E72CF4" w:rsidRPr="00E72CF4">
        <w:rPr>
          <w:color w:val="000000"/>
          <w:sz w:val="28"/>
          <w:szCs w:val="28"/>
        </w:rPr>
        <w:t>испр</w:t>
      </w:r>
      <w:proofErr w:type="spellEnd"/>
      <w:r w:rsidR="00E72CF4" w:rsidRPr="00E72CF4">
        <w:rPr>
          <w:color w:val="000000"/>
          <w:sz w:val="28"/>
          <w:szCs w:val="28"/>
        </w:rPr>
        <w:t xml:space="preserve">. и доп. – М.: Издательство </w:t>
      </w:r>
      <w:proofErr w:type="spellStart"/>
      <w:r w:rsidR="00E72CF4" w:rsidRPr="00E72CF4">
        <w:rPr>
          <w:color w:val="000000"/>
          <w:sz w:val="28"/>
          <w:szCs w:val="28"/>
        </w:rPr>
        <w:t>Юрайт</w:t>
      </w:r>
      <w:proofErr w:type="spellEnd"/>
      <w:r w:rsidR="00E72CF4" w:rsidRPr="00E72CF4">
        <w:rPr>
          <w:color w:val="000000"/>
          <w:sz w:val="28"/>
          <w:szCs w:val="28"/>
        </w:rPr>
        <w:t>, 2020. – 178 с.</w:t>
      </w:r>
    </w:p>
    <w:p w14:paraId="668E1BEE" w14:textId="29A80D59" w:rsidR="00E72CF4" w:rsidRP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2. </w:t>
      </w:r>
      <w:proofErr w:type="spellStart"/>
      <w:r w:rsidR="00E72CF4" w:rsidRPr="00E72CF4">
        <w:rPr>
          <w:bCs/>
          <w:i/>
          <w:iCs/>
          <w:sz w:val="28"/>
          <w:szCs w:val="28"/>
        </w:rPr>
        <w:t>Абушкин</w:t>
      </w:r>
      <w:proofErr w:type="spellEnd"/>
      <w:r w:rsidR="00E72CF4" w:rsidRPr="00E72CF4">
        <w:rPr>
          <w:bCs/>
          <w:i/>
          <w:iCs/>
          <w:sz w:val="28"/>
          <w:szCs w:val="28"/>
        </w:rPr>
        <w:t>, Х. Х.</w:t>
      </w:r>
      <w:r w:rsidR="00E72CF4" w:rsidRPr="00E72CF4">
        <w:rPr>
          <w:bCs/>
          <w:sz w:val="28"/>
          <w:szCs w:val="28"/>
        </w:rPr>
        <w:t xml:space="preserve"> </w:t>
      </w:r>
      <w:r w:rsidR="00E72CF4" w:rsidRPr="00E72CF4">
        <w:rPr>
          <w:sz w:val="28"/>
          <w:szCs w:val="28"/>
        </w:rPr>
        <w:t>Проблемное обучение физике в педагогическом вузе. Учебно-методическое пособие / Х. Х. </w:t>
      </w:r>
      <w:proofErr w:type="spellStart"/>
      <w:r w:rsidR="00E72CF4" w:rsidRPr="00E72CF4">
        <w:rPr>
          <w:sz w:val="28"/>
          <w:szCs w:val="28"/>
        </w:rPr>
        <w:t>Абушкин</w:t>
      </w:r>
      <w:proofErr w:type="spellEnd"/>
      <w:r w:rsidR="00E72CF4" w:rsidRPr="00E72CF4">
        <w:rPr>
          <w:sz w:val="28"/>
          <w:szCs w:val="28"/>
        </w:rPr>
        <w:t xml:space="preserve">; </w:t>
      </w:r>
      <w:proofErr w:type="spellStart"/>
      <w:r w:rsidR="00E72CF4" w:rsidRPr="00E72CF4">
        <w:rPr>
          <w:sz w:val="28"/>
          <w:szCs w:val="28"/>
        </w:rPr>
        <w:t>Мордов</w:t>
      </w:r>
      <w:proofErr w:type="spellEnd"/>
      <w:r w:rsidR="00E72CF4" w:rsidRPr="00E72CF4">
        <w:rPr>
          <w:sz w:val="28"/>
          <w:szCs w:val="28"/>
        </w:rPr>
        <w:t xml:space="preserve">. гос. </w:t>
      </w:r>
      <w:proofErr w:type="spellStart"/>
      <w:r w:rsidR="00E72CF4" w:rsidRPr="00E72CF4">
        <w:rPr>
          <w:sz w:val="28"/>
          <w:szCs w:val="28"/>
        </w:rPr>
        <w:t>пед</w:t>
      </w:r>
      <w:proofErr w:type="spellEnd"/>
      <w:r w:rsidR="00E72CF4" w:rsidRPr="00E72CF4">
        <w:rPr>
          <w:sz w:val="28"/>
          <w:szCs w:val="28"/>
        </w:rPr>
        <w:t>. ин-т. – С</w:t>
      </w:r>
      <w:r w:rsidR="00E72CF4" w:rsidRPr="00E72CF4">
        <w:rPr>
          <w:sz w:val="28"/>
          <w:szCs w:val="28"/>
        </w:rPr>
        <w:t>а</w:t>
      </w:r>
      <w:r w:rsidR="00E72CF4" w:rsidRPr="00E72CF4">
        <w:rPr>
          <w:sz w:val="28"/>
          <w:szCs w:val="28"/>
        </w:rPr>
        <w:t>ранск, 2012. – 168 с.</w:t>
      </w:r>
    </w:p>
    <w:p w14:paraId="74D27012" w14:textId="7D98A23E" w:rsidR="00E72CF4" w:rsidRP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3. </w:t>
      </w:r>
      <w:r w:rsidR="00E72CF4" w:rsidRPr="00E72CF4">
        <w:rPr>
          <w:bCs/>
          <w:i/>
          <w:iCs/>
          <w:sz w:val="28"/>
          <w:szCs w:val="28"/>
        </w:rPr>
        <w:t>Матюшкин, А. М.</w:t>
      </w:r>
      <w:r w:rsidR="00E72CF4" w:rsidRPr="00E72CF4">
        <w:rPr>
          <w:bCs/>
          <w:sz w:val="28"/>
          <w:szCs w:val="28"/>
        </w:rPr>
        <w:t xml:space="preserve"> Проблемные ситуации в мышлении и обучении</w:t>
      </w:r>
      <w:r w:rsidR="00E72CF4" w:rsidRPr="00E72CF4">
        <w:rPr>
          <w:sz w:val="28"/>
          <w:szCs w:val="28"/>
        </w:rPr>
        <w:t xml:space="preserve"> </w:t>
      </w:r>
      <w:r w:rsidR="00E72CF4" w:rsidRPr="00E72CF4">
        <w:rPr>
          <w:bCs/>
          <w:sz w:val="28"/>
          <w:szCs w:val="28"/>
        </w:rPr>
        <w:t xml:space="preserve">физика [Электронный ресурс] / А. М. Матюшкин. – </w:t>
      </w:r>
      <w:r w:rsidR="00E72CF4" w:rsidRPr="00E72CF4">
        <w:rPr>
          <w:sz w:val="28"/>
          <w:szCs w:val="28"/>
        </w:rPr>
        <w:t>М.</w:t>
      </w:r>
      <w:proofErr w:type="gramStart"/>
      <w:r w:rsidR="00E72CF4" w:rsidRPr="00E72CF4">
        <w:rPr>
          <w:sz w:val="28"/>
          <w:szCs w:val="28"/>
        </w:rPr>
        <w:t xml:space="preserve"> :</w:t>
      </w:r>
      <w:proofErr w:type="gramEnd"/>
      <w:r w:rsidR="00E72CF4" w:rsidRPr="00E72CF4">
        <w:rPr>
          <w:sz w:val="28"/>
          <w:szCs w:val="28"/>
        </w:rPr>
        <w:t xml:space="preserve"> </w:t>
      </w:r>
      <w:proofErr w:type="spellStart"/>
      <w:r w:rsidR="00E72CF4" w:rsidRPr="00E72CF4">
        <w:rPr>
          <w:sz w:val="28"/>
          <w:szCs w:val="28"/>
        </w:rPr>
        <w:t>Директ</w:t>
      </w:r>
      <w:proofErr w:type="spellEnd"/>
      <w:r w:rsidR="00E72CF4" w:rsidRPr="00E72CF4">
        <w:rPr>
          <w:sz w:val="28"/>
          <w:szCs w:val="28"/>
        </w:rPr>
        <w:t xml:space="preserve">-Медиа, 2008. – 392 с. – Режим доступа:  </w:t>
      </w:r>
      <w:hyperlink r:id="rId27" w:history="1">
        <w:r w:rsidR="00E72CF4" w:rsidRPr="00E72CF4">
          <w:rPr>
            <w:sz w:val="28"/>
            <w:szCs w:val="28"/>
          </w:rPr>
          <w:t>http://www.biblioclub.ru</w:t>
        </w:r>
      </w:hyperlink>
    </w:p>
    <w:p w14:paraId="482250FC" w14:textId="109DB208" w:rsid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4. </w:t>
      </w:r>
      <w:proofErr w:type="spellStart"/>
      <w:r w:rsidR="00E72CF4" w:rsidRPr="00E72CF4">
        <w:rPr>
          <w:bCs/>
          <w:i/>
          <w:iCs/>
          <w:sz w:val="28"/>
          <w:szCs w:val="28"/>
        </w:rPr>
        <w:t>Самоненко</w:t>
      </w:r>
      <w:proofErr w:type="spellEnd"/>
      <w:r w:rsidR="00E72CF4" w:rsidRPr="00E72CF4">
        <w:rPr>
          <w:bCs/>
          <w:i/>
          <w:iCs/>
          <w:sz w:val="28"/>
          <w:szCs w:val="28"/>
        </w:rPr>
        <w:t>, Ю. А.</w:t>
      </w:r>
      <w:r w:rsidR="00E72CF4" w:rsidRPr="00E72CF4">
        <w:rPr>
          <w:bCs/>
          <w:sz w:val="28"/>
          <w:szCs w:val="28"/>
        </w:rPr>
        <w:t xml:space="preserve"> Учителю физики о развивающем образовании ф</w:t>
      </w:r>
      <w:r w:rsidR="00E72CF4" w:rsidRPr="00E72CF4">
        <w:rPr>
          <w:bCs/>
          <w:sz w:val="28"/>
          <w:szCs w:val="28"/>
        </w:rPr>
        <w:t>и</w:t>
      </w:r>
      <w:r w:rsidR="00E72CF4" w:rsidRPr="00E72CF4">
        <w:rPr>
          <w:bCs/>
          <w:sz w:val="28"/>
          <w:szCs w:val="28"/>
        </w:rPr>
        <w:t>зика [Электронный ресурс] /</w:t>
      </w:r>
      <w:r w:rsidR="00E72CF4" w:rsidRPr="00E72CF4">
        <w:rPr>
          <w:sz w:val="28"/>
          <w:szCs w:val="28"/>
        </w:rPr>
        <w:t xml:space="preserve"> </w:t>
      </w:r>
      <w:r w:rsidR="00E72CF4" w:rsidRPr="00E72CF4">
        <w:rPr>
          <w:bCs/>
          <w:sz w:val="28"/>
          <w:szCs w:val="28"/>
        </w:rPr>
        <w:t>М.</w:t>
      </w:r>
      <w:proofErr w:type="gramStart"/>
      <w:r w:rsidR="00E72CF4" w:rsidRPr="00E72CF4">
        <w:rPr>
          <w:bCs/>
          <w:sz w:val="28"/>
          <w:szCs w:val="28"/>
        </w:rPr>
        <w:t> :</w:t>
      </w:r>
      <w:proofErr w:type="gramEnd"/>
      <w:r w:rsidR="00E72CF4" w:rsidRPr="00E72CF4">
        <w:rPr>
          <w:bCs/>
          <w:sz w:val="28"/>
          <w:szCs w:val="28"/>
        </w:rPr>
        <w:t xml:space="preserve"> БИНОМ. Лаборатория знаний, 2015. – 290 с.</w:t>
      </w:r>
      <w:r w:rsidR="00E72CF4" w:rsidRPr="00E72CF4">
        <w:rPr>
          <w:sz w:val="28"/>
          <w:szCs w:val="28"/>
        </w:rPr>
        <w:t xml:space="preserve"> – Режим доступа: </w:t>
      </w:r>
      <w:hyperlink r:id="rId28" w:history="1">
        <w:r w:rsidR="00E72CF4" w:rsidRPr="00E72CF4">
          <w:rPr>
            <w:sz w:val="28"/>
            <w:szCs w:val="28"/>
          </w:rPr>
          <w:t>http://www.biblioclub.ru</w:t>
        </w:r>
      </w:hyperlink>
    </w:p>
    <w:p w14:paraId="0CC38DEA" w14:textId="77777777" w:rsidR="00A40186" w:rsidRPr="0011695D" w:rsidRDefault="00A40186" w:rsidP="0011695D">
      <w:pPr>
        <w:widowControl w:val="0"/>
        <w:tabs>
          <w:tab w:val="left" w:pos="993"/>
        </w:tabs>
        <w:autoSpaceDE w:val="0"/>
        <w:ind w:firstLine="709"/>
        <w:jc w:val="both"/>
        <w:rPr>
          <w:b/>
          <w:color w:val="000000"/>
          <w:sz w:val="16"/>
          <w:szCs w:val="16"/>
        </w:rPr>
      </w:pPr>
    </w:p>
    <w:p w14:paraId="6789A37E" w14:textId="4527F58B" w:rsidR="00E72CF4" w:rsidRDefault="00E72CF4" w:rsidP="00E72CF4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28"/>
          <w:szCs w:val="28"/>
        </w:rPr>
      </w:pPr>
      <w:r w:rsidRPr="00E72CF4">
        <w:rPr>
          <w:b/>
          <w:color w:val="000000"/>
          <w:sz w:val="28"/>
          <w:szCs w:val="28"/>
        </w:rPr>
        <w:t>Дополнительная литература:</w:t>
      </w:r>
    </w:p>
    <w:p w14:paraId="29039D6E" w14:textId="77777777" w:rsidR="00A40186" w:rsidRPr="00E72CF4" w:rsidRDefault="00A40186" w:rsidP="00E72CF4">
      <w:pPr>
        <w:widowControl w:val="0"/>
        <w:tabs>
          <w:tab w:val="left" w:pos="993"/>
        </w:tabs>
        <w:ind w:firstLine="709"/>
        <w:jc w:val="both"/>
        <w:rPr>
          <w:b/>
          <w:color w:val="000000"/>
          <w:sz w:val="16"/>
          <w:szCs w:val="16"/>
        </w:rPr>
      </w:pPr>
    </w:p>
    <w:p w14:paraId="265211B6" w14:textId="1253CD94" w:rsidR="00E72CF4" w:rsidRP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E72CF4" w:rsidRPr="00E72CF4">
        <w:rPr>
          <w:i/>
          <w:iCs/>
          <w:sz w:val="28"/>
          <w:szCs w:val="28"/>
        </w:rPr>
        <w:t>Лихачева, Г. Н.</w:t>
      </w:r>
      <w:r w:rsidR="00E72CF4" w:rsidRPr="00E72CF4">
        <w:rPr>
          <w:sz w:val="28"/>
          <w:szCs w:val="28"/>
        </w:rPr>
        <w:t xml:space="preserve"> Информационные системы и технологии: учебно-методический комплекс физика [Электронный ресурс] / Г. Н. Лихачева, М. С. </w:t>
      </w:r>
      <w:proofErr w:type="spellStart"/>
      <w:r w:rsidR="00E72CF4" w:rsidRPr="00E72CF4">
        <w:rPr>
          <w:sz w:val="28"/>
          <w:szCs w:val="28"/>
        </w:rPr>
        <w:t>Гаспариан</w:t>
      </w:r>
      <w:proofErr w:type="spellEnd"/>
      <w:r w:rsidR="00E72CF4" w:rsidRPr="00E72CF4">
        <w:rPr>
          <w:sz w:val="28"/>
          <w:szCs w:val="28"/>
        </w:rPr>
        <w:t>. – М.</w:t>
      </w:r>
      <w:proofErr w:type="gramStart"/>
      <w:r w:rsidR="00E72CF4" w:rsidRPr="00E72CF4">
        <w:rPr>
          <w:sz w:val="28"/>
          <w:szCs w:val="28"/>
        </w:rPr>
        <w:t xml:space="preserve"> :</w:t>
      </w:r>
      <w:proofErr w:type="gramEnd"/>
      <w:r w:rsidR="00E72CF4" w:rsidRPr="00E72CF4">
        <w:rPr>
          <w:sz w:val="28"/>
          <w:szCs w:val="28"/>
        </w:rPr>
        <w:t xml:space="preserve"> Евразийский открытый институт, 2011. – 370 с. – Р</w:t>
      </w:r>
      <w:r w:rsidR="00E72CF4" w:rsidRPr="00E72CF4">
        <w:rPr>
          <w:sz w:val="28"/>
          <w:szCs w:val="28"/>
        </w:rPr>
        <w:t>е</w:t>
      </w:r>
      <w:r w:rsidR="00E72CF4" w:rsidRPr="00E72CF4">
        <w:rPr>
          <w:sz w:val="28"/>
          <w:szCs w:val="28"/>
        </w:rPr>
        <w:t xml:space="preserve">жим доступа: </w:t>
      </w:r>
      <w:hyperlink r:id="rId29" w:history="1">
        <w:r w:rsidR="00E72CF4" w:rsidRPr="00E72CF4">
          <w:rPr>
            <w:sz w:val="28"/>
            <w:szCs w:val="28"/>
          </w:rPr>
          <w:t>http://www.biblioclub.ru</w:t>
        </w:r>
      </w:hyperlink>
    </w:p>
    <w:p w14:paraId="357E2D0A" w14:textId="567714F0" w:rsidR="00E72CF4" w:rsidRP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E72CF4" w:rsidRPr="00E72CF4">
        <w:rPr>
          <w:i/>
          <w:iCs/>
          <w:sz w:val="28"/>
          <w:szCs w:val="28"/>
        </w:rPr>
        <w:t>Журавлева, О. Б.</w:t>
      </w:r>
      <w:r w:rsidR="00E72CF4" w:rsidRPr="00E72CF4">
        <w:rPr>
          <w:sz w:val="28"/>
          <w:szCs w:val="28"/>
        </w:rPr>
        <w:t xml:space="preserve"> Технологии </w:t>
      </w:r>
      <w:proofErr w:type="gramStart"/>
      <w:r w:rsidR="00E72CF4" w:rsidRPr="00E72CF4">
        <w:rPr>
          <w:sz w:val="28"/>
          <w:szCs w:val="28"/>
        </w:rPr>
        <w:t>Интернет-обучения</w:t>
      </w:r>
      <w:proofErr w:type="gramEnd"/>
      <w:r w:rsidR="00E72CF4" w:rsidRPr="00E72CF4">
        <w:rPr>
          <w:sz w:val="28"/>
          <w:szCs w:val="28"/>
        </w:rPr>
        <w:t>. Физика [Эле</w:t>
      </w:r>
      <w:r w:rsidR="00E72CF4" w:rsidRPr="00E72CF4">
        <w:rPr>
          <w:sz w:val="28"/>
          <w:szCs w:val="28"/>
        </w:rPr>
        <w:t>к</w:t>
      </w:r>
      <w:r w:rsidR="00E72CF4" w:rsidRPr="00E72CF4">
        <w:rPr>
          <w:sz w:val="28"/>
          <w:szCs w:val="28"/>
        </w:rPr>
        <w:lastRenderedPageBreak/>
        <w:t xml:space="preserve">тронный ресурс] / О. Б. Журавлева, Б. И. </w:t>
      </w:r>
      <w:proofErr w:type="spellStart"/>
      <w:r w:rsidR="00E72CF4" w:rsidRPr="00E72CF4">
        <w:rPr>
          <w:sz w:val="28"/>
          <w:szCs w:val="28"/>
        </w:rPr>
        <w:t>Крук</w:t>
      </w:r>
      <w:proofErr w:type="spellEnd"/>
      <w:r w:rsidR="00E72CF4" w:rsidRPr="00E72CF4">
        <w:rPr>
          <w:sz w:val="28"/>
          <w:szCs w:val="28"/>
        </w:rPr>
        <w:t>. – Горячая линия-Телеком, 2013. – 166 с. – Режим доступа: http://</w:t>
      </w:r>
      <w:r w:rsidR="00E72CF4" w:rsidRPr="00E72CF4">
        <w:rPr>
          <w:sz w:val="28"/>
          <w:szCs w:val="28"/>
          <w:lang w:val="en-US"/>
        </w:rPr>
        <w:t>e</w:t>
      </w:r>
      <w:r w:rsidR="00E72CF4" w:rsidRPr="00E72CF4">
        <w:rPr>
          <w:sz w:val="28"/>
          <w:szCs w:val="28"/>
        </w:rPr>
        <w:t>.</w:t>
      </w:r>
      <w:proofErr w:type="spellStart"/>
      <w:r w:rsidR="00E72CF4" w:rsidRPr="00E72CF4">
        <w:rPr>
          <w:sz w:val="28"/>
          <w:szCs w:val="28"/>
          <w:lang w:val="en-US"/>
        </w:rPr>
        <w:t>lanbook</w:t>
      </w:r>
      <w:proofErr w:type="spellEnd"/>
      <w:r w:rsidR="00E72CF4" w:rsidRPr="00E72CF4">
        <w:rPr>
          <w:sz w:val="28"/>
          <w:szCs w:val="28"/>
        </w:rPr>
        <w:t>.</w:t>
      </w:r>
      <w:r w:rsidR="00E72CF4" w:rsidRPr="00E72CF4">
        <w:rPr>
          <w:sz w:val="28"/>
          <w:szCs w:val="28"/>
          <w:lang w:val="en-US"/>
        </w:rPr>
        <w:t>com</w:t>
      </w:r>
    </w:p>
    <w:p w14:paraId="44929BC5" w14:textId="771638CF" w:rsidR="00E72CF4" w:rsidRDefault="00A40186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proofErr w:type="spellStart"/>
      <w:r w:rsidR="00E72CF4" w:rsidRPr="00E72CF4">
        <w:rPr>
          <w:i/>
          <w:iCs/>
          <w:sz w:val="28"/>
          <w:szCs w:val="28"/>
        </w:rPr>
        <w:t>Даутова</w:t>
      </w:r>
      <w:proofErr w:type="spellEnd"/>
      <w:r w:rsidR="00E72CF4" w:rsidRPr="00E72CF4">
        <w:rPr>
          <w:i/>
          <w:iCs/>
          <w:sz w:val="28"/>
          <w:szCs w:val="28"/>
        </w:rPr>
        <w:t>, О. Б.</w:t>
      </w:r>
      <w:r w:rsidR="00E72CF4" w:rsidRPr="00E72CF4">
        <w:rPr>
          <w:sz w:val="28"/>
          <w:szCs w:val="28"/>
        </w:rPr>
        <w:t xml:space="preserve"> Дидактика высшей школы: современные педагогич</w:t>
      </w:r>
      <w:r w:rsidR="00E72CF4" w:rsidRPr="00E72CF4">
        <w:rPr>
          <w:sz w:val="28"/>
          <w:szCs w:val="28"/>
        </w:rPr>
        <w:t>е</w:t>
      </w:r>
      <w:r w:rsidR="00E72CF4" w:rsidRPr="00E72CF4">
        <w:rPr>
          <w:sz w:val="28"/>
          <w:szCs w:val="28"/>
        </w:rPr>
        <w:t xml:space="preserve">ские технологии обучения студентов: Материалы практикумов. Физика [Электронный ресурс] / О. Б. </w:t>
      </w:r>
      <w:proofErr w:type="spellStart"/>
      <w:r w:rsidR="00E72CF4" w:rsidRPr="00E72CF4">
        <w:rPr>
          <w:sz w:val="28"/>
          <w:szCs w:val="28"/>
        </w:rPr>
        <w:t>Даутова</w:t>
      </w:r>
      <w:proofErr w:type="spellEnd"/>
      <w:r w:rsidR="00E72CF4" w:rsidRPr="00E72CF4">
        <w:rPr>
          <w:sz w:val="28"/>
          <w:szCs w:val="28"/>
        </w:rPr>
        <w:t xml:space="preserve">. – РГПУ им. А.И. Герцена  2011. – 82 с. – Режим доступа: </w:t>
      </w:r>
      <w:hyperlink r:id="rId30" w:history="1">
        <w:r w:rsidR="009A6F48" w:rsidRPr="00E72CF4">
          <w:rPr>
            <w:rStyle w:val="aa"/>
            <w:sz w:val="28"/>
            <w:szCs w:val="28"/>
          </w:rPr>
          <w:t>http://e.lanbook.com</w:t>
        </w:r>
      </w:hyperlink>
    </w:p>
    <w:p w14:paraId="5632841B" w14:textId="77777777" w:rsidR="009A6F48" w:rsidRPr="00E72CF4" w:rsidRDefault="009A6F48" w:rsidP="00A40186">
      <w:pPr>
        <w:widowControl w:val="0"/>
        <w:tabs>
          <w:tab w:val="left" w:pos="993"/>
        </w:tabs>
        <w:ind w:firstLine="709"/>
        <w:contextualSpacing/>
        <w:jc w:val="both"/>
        <w:rPr>
          <w:sz w:val="28"/>
          <w:szCs w:val="28"/>
        </w:rPr>
      </w:pPr>
    </w:p>
    <w:p w14:paraId="65A5E5BC" w14:textId="77777777" w:rsidR="00F10C32" w:rsidRDefault="00F10C32" w:rsidP="00F10C32">
      <w:pPr>
        <w:tabs>
          <w:tab w:val="left" w:pos="851"/>
          <w:tab w:val="left" w:pos="1134"/>
          <w:tab w:val="left" w:pos="1560"/>
        </w:tabs>
        <w:ind w:firstLine="709"/>
        <w:jc w:val="both"/>
        <w:rPr>
          <w:rFonts w:eastAsiaTheme="minorEastAsia" w:cstheme="minorBidi"/>
          <w:b/>
          <w:sz w:val="28"/>
          <w:szCs w:val="28"/>
        </w:rPr>
      </w:pPr>
      <w:r>
        <w:rPr>
          <w:rFonts w:eastAsiaTheme="minorEastAsia" w:cstheme="minorBidi"/>
          <w:b/>
          <w:sz w:val="28"/>
          <w:szCs w:val="28"/>
        </w:rPr>
        <w:t>Э</w:t>
      </w:r>
      <w:r w:rsidRPr="00BF7723">
        <w:rPr>
          <w:rFonts w:eastAsiaTheme="minorEastAsia" w:cstheme="minorBidi"/>
          <w:b/>
          <w:sz w:val="28"/>
          <w:szCs w:val="28"/>
        </w:rPr>
        <w:t>лектронно-образовательные ресурсы</w:t>
      </w:r>
    </w:p>
    <w:p w14:paraId="286B5CC0" w14:textId="77777777" w:rsidR="002E3041" w:rsidRPr="002E3041" w:rsidRDefault="002E3041" w:rsidP="00F10C32">
      <w:pPr>
        <w:tabs>
          <w:tab w:val="left" w:pos="851"/>
          <w:tab w:val="left" w:pos="1134"/>
          <w:tab w:val="left" w:pos="1560"/>
        </w:tabs>
        <w:ind w:firstLine="709"/>
        <w:jc w:val="both"/>
        <w:rPr>
          <w:rFonts w:eastAsiaTheme="minorEastAsia" w:cstheme="minorBidi"/>
          <w:b/>
          <w:sz w:val="16"/>
          <w:szCs w:val="16"/>
        </w:rPr>
      </w:pPr>
    </w:p>
    <w:p w14:paraId="39D20A77" w14:textId="77777777" w:rsidR="00F10C32" w:rsidRPr="00BF7723" w:rsidRDefault="000B302F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31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mpgu.edu/about/biblioteka/ (Библиотека</w:t>
        </w:r>
      </w:hyperlink>
      <w:r w:rsidR="00F10C32" w:rsidRPr="00BF7723">
        <w:rPr>
          <w:sz w:val="28"/>
          <w:szCs w:val="28"/>
        </w:rPr>
        <w:t xml:space="preserve"> Московского п</w:t>
      </w:r>
      <w:r w:rsidR="00F10C32" w:rsidRPr="00BF7723">
        <w:rPr>
          <w:sz w:val="28"/>
          <w:szCs w:val="28"/>
        </w:rPr>
        <w:t>е</w:t>
      </w:r>
      <w:r w:rsidR="00F10C32" w:rsidRPr="00BF7723">
        <w:rPr>
          <w:sz w:val="28"/>
          <w:szCs w:val="28"/>
        </w:rPr>
        <w:t>дагогического государственного университета);</w:t>
      </w:r>
    </w:p>
    <w:p w14:paraId="49E85378" w14:textId="77777777" w:rsidR="00F10C32" w:rsidRPr="00BF7723" w:rsidRDefault="000B302F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32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univer5.ru/pedagogika/pedagogika/Page-54.html</w:t>
        </w:r>
      </w:hyperlink>
      <w:r w:rsidR="00F10C32" w:rsidRPr="00BF7723">
        <w:rPr>
          <w:sz w:val="28"/>
          <w:szCs w:val="28"/>
        </w:rPr>
        <w:t xml:space="preserve"> (</w:t>
      </w:r>
      <w:proofErr w:type="spellStart"/>
      <w:r w:rsidR="00F10C32" w:rsidRPr="00BF7723">
        <w:rPr>
          <w:sz w:val="28"/>
          <w:szCs w:val="28"/>
        </w:rPr>
        <w:t>Педаг</w:t>
      </w:r>
      <w:r w:rsidR="00F10C32" w:rsidRPr="00BF7723">
        <w:rPr>
          <w:sz w:val="28"/>
          <w:szCs w:val="28"/>
        </w:rPr>
        <w:t>о</w:t>
      </w:r>
      <w:r w:rsidR="00F10C32" w:rsidRPr="00BF7723">
        <w:rPr>
          <w:sz w:val="28"/>
          <w:szCs w:val="28"/>
        </w:rPr>
        <w:t>гика</w:t>
      </w:r>
      <w:proofErr w:type="gramStart"/>
      <w:r w:rsidR="00F10C32" w:rsidRPr="00BF7723">
        <w:rPr>
          <w:sz w:val="28"/>
          <w:szCs w:val="28"/>
        </w:rPr>
        <w:t>.И</w:t>
      </w:r>
      <w:proofErr w:type="gramEnd"/>
      <w:r w:rsidR="00F10C32" w:rsidRPr="00BF7723">
        <w:rPr>
          <w:sz w:val="28"/>
          <w:szCs w:val="28"/>
        </w:rPr>
        <w:t>нновации</w:t>
      </w:r>
      <w:proofErr w:type="spellEnd"/>
      <w:r w:rsidR="00F10C32" w:rsidRPr="00BF7723">
        <w:rPr>
          <w:sz w:val="28"/>
          <w:szCs w:val="28"/>
        </w:rPr>
        <w:t xml:space="preserve"> в высшей школе);</w:t>
      </w:r>
    </w:p>
    <w:p w14:paraId="70D6ED12" w14:textId="77777777" w:rsidR="00F10C32" w:rsidRPr="00BF7723" w:rsidRDefault="000B302F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33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www.ug.ru</w:t>
        </w:r>
      </w:hyperlink>
      <w:r w:rsidR="00F10C32" w:rsidRPr="00BF7723">
        <w:rPr>
          <w:sz w:val="28"/>
          <w:szCs w:val="28"/>
        </w:rPr>
        <w:t xml:space="preserve"> (Официальный сайт учительской газеты);</w:t>
      </w:r>
    </w:p>
    <w:p w14:paraId="0051BA83" w14:textId="77777777" w:rsidR="00F10C32" w:rsidRPr="00BF7723" w:rsidRDefault="000B302F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34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eidos.ru/journal/2005/0910-26.htm</w:t>
        </w:r>
      </w:hyperlink>
      <w:r w:rsidR="00F10C32" w:rsidRPr="00BF7723">
        <w:rPr>
          <w:sz w:val="28"/>
          <w:szCs w:val="28"/>
        </w:rPr>
        <w:t xml:space="preserve"> (Интернет-журнал «</w:t>
      </w:r>
      <w:proofErr w:type="spellStart"/>
      <w:r w:rsidR="00F10C32" w:rsidRPr="00BF7723">
        <w:rPr>
          <w:sz w:val="28"/>
          <w:szCs w:val="28"/>
        </w:rPr>
        <w:t>Э</w:t>
      </w:r>
      <w:r w:rsidR="00F10C32" w:rsidRPr="00BF7723">
        <w:rPr>
          <w:sz w:val="28"/>
          <w:szCs w:val="28"/>
        </w:rPr>
        <w:t>й</w:t>
      </w:r>
      <w:r w:rsidR="00F10C32" w:rsidRPr="00BF7723">
        <w:rPr>
          <w:sz w:val="28"/>
          <w:szCs w:val="28"/>
        </w:rPr>
        <w:t>дос</w:t>
      </w:r>
      <w:proofErr w:type="spellEnd"/>
      <w:r w:rsidR="00F10C32" w:rsidRPr="00BF7723">
        <w:rPr>
          <w:sz w:val="28"/>
          <w:szCs w:val="28"/>
        </w:rPr>
        <w:t>»</w:t>
      </w:r>
      <w:proofErr w:type="gramStart"/>
      <w:r w:rsidR="00F10C32" w:rsidRPr="00BF7723">
        <w:rPr>
          <w:sz w:val="28"/>
          <w:szCs w:val="28"/>
        </w:rPr>
        <w:t>.И</w:t>
      </w:r>
      <w:proofErr w:type="gramEnd"/>
      <w:r w:rsidR="00F10C32" w:rsidRPr="00BF7723">
        <w:rPr>
          <w:sz w:val="28"/>
          <w:szCs w:val="28"/>
        </w:rPr>
        <w:t xml:space="preserve">нновации в образовании). </w:t>
      </w:r>
    </w:p>
    <w:p w14:paraId="5A6CE784" w14:textId="77777777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Федеральный портал Российское образование –  </w:t>
      </w:r>
      <w:hyperlink r:id="rId35" w:history="1">
        <w:r w:rsidRPr="00BF7723">
          <w:rPr>
            <w:color w:val="0000FF" w:themeColor="hyperlink"/>
            <w:sz w:val="28"/>
            <w:szCs w:val="28"/>
            <w:u w:val="single"/>
          </w:rPr>
          <w:t>http://www.edu.ru/index.php?page_id=242</w:t>
        </w:r>
      </w:hyperlink>
    </w:p>
    <w:p w14:paraId="1EFA8813" w14:textId="77777777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Каталог </w:t>
      </w:r>
      <w:proofErr w:type="spellStart"/>
      <w:r w:rsidRPr="00BF7723">
        <w:rPr>
          <w:sz w:val="28"/>
          <w:szCs w:val="28"/>
        </w:rPr>
        <w:t>образовательныхинтернет</w:t>
      </w:r>
      <w:proofErr w:type="spellEnd"/>
      <w:r w:rsidRPr="00BF7723">
        <w:rPr>
          <w:sz w:val="28"/>
          <w:szCs w:val="28"/>
        </w:rPr>
        <w:t xml:space="preserve">-ресурсов –  </w:t>
      </w:r>
      <w:hyperlink r:id="rId36" w:history="1">
        <w:r w:rsidRPr="00BF7723">
          <w:rPr>
            <w:color w:val="0000FF" w:themeColor="hyperlink"/>
            <w:sz w:val="28"/>
            <w:szCs w:val="28"/>
            <w:u w:val="single"/>
          </w:rPr>
          <w:t>http://www.edu.ru/index.php?page_id=6</w:t>
        </w:r>
      </w:hyperlink>
    </w:p>
    <w:p w14:paraId="0C430FF5" w14:textId="77777777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>Научная  электронная библиотека e</w:t>
      </w:r>
      <w:r w:rsidRPr="00BF7723">
        <w:rPr>
          <w:sz w:val="28"/>
          <w:szCs w:val="28"/>
          <w:lang w:val="en-US"/>
        </w:rPr>
        <w:t>LIBRARY</w:t>
      </w:r>
      <w:r w:rsidRPr="00BF7723">
        <w:rPr>
          <w:sz w:val="28"/>
          <w:szCs w:val="28"/>
        </w:rPr>
        <w:t>.</w:t>
      </w:r>
      <w:r w:rsidRPr="00BF7723">
        <w:rPr>
          <w:sz w:val="28"/>
          <w:szCs w:val="28"/>
          <w:lang w:val="en-US"/>
        </w:rPr>
        <w:t>RU</w:t>
      </w:r>
      <w:r w:rsidRPr="00BF7723">
        <w:rPr>
          <w:sz w:val="28"/>
          <w:szCs w:val="28"/>
        </w:rPr>
        <w:t xml:space="preserve">  – </w:t>
      </w:r>
      <w:hyperlink r:id="rId37" w:history="1">
        <w:r w:rsidRPr="00BF7723">
          <w:rPr>
            <w:color w:val="0000FF" w:themeColor="hyperlink"/>
            <w:sz w:val="28"/>
            <w:szCs w:val="28"/>
            <w:u w:val="single"/>
          </w:rPr>
          <w:t>http://elibrary.ru/defaultx.asp</w:t>
        </w:r>
      </w:hyperlink>
    </w:p>
    <w:p w14:paraId="03C7CF52" w14:textId="77777777" w:rsidR="00F10C32" w:rsidRPr="00BF7723" w:rsidRDefault="00F10C32" w:rsidP="00F10C32">
      <w:pPr>
        <w:widowControl w:val="0"/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adjustRightInd w:val="0"/>
        <w:spacing w:after="200" w:line="276" w:lineRule="auto"/>
        <w:ind w:left="0" w:firstLine="709"/>
        <w:contextualSpacing/>
        <w:jc w:val="both"/>
        <w:rPr>
          <w:bCs/>
          <w:sz w:val="28"/>
          <w:szCs w:val="28"/>
        </w:rPr>
      </w:pPr>
      <w:r w:rsidRPr="00BF7723">
        <w:rPr>
          <w:bCs/>
          <w:sz w:val="28"/>
          <w:szCs w:val="28"/>
        </w:rPr>
        <w:t xml:space="preserve">Научная онлайн-библиотека   </w:t>
      </w:r>
      <w:proofErr w:type="spellStart"/>
      <w:r w:rsidRPr="00BF7723">
        <w:rPr>
          <w:bCs/>
          <w:sz w:val="28"/>
          <w:szCs w:val="28"/>
        </w:rPr>
        <w:t>Порталус</w:t>
      </w:r>
      <w:proofErr w:type="spellEnd"/>
      <w:r w:rsidRPr="00BF7723">
        <w:rPr>
          <w:sz w:val="28"/>
          <w:szCs w:val="28"/>
        </w:rPr>
        <w:t xml:space="preserve">–  </w:t>
      </w:r>
      <w:hyperlink r:id="rId38" w:history="1">
        <w:r w:rsidRPr="00BF7723">
          <w:rPr>
            <w:color w:val="0000FF" w:themeColor="hyperlink"/>
            <w:sz w:val="28"/>
            <w:szCs w:val="28"/>
            <w:u w:val="single"/>
          </w:rPr>
          <w:t>http://www.portalus.ru/</w:t>
        </w:r>
      </w:hyperlink>
    </w:p>
    <w:p w14:paraId="236941CD" w14:textId="77777777" w:rsidR="00F10C32" w:rsidRPr="00BF7723" w:rsidRDefault="00F10C32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Электронная библиотека учебников. – </w:t>
      </w:r>
      <w:hyperlink r:id="rId39" w:history="1">
        <w:r w:rsidRPr="00BF7723">
          <w:rPr>
            <w:color w:val="0000FF" w:themeColor="hyperlink"/>
            <w:sz w:val="28"/>
            <w:szCs w:val="28"/>
            <w:u w:val="single"/>
          </w:rPr>
          <w:t>http://studentam.net/content/category/1/2/5/</w:t>
        </w:r>
      </w:hyperlink>
    </w:p>
    <w:p w14:paraId="180E141E" w14:textId="77777777" w:rsidR="00F10C32" w:rsidRPr="00BF7723" w:rsidRDefault="000B302F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40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mathnet.ru/</w:t>
        </w:r>
      </w:hyperlink>
      <w:r w:rsidR="00F10C32" w:rsidRPr="00BF7723">
        <w:rPr>
          <w:color w:val="0000FF" w:themeColor="hyperlink"/>
          <w:u w:val="single"/>
        </w:rPr>
        <w:t>.</w:t>
      </w:r>
      <w:r w:rsidR="00F10C32" w:rsidRPr="00BF7723">
        <w:rPr>
          <w:sz w:val="28"/>
          <w:szCs w:val="28"/>
        </w:rPr>
        <w:t xml:space="preserve"> (Общероссийский математический </w:t>
      </w:r>
      <w:proofErr w:type="spellStart"/>
      <w:r w:rsidR="00F10C32" w:rsidRPr="00BF7723">
        <w:rPr>
          <w:sz w:val="28"/>
          <w:szCs w:val="28"/>
        </w:rPr>
        <w:t>по</w:t>
      </w:r>
      <w:r w:rsidR="00F10C32" w:rsidRPr="00BF7723">
        <w:rPr>
          <w:sz w:val="28"/>
          <w:szCs w:val="28"/>
        </w:rPr>
        <w:t>р</w:t>
      </w:r>
      <w:r w:rsidR="00F10C32" w:rsidRPr="00BF7723">
        <w:rPr>
          <w:sz w:val="28"/>
          <w:szCs w:val="28"/>
        </w:rPr>
        <w:t>тал.Math-Net.Ru</w:t>
      </w:r>
      <w:proofErr w:type="spellEnd"/>
      <w:r w:rsidR="00F10C32" w:rsidRPr="00BF7723">
        <w:rPr>
          <w:sz w:val="28"/>
          <w:szCs w:val="28"/>
        </w:rPr>
        <w:t>)</w:t>
      </w:r>
    </w:p>
    <w:p w14:paraId="6F2670AD" w14:textId="77777777" w:rsidR="00F10C32" w:rsidRPr="00BF7723" w:rsidRDefault="000B302F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41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exponenta.ru</w:t>
        </w:r>
      </w:hyperlink>
      <w:r w:rsidR="00F10C32" w:rsidRPr="00BF7723">
        <w:rPr>
          <w:color w:val="0000FF" w:themeColor="hyperlink"/>
          <w:sz w:val="28"/>
          <w:szCs w:val="28"/>
          <w:u w:val="single"/>
        </w:rPr>
        <w:t>. (</w:t>
      </w:r>
      <w:r w:rsidR="00F10C32" w:rsidRPr="00BF7723">
        <w:rPr>
          <w:sz w:val="28"/>
          <w:szCs w:val="28"/>
        </w:rPr>
        <w:t>Образовательный математический сайт EXPonenta.ru)</w:t>
      </w:r>
    </w:p>
    <w:p w14:paraId="30BD9C60" w14:textId="77777777" w:rsidR="00F10C32" w:rsidRPr="00BF7723" w:rsidRDefault="00F10C32" w:rsidP="00F10C32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BF7723">
        <w:rPr>
          <w:sz w:val="28"/>
          <w:szCs w:val="28"/>
        </w:rPr>
        <w:t>1</w:t>
      </w:r>
      <w:r w:rsidR="006B5949">
        <w:rPr>
          <w:sz w:val="28"/>
          <w:szCs w:val="28"/>
        </w:rPr>
        <w:t>2</w:t>
      </w:r>
      <w:r w:rsidRPr="00BF7723">
        <w:rPr>
          <w:sz w:val="28"/>
          <w:szCs w:val="28"/>
        </w:rPr>
        <w:t>. URL</w:t>
      </w:r>
      <w:proofErr w:type="gramStart"/>
      <w:r w:rsidRPr="00BF7723">
        <w:rPr>
          <w:sz w:val="28"/>
          <w:szCs w:val="28"/>
        </w:rPr>
        <w:t xml:space="preserve"> :</w:t>
      </w:r>
      <w:proofErr w:type="gramEnd"/>
      <w:r w:rsidR="00ED5131">
        <w:fldChar w:fldCharType="begin"/>
      </w:r>
      <w:r w:rsidR="00ED5131">
        <w:instrText xml:space="preserve"> HYPERLINK "http://www.ug.ru" </w:instrText>
      </w:r>
      <w:r w:rsidR="00ED5131">
        <w:fldChar w:fldCharType="separate"/>
      </w:r>
      <w:r w:rsidRPr="00BF7723">
        <w:rPr>
          <w:color w:val="0000FF" w:themeColor="hyperlink"/>
          <w:sz w:val="28"/>
          <w:szCs w:val="28"/>
          <w:u w:val="single"/>
        </w:rPr>
        <w:t>www.ug.ru</w:t>
      </w:r>
      <w:r w:rsidR="00ED5131">
        <w:rPr>
          <w:color w:val="0000FF" w:themeColor="hyperlink"/>
          <w:sz w:val="28"/>
          <w:szCs w:val="28"/>
          <w:u w:val="single"/>
        </w:rPr>
        <w:fldChar w:fldCharType="end"/>
      </w:r>
      <w:r w:rsidRPr="00BF7723">
        <w:rPr>
          <w:sz w:val="28"/>
          <w:szCs w:val="28"/>
        </w:rPr>
        <w:t xml:space="preserve"> (Официальный сайт учительской газеты);</w:t>
      </w:r>
    </w:p>
    <w:p w14:paraId="7524EEB5" w14:textId="77777777" w:rsidR="00F10C32" w:rsidRPr="00BF7723" w:rsidRDefault="006B5949" w:rsidP="006B5949">
      <w:pPr>
        <w:widowControl w:val="0"/>
        <w:tabs>
          <w:tab w:val="left" w:pos="-5387"/>
          <w:tab w:val="left" w:pos="-4536"/>
        </w:tabs>
        <w:spacing w:after="200" w:line="276" w:lineRule="auto"/>
        <w:ind w:firstLine="709"/>
        <w:contextualSpacing/>
        <w:jc w:val="both"/>
        <w:rPr>
          <w:sz w:val="28"/>
          <w:szCs w:val="28"/>
        </w:rPr>
      </w:pPr>
      <w:r w:rsidRPr="006B5949">
        <w:rPr>
          <w:sz w:val="28"/>
          <w:szCs w:val="28"/>
        </w:rPr>
        <w:t>13.</w:t>
      </w:r>
      <w:hyperlink r:id="rId42" w:history="1">
        <w:r w:rsidRPr="00BD7755">
          <w:rPr>
            <w:rStyle w:val="aa"/>
            <w:sz w:val="28"/>
            <w:szCs w:val="28"/>
          </w:rPr>
          <w:t>http://www.tspu/ru/student</w:t>
        </w:r>
      </w:hyperlink>
      <w:r w:rsidR="00F10C32" w:rsidRPr="00BF7723">
        <w:rPr>
          <w:sz w:val="28"/>
          <w:szCs w:val="28"/>
        </w:rPr>
        <w:t xml:space="preserve"> (Инновации в образовании: понятие, су</w:t>
      </w:r>
      <w:r w:rsidR="00F10C32" w:rsidRPr="00BF7723">
        <w:rPr>
          <w:sz w:val="28"/>
          <w:szCs w:val="28"/>
        </w:rPr>
        <w:t>щ</w:t>
      </w:r>
      <w:r w:rsidR="00F10C32" w:rsidRPr="00BF7723">
        <w:rPr>
          <w:sz w:val="28"/>
          <w:szCs w:val="28"/>
        </w:rPr>
        <w:t>ность, характеристика и классификация)</w:t>
      </w:r>
    </w:p>
    <w:p w14:paraId="24E67BCF" w14:textId="77777777" w:rsidR="00F10C32" w:rsidRPr="00BF7723" w:rsidRDefault="00F10C32" w:rsidP="00F10C32">
      <w:pPr>
        <w:rPr>
          <w:bCs/>
          <w:color w:val="000000"/>
          <w:sz w:val="28"/>
          <w:szCs w:val="28"/>
        </w:rPr>
      </w:pPr>
    </w:p>
    <w:p w14:paraId="392876F6" w14:textId="77777777" w:rsidR="00F10C32" w:rsidRPr="0031683C" w:rsidRDefault="00F10C32" w:rsidP="00F10C32">
      <w:pPr>
        <w:shd w:val="clear" w:color="auto" w:fill="FFFFFF"/>
        <w:ind w:firstLine="709"/>
        <w:jc w:val="both"/>
        <w:rPr>
          <w:b/>
          <w:sz w:val="16"/>
          <w:szCs w:val="16"/>
        </w:rPr>
      </w:pPr>
    </w:p>
    <w:p w14:paraId="60688F23" w14:textId="2F4771D7" w:rsidR="0011695D" w:rsidRDefault="0011695D">
      <w:pPr>
        <w:spacing w:after="200" w:line="276" w:lineRule="auto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br w:type="page"/>
      </w:r>
    </w:p>
    <w:p w14:paraId="62BD9D21" w14:textId="2C1D4DB0" w:rsidR="002C61BD" w:rsidRDefault="002C61BD" w:rsidP="002C61BD">
      <w:pPr>
        <w:jc w:val="right"/>
        <w:rPr>
          <w:rFonts w:eastAsia="Calibri"/>
          <w:b/>
          <w:sz w:val="28"/>
          <w:szCs w:val="28"/>
          <w:lang w:eastAsia="en-US"/>
        </w:rPr>
      </w:pPr>
      <w:r w:rsidRPr="002C61BD">
        <w:rPr>
          <w:rFonts w:eastAsia="Calibri"/>
          <w:b/>
          <w:sz w:val="28"/>
          <w:szCs w:val="28"/>
          <w:lang w:eastAsia="en-US"/>
        </w:rPr>
        <w:lastRenderedPageBreak/>
        <w:t>Приложение 1</w:t>
      </w:r>
    </w:p>
    <w:p w14:paraId="1F41F50C" w14:textId="77777777" w:rsidR="00214414" w:rsidRPr="00214414" w:rsidRDefault="00214414" w:rsidP="002C61BD">
      <w:pPr>
        <w:jc w:val="right"/>
        <w:rPr>
          <w:rFonts w:eastAsia="Calibri"/>
          <w:b/>
          <w:sz w:val="16"/>
          <w:szCs w:val="16"/>
          <w:lang w:eastAsia="en-US"/>
        </w:rPr>
      </w:pPr>
    </w:p>
    <w:p w14:paraId="4062A314" w14:textId="77777777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ШКАЛА ОЦЕНИВАНИЯ РЕЗУЛЬТАТОВ ВСТУПИТЕЛЬНОГО </w:t>
      </w:r>
    </w:p>
    <w:p w14:paraId="23170850" w14:textId="77777777" w:rsidR="00952D8B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МЕЖДИСЦИПЛИНАРНОГО ЭКЗАМЕНА ПО </w:t>
      </w:r>
      <w:r>
        <w:rPr>
          <w:rFonts w:eastAsia="Calibri"/>
          <w:sz w:val="28"/>
          <w:szCs w:val="28"/>
          <w:lang w:eastAsia="en-US"/>
        </w:rPr>
        <w:t>ПРОФИЛЮ</w:t>
      </w:r>
    </w:p>
    <w:p w14:paraId="6C266FA5" w14:textId="08634355" w:rsidR="0011695D" w:rsidRDefault="00D11DBF" w:rsidP="002C61BD">
      <w:pPr>
        <w:jc w:val="center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СОВРЕМЕННЫЕ ТЕХНОЛОГИИ </w:t>
      </w:r>
      <w:proofErr w:type="gramStart"/>
      <w:r>
        <w:rPr>
          <w:rFonts w:eastAsia="Calibri"/>
          <w:sz w:val="28"/>
          <w:szCs w:val="28"/>
          <w:lang w:eastAsia="en-US"/>
        </w:rPr>
        <w:t>ФИЗИКО-МАТЕМАТИЧЕСКОГО</w:t>
      </w:r>
      <w:proofErr w:type="gramEnd"/>
      <w:r>
        <w:rPr>
          <w:rFonts w:eastAsia="Calibri"/>
          <w:sz w:val="28"/>
          <w:szCs w:val="28"/>
          <w:lang w:eastAsia="en-US"/>
        </w:rPr>
        <w:t xml:space="preserve"> </w:t>
      </w:r>
    </w:p>
    <w:p w14:paraId="45A6BAEE" w14:textId="631ADAFC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>ОБРАЗОВАНИ</w:t>
      </w:r>
      <w:r w:rsidR="00D11DBF">
        <w:rPr>
          <w:rFonts w:eastAsia="Calibri"/>
          <w:sz w:val="28"/>
          <w:szCs w:val="28"/>
          <w:lang w:eastAsia="en-US"/>
        </w:rPr>
        <w:t>Я</w:t>
      </w:r>
    </w:p>
    <w:p w14:paraId="285E1C72" w14:textId="77777777" w:rsidR="002C61BD" w:rsidRPr="00441FFC" w:rsidRDefault="002C61BD" w:rsidP="002C61BD">
      <w:pPr>
        <w:jc w:val="center"/>
        <w:rPr>
          <w:rFonts w:eastAsia="Calibri"/>
          <w:sz w:val="16"/>
          <w:szCs w:val="16"/>
          <w:lang w:eastAsia="en-US"/>
        </w:rPr>
      </w:pPr>
    </w:p>
    <w:tbl>
      <w:tblPr>
        <w:tblW w:w="9513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8"/>
        <w:gridCol w:w="4536"/>
        <w:gridCol w:w="1984"/>
        <w:gridCol w:w="1985"/>
      </w:tblGrid>
      <w:tr w:rsidR="00EE67A0" w:rsidRPr="004A503F" w14:paraId="07B98A3C" w14:textId="77777777" w:rsidTr="00EE67A0"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D760F0A" w14:textId="77777777" w:rsidR="00EE67A0" w:rsidRDefault="00EE67A0" w:rsidP="00214414">
            <w:pPr>
              <w:jc w:val="center"/>
            </w:pPr>
            <w:r w:rsidRPr="004A503F">
              <w:t xml:space="preserve">№ </w:t>
            </w:r>
          </w:p>
          <w:p w14:paraId="752BD35D" w14:textId="77777777" w:rsidR="00EE67A0" w:rsidRPr="004A503F" w:rsidRDefault="00EE67A0" w:rsidP="00214414">
            <w:pPr>
              <w:jc w:val="center"/>
            </w:pPr>
            <w:r w:rsidRPr="004A503F">
              <w:t>задания</w:t>
            </w: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AF4545C" w14:textId="77777777" w:rsidR="00EE67A0" w:rsidRPr="004A503F" w:rsidRDefault="00EE67A0" w:rsidP="00214414">
            <w:pPr>
              <w:jc w:val="center"/>
            </w:pPr>
            <w:r w:rsidRPr="004A503F">
              <w:t>Критерий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CE6CAAD" w14:textId="77777777" w:rsidR="00EE67A0" w:rsidRDefault="00EE67A0" w:rsidP="00214414">
            <w:pPr>
              <w:jc w:val="center"/>
            </w:pPr>
            <w:r w:rsidRPr="004A503F">
              <w:t xml:space="preserve">Количество </w:t>
            </w:r>
          </w:p>
          <w:p w14:paraId="4A552636" w14:textId="4CFA332D" w:rsidR="00EE67A0" w:rsidRDefault="00EE67A0" w:rsidP="00214414">
            <w:pPr>
              <w:jc w:val="center"/>
            </w:pPr>
            <w:r w:rsidRPr="004A503F">
              <w:t>итоговых</w:t>
            </w:r>
          </w:p>
          <w:p w14:paraId="22D00D03" w14:textId="57ACAEC8" w:rsidR="00EE67A0" w:rsidRPr="004A503F" w:rsidRDefault="00EE67A0" w:rsidP="0011695D">
            <w:pPr>
              <w:jc w:val="center"/>
            </w:pPr>
            <w:r w:rsidRPr="004A503F">
              <w:t>баллов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28FF512" w14:textId="77777777" w:rsidR="00EE67A0" w:rsidRPr="004A503F" w:rsidRDefault="00EE67A0" w:rsidP="00214414">
            <w:pPr>
              <w:jc w:val="center"/>
            </w:pPr>
            <w:r w:rsidRPr="004A503F">
              <w:t>Примечание</w:t>
            </w:r>
          </w:p>
        </w:tc>
      </w:tr>
      <w:tr w:rsidR="00EE67A0" w:rsidRPr="004A503F" w14:paraId="18A5C7F6" w14:textId="77777777" w:rsidTr="00EE67A0"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F8D957" w14:textId="77777777" w:rsidR="00EE67A0" w:rsidRDefault="00EE67A0" w:rsidP="00214414">
            <w:pPr>
              <w:jc w:val="center"/>
              <w:rPr>
                <w:b/>
              </w:rPr>
            </w:pPr>
            <w:r w:rsidRPr="00E1637A">
              <w:rPr>
                <w:b/>
              </w:rPr>
              <w:t>1</w:t>
            </w:r>
            <w:r>
              <w:rPr>
                <w:b/>
              </w:rPr>
              <w:t xml:space="preserve">-й </w:t>
            </w:r>
          </w:p>
          <w:p w14:paraId="7CC7201E" w14:textId="663EF4F5" w:rsidR="00EE67A0" w:rsidRPr="00E1637A" w:rsidRDefault="00EE67A0" w:rsidP="0011695D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7F93722" w14:textId="7F7B4F31" w:rsidR="00EE67A0" w:rsidRPr="0077792C" w:rsidRDefault="00EE67A0" w:rsidP="00FD1CF8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 xml:space="preserve">Абитуриент правильно и полно ответил на вопрос, </w:t>
            </w:r>
            <w:r>
              <w:t>изложил материал грамотным языком в определенной логической п</w:t>
            </w:r>
            <w:r>
              <w:t>о</w:t>
            </w:r>
            <w:r>
              <w:t xml:space="preserve">следовательности, </w:t>
            </w:r>
            <w:r w:rsidRPr="004A503F">
              <w:t>свободно оперировал основными</w:t>
            </w:r>
            <w:r>
              <w:t xml:space="preserve"> математическими и физич</w:t>
            </w:r>
            <w:r>
              <w:t>е</w:t>
            </w:r>
            <w:r>
              <w:t xml:space="preserve">скими понятиями и </w:t>
            </w:r>
            <w:r w:rsidRPr="004A503F">
              <w:t>терминами</w:t>
            </w:r>
            <w:r>
              <w:t>, испол</w:t>
            </w:r>
            <w:r>
              <w:t>ь</w:t>
            </w:r>
            <w:r>
              <w:t>зуя математическую символику и ге</w:t>
            </w:r>
            <w:r>
              <w:t>о</w:t>
            </w:r>
            <w:r>
              <w:t>метрические представления. Возможны две неточности при освещении второст</w:t>
            </w:r>
            <w:r>
              <w:t>е</w:t>
            </w:r>
            <w:r>
              <w:t>пенных вопросов или в выкладках, кот</w:t>
            </w:r>
            <w:r>
              <w:t>о</w:t>
            </w:r>
            <w:r>
              <w:t>рые абитуриент исправил по замечанию экзаменатор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EC4EF84" w14:textId="77777777" w:rsidR="00EE67A0" w:rsidRPr="004A503F" w:rsidRDefault="00EE67A0" w:rsidP="002B374A">
            <w:pPr>
              <w:jc w:val="center"/>
            </w:pPr>
            <w:r>
              <w:t>3</w:t>
            </w:r>
            <w:r w:rsidRPr="004A503F">
              <w:t>0-</w:t>
            </w:r>
            <w:r>
              <w:t>2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255E77" w14:textId="77777777" w:rsidR="00EE67A0" w:rsidRPr="004A503F" w:rsidRDefault="00EE67A0" w:rsidP="00B3512B">
            <w:pPr>
              <w:ind w:left="81" w:right="107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>и</w:t>
            </w:r>
            <w:r w:rsidRPr="004A503F">
              <w:t xml:space="preserve"> при ответе снимается один балл</w:t>
            </w:r>
          </w:p>
        </w:tc>
      </w:tr>
      <w:tr w:rsidR="00EE67A0" w:rsidRPr="004A503F" w14:paraId="73DDDE1F" w14:textId="77777777" w:rsidTr="00EE67A0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AF4DBD8" w14:textId="77777777" w:rsidR="00EE67A0" w:rsidRPr="004A503F" w:rsidRDefault="00EE67A0" w:rsidP="00214414"/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BBE46D2" w14:textId="3817CA5E" w:rsidR="00EE67A0" w:rsidRDefault="00EE67A0" w:rsidP="008C7360">
            <w:pPr>
              <w:ind w:left="77" w:right="116"/>
              <w:jc w:val="both"/>
            </w:pPr>
            <w:r w:rsidRPr="004A503F">
              <w:t>Абитуриент при ответе на вопрос показал хорошие знания основных терминов, умение формулировать</w:t>
            </w:r>
            <w:r>
              <w:t xml:space="preserve"> законы,</w:t>
            </w:r>
            <w:r w:rsidRPr="004A503F">
              <w:t xml:space="preserve"> опред</w:t>
            </w:r>
            <w:r w:rsidRPr="004A503F">
              <w:t>е</w:t>
            </w:r>
            <w:r w:rsidRPr="004A503F">
              <w:t>ления понятий, доказывать теоремы, об</w:t>
            </w:r>
            <w:r w:rsidRPr="004A503F">
              <w:t>ъ</w:t>
            </w:r>
            <w:r w:rsidRPr="004A503F">
              <w:t>яснять их геометрический смысл и пр</w:t>
            </w:r>
            <w:r w:rsidRPr="004A503F">
              <w:t>и</w:t>
            </w:r>
            <w:r w:rsidRPr="004A503F">
              <w:t>водить примеры. Допущены неточности в изложении вопроса.</w:t>
            </w:r>
          </w:p>
          <w:p w14:paraId="5DAFB20A" w14:textId="77777777" w:rsidR="00EE67A0" w:rsidRPr="0077792C" w:rsidRDefault="00EE67A0" w:rsidP="008C7360">
            <w:pPr>
              <w:ind w:left="77" w:right="116"/>
              <w:jc w:val="both"/>
              <w:rPr>
                <w:sz w:val="16"/>
                <w:szCs w:val="16"/>
              </w:rPr>
            </w:pP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4E1BF9" w14:textId="77777777" w:rsidR="00EE67A0" w:rsidRPr="004A503F" w:rsidRDefault="00EE67A0" w:rsidP="002B374A">
            <w:pPr>
              <w:jc w:val="center"/>
            </w:pPr>
            <w:r>
              <w:t>20</w:t>
            </w:r>
            <w:r w:rsidRPr="004A503F">
              <w:t>-</w:t>
            </w:r>
            <w:r>
              <w:t>16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7940057" w14:textId="77777777" w:rsidR="00EE67A0" w:rsidRPr="004A503F" w:rsidRDefault="00EE67A0" w:rsidP="00B3512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тся один балл</w:t>
            </w:r>
          </w:p>
        </w:tc>
      </w:tr>
      <w:tr w:rsidR="00EE67A0" w:rsidRPr="004A503F" w14:paraId="07F13EB7" w14:textId="77777777" w:rsidTr="00EE67A0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19F4745" w14:textId="77777777" w:rsidR="00EE67A0" w:rsidRPr="004A503F" w:rsidRDefault="00EE67A0" w:rsidP="00214414"/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025E4D" w14:textId="77777777" w:rsidR="00EE67A0" w:rsidRPr="0077792C" w:rsidRDefault="00EE67A0" w:rsidP="0077792C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>Абитуриент не в достаточной степени владеет материалом по вопросу билета. Допущены неточности и ошибки в изл</w:t>
            </w:r>
            <w:r w:rsidRPr="004A503F">
              <w:t>о</w:t>
            </w:r>
            <w:r w:rsidRPr="004A503F">
              <w:t>жении вопроса и при использовании те</w:t>
            </w:r>
            <w:r w:rsidRPr="004A503F">
              <w:t>р</w:t>
            </w:r>
            <w:r w:rsidRPr="004A503F">
              <w:t>минологии. Ответ не последователен, но имеется общее понимание вопрос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E88B9C" w14:textId="77777777" w:rsidR="00EE67A0" w:rsidRPr="004A503F" w:rsidRDefault="00EE67A0" w:rsidP="002B374A">
            <w:pPr>
              <w:jc w:val="center"/>
            </w:pPr>
            <w:r>
              <w:t>15</w:t>
            </w:r>
            <w:r w:rsidRPr="004A503F">
              <w:t>-1</w:t>
            </w:r>
            <w:r>
              <w:t>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D40BF22" w14:textId="77777777" w:rsidR="00EE67A0" w:rsidRPr="004A503F" w:rsidRDefault="00EE67A0" w:rsidP="00B3512B">
            <w:pPr>
              <w:ind w:left="81"/>
            </w:pPr>
            <w:r w:rsidRPr="004A503F">
              <w:t xml:space="preserve">За </w:t>
            </w:r>
            <w:r>
              <w:t xml:space="preserve">каждую </w:t>
            </w:r>
            <w:r w:rsidRPr="004A503F">
              <w:t xml:space="preserve"> д</w:t>
            </w:r>
            <w:r w:rsidRPr="004A503F">
              <w:t>о</w:t>
            </w:r>
            <w:r w:rsidRPr="004A503F">
              <w:t>пущенн</w:t>
            </w:r>
            <w:r>
              <w:t>ую</w:t>
            </w:r>
            <w:r w:rsidRPr="004A503F">
              <w:t xml:space="preserve"> оши</w:t>
            </w:r>
            <w:r w:rsidRPr="004A503F">
              <w:t>б</w:t>
            </w:r>
            <w:r w:rsidRPr="004A503F">
              <w:t>ку при ответе снимается один балл</w:t>
            </w:r>
          </w:p>
        </w:tc>
      </w:tr>
      <w:tr w:rsidR="00EE67A0" w:rsidRPr="004A503F" w14:paraId="19BFFBB2" w14:textId="77777777" w:rsidTr="00EE67A0">
        <w:tc>
          <w:tcPr>
            <w:tcW w:w="1008" w:type="dxa"/>
            <w:vMerge w:val="restart"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4CFFB145" w14:textId="77777777" w:rsidR="00EE67A0" w:rsidRPr="004A503F" w:rsidRDefault="00EE67A0" w:rsidP="00214414"/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6730BB" w14:textId="77777777" w:rsidR="00EE67A0" w:rsidRPr="004A503F" w:rsidRDefault="00EE67A0" w:rsidP="00A647E3">
            <w:pPr>
              <w:ind w:left="77" w:right="116"/>
              <w:jc w:val="both"/>
            </w:pPr>
            <w:r w:rsidRPr="004A503F">
              <w:t>Абитуриент при ответе допустил сущ</w:t>
            </w:r>
            <w:r w:rsidRPr="004A503F">
              <w:t>е</w:t>
            </w:r>
            <w:r w:rsidRPr="004A503F">
              <w:t>ственные ошибки, показ</w:t>
            </w:r>
            <w:r>
              <w:t>ывающ</w:t>
            </w:r>
            <w:r w:rsidRPr="004A503F">
              <w:t>ие, что он не владеет обязательными знаниями в полной мере, обнаружил незнание или непонимание большей части материал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7C53001" w14:textId="77777777" w:rsidR="00EE67A0" w:rsidRPr="004A503F" w:rsidRDefault="00EE67A0" w:rsidP="002B374A">
            <w:pPr>
              <w:jc w:val="center"/>
            </w:pPr>
            <w:r>
              <w:t>10-6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CF676F" w14:textId="77777777" w:rsidR="00EE67A0" w:rsidRPr="004A503F" w:rsidRDefault="00EE67A0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EE67A0" w:rsidRPr="004A503F" w14:paraId="30D0A893" w14:textId="77777777" w:rsidTr="00EE67A0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14:paraId="7527A491" w14:textId="77777777" w:rsidR="00EE67A0" w:rsidRPr="004A503F" w:rsidRDefault="00EE67A0" w:rsidP="00214414"/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917D0DF" w14:textId="3899FF17" w:rsidR="00EE67A0" w:rsidRPr="004A503F" w:rsidRDefault="00EE67A0" w:rsidP="00D11DBF">
            <w:pPr>
              <w:ind w:left="77" w:right="116"/>
              <w:jc w:val="both"/>
            </w:pPr>
            <w:r w:rsidRPr="004A503F">
              <w:t>Абитуриент не раскрыл основного с</w:t>
            </w:r>
            <w:r w:rsidRPr="004A503F">
              <w:t>о</w:t>
            </w:r>
            <w:r w:rsidRPr="004A503F">
              <w:t>держания вопроса билета, допустил гр</w:t>
            </w:r>
            <w:r w:rsidRPr="004A503F">
              <w:t>у</w:t>
            </w:r>
            <w:r w:rsidRPr="004A503F">
              <w:t>бые ошибки, которые не исправ</w:t>
            </w:r>
            <w:r>
              <w:t>ил</w:t>
            </w:r>
            <w:r w:rsidRPr="004A503F">
              <w:t xml:space="preserve"> после наводящих вопросов экзаменаторов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1B4C14B" w14:textId="77777777" w:rsidR="00EE67A0" w:rsidRPr="004A503F" w:rsidRDefault="00EE67A0" w:rsidP="00214414">
            <w:pPr>
              <w:jc w:val="center"/>
            </w:pPr>
            <w:r>
              <w:t>5</w:t>
            </w:r>
            <w:r w:rsidRPr="004A503F">
              <w:t>-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E68429E" w14:textId="77777777" w:rsidR="00EE67A0" w:rsidRPr="004A503F" w:rsidRDefault="00EE67A0" w:rsidP="00B3512B">
            <w:pPr>
              <w:ind w:left="81"/>
            </w:pPr>
            <w:r w:rsidRPr="004A503F">
              <w:t xml:space="preserve">За  </w:t>
            </w:r>
            <w:r>
              <w:t>каждую д</w:t>
            </w:r>
            <w:r>
              <w:t>о</w:t>
            </w:r>
            <w:r>
              <w:t>пущенную оши</w:t>
            </w:r>
            <w:r>
              <w:t>б</w:t>
            </w:r>
            <w:r>
              <w:t>ку</w:t>
            </w:r>
            <w:r w:rsidRPr="004A503F">
              <w:t xml:space="preserve"> при ответе снимается один балл</w:t>
            </w:r>
          </w:p>
        </w:tc>
      </w:tr>
      <w:tr w:rsidR="00EE67A0" w:rsidRPr="004A503F" w14:paraId="0370485F" w14:textId="77777777" w:rsidTr="00EE67A0"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FDFEEEF" w14:textId="77777777" w:rsidR="00EE67A0" w:rsidRPr="004A503F" w:rsidRDefault="00EE67A0" w:rsidP="00214414"/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84FDDDA" w14:textId="77777777" w:rsidR="00EE67A0" w:rsidRDefault="00EE67A0" w:rsidP="00D77C3A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зался отвечать на вопрос билета.</w:t>
            </w:r>
          </w:p>
          <w:p w14:paraId="53FEE43E" w14:textId="77777777" w:rsidR="00555AC6" w:rsidRPr="004A503F" w:rsidRDefault="00555AC6" w:rsidP="00D77C3A">
            <w:pPr>
              <w:ind w:left="77" w:right="116"/>
              <w:jc w:val="both"/>
            </w:pP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870938" w14:textId="77777777" w:rsidR="00EE67A0" w:rsidRPr="004A503F" w:rsidRDefault="00EE67A0" w:rsidP="00214414">
            <w:pPr>
              <w:jc w:val="center"/>
            </w:pPr>
            <w:r w:rsidRPr="004A503F">
              <w:t>0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B799C5B" w14:textId="77777777" w:rsidR="00EE67A0" w:rsidRPr="004A503F" w:rsidRDefault="00EE67A0" w:rsidP="00214414">
            <w:pPr>
              <w:ind w:left="81"/>
            </w:pPr>
          </w:p>
        </w:tc>
      </w:tr>
      <w:tr w:rsidR="00EE67A0" w:rsidRPr="004A503F" w14:paraId="0F8AFCD4" w14:textId="77777777" w:rsidTr="00EE67A0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5951AFD" w14:textId="77777777" w:rsidR="00EE67A0" w:rsidRDefault="00EE67A0" w:rsidP="00950CA3">
            <w:pPr>
              <w:jc w:val="center"/>
              <w:rPr>
                <w:b/>
              </w:rPr>
            </w:pPr>
            <w:r w:rsidRPr="00950CA3">
              <w:rPr>
                <w:b/>
              </w:rPr>
              <w:lastRenderedPageBreak/>
              <w:t>2</w:t>
            </w:r>
            <w:r>
              <w:rPr>
                <w:b/>
              </w:rPr>
              <w:t>-й</w:t>
            </w:r>
          </w:p>
          <w:p w14:paraId="44391169" w14:textId="77777777" w:rsidR="00EE67A0" w:rsidRPr="00950CA3" w:rsidRDefault="00EE67A0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47E3A8" w14:textId="740F4C5B" w:rsidR="00EE67A0" w:rsidRDefault="00EE67A0" w:rsidP="00950CA3">
            <w:pPr>
              <w:ind w:left="77" w:right="116"/>
              <w:jc w:val="both"/>
            </w:pPr>
            <w:r>
              <w:t>Ответ на вопрос полный, базируется на современных достижениях теории и м</w:t>
            </w:r>
            <w:r>
              <w:t>е</w:t>
            </w:r>
            <w:r>
              <w:t>тодики обучения математике и физике. Абитуриент владеет методикой: форм</w:t>
            </w:r>
            <w:r>
              <w:t>и</w:t>
            </w:r>
            <w:r>
              <w:t>рования математических и физических понятий, изучения теорем, физических законов, обучения решению математич</w:t>
            </w:r>
            <w:r>
              <w:t>е</w:t>
            </w:r>
            <w:r>
              <w:t>ских задач.</w:t>
            </w:r>
          </w:p>
          <w:p w14:paraId="6AF55602" w14:textId="77777777" w:rsidR="00EE67A0" w:rsidRPr="004A503F" w:rsidRDefault="00EE67A0" w:rsidP="00950CA3">
            <w:pPr>
              <w:ind w:left="77" w:right="116"/>
              <w:jc w:val="both"/>
            </w:pPr>
            <w:r>
              <w:t>Возможны не более двух неточностей при освещении второстепенных вопросов или в выкладках, которые абитуриент легко исправил по замечанию экзамен</w:t>
            </w:r>
            <w:r>
              <w:t>а</w:t>
            </w:r>
            <w:r>
              <w:t>тор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F16A7C" w14:textId="77777777" w:rsidR="00EE67A0" w:rsidRPr="004A503F" w:rsidRDefault="00EE67A0" w:rsidP="00214414">
            <w:pPr>
              <w:jc w:val="center"/>
            </w:pPr>
            <w:r>
              <w:t>30-2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88EF648" w14:textId="77777777" w:rsidR="00EE67A0" w:rsidRPr="004A503F" w:rsidRDefault="00EE67A0" w:rsidP="007743B3">
            <w:pPr>
              <w:ind w:left="81"/>
              <w:jc w:val="both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тся один балл</w:t>
            </w:r>
          </w:p>
        </w:tc>
      </w:tr>
      <w:tr w:rsidR="00EE67A0" w:rsidRPr="004A503F" w14:paraId="7DC8408F" w14:textId="77777777" w:rsidTr="00EE67A0">
        <w:trPr>
          <w:trHeight w:val="1405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62120E3B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A47C6C" w14:textId="4AFEA1AD" w:rsidR="00EE67A0" w:rsidRPr="0077792C" w:rsidRDefault="00EE67A0" w:rsidP="00555AC6">
            <w:pPr>
              <w:ind w:right="113"/>
              <w:jc w:val="both"/>
              <w:rPr>
                <w:sz w:val="16"/>
                <w:szCs w:val="16"/>
              </w:rPr>
            </w:pPr>
            <w:r w:rsidRPr="004A503F">
              <w:t>А</w:t>
            </w:r>
            <w:r>
              <w:t>би</w:t>
            </w:r>
            <w:r w:rsidRPr="004A503F">
              <w:t xml:space="preserve">туриент владеет теорией и методикой обучения математике. Допущены </w:t>
            </w:r>
            <w:r>
              <w:t>некот</w:t>
            </w:r>
            <w:r>
              <w:t>о</w:t>
            </w:r>
            <w:r>
              <w:t xml:space="preserve">рые </w:t>
            </w:r>
            <w:r w:rsidRPr="004A503F">
              <w:t>неточности в изложении вопрос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4609AF" w14:textId="77777777" w:rsidR="00EE67A0" w:rsidRDefault="00EE67A0" w:rsidP="00214414">
            <w:pPr>
              <w:jc w:val="center"/>
            </w:pPr>
            <w:r>
              <w:t>20-16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2EE5F3C" w14:textId="77777777" w:rsidR="00EE67A0" w:rsidRPr="004A503F" w:rsidRDefault="00EE67A0" w:rsidP="0046210B">
            <w:pPr>
              <w:ind w:left="81"/>
            </w:pPr>
            <w:r w:rsidRPr="004A503F">
              <w:t xml:space="preserve">За </w:t>
            </w:r>
            <w:r>
              <w:t xml:space="preserve">две (и более) </w:t>
            </w:r>
            <w:r w:rsidRPr="004A503F">
              <w:t>допу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 xml:space="preserve">и </w:t>
            </w:r>
            <w:r w:rsidRPr="004A503F">
              <w:t>при о</w:t>
            </w:r>
            <w:r w:rsidRPr="004A503F">
              <w:t>т</w:t>
            </w:r>
            <w:r w:rsidRPr="004A503F">
              <w:t>вете снимается один балл</w:t>
            </w:r>
          </w:p>
        </w:tc>
      </w:tr>
      <w:tr w:rsidR="00EE67A0" w:rsidRPr="004A503F" w14:paraId="75C3CB26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619DE5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E8811F7" w14:textId="787C49D9" w:rsidR="00EE67A0" w:rsidRDefault="00EE67A0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ике</w:t>
            </w:r>
            <w:r w:rsidRPr="004A503F">
              <w:t>. Допущены нето</w:t>
            </w:r>
            <w:r w:rsidRPr="004A503F">
              <w:t>ч</w:t>
            </w:r>
            <w:r w:rsidRPr="004A503F">
              <w:t>ности и ошибки в изложении вопроса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25F225" w14:textId="77777777" w:rsidR="00EE67A0" w:rsidRDefault="00EE67A0" w:rsidP="00214414">
            <w:pPr>
              <w:jc w:val="center"/>
            </w:pPr>
            <w:r>
              <w:t>15-1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C73EE0" w14:textId="77777777" w:rsidR="00EE67A0" w:rsidRPr="004A503F" w:rsidRDefault="00EE67A0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EE67A0" w:rsidRPr="004A503F" w14:paraId="58E5F718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555E59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05F827D" w14:textId="6C87F94A" w:rsidR="00EE67A0" w:rsidRDefault="00EE67A0" w:rsidP="00950CA3">
            <w:pPr>
              <w:ind w:left="77" w:right="116"/>
              <w:jc w:val="both"/>
            </w:pPr>
            <w:r w:rsidRPr="004A503F">
              <w:t>Абитуриент не в достаточной степени владеет теорией и методикой обучения математике</w:t>
            </w:r>
            <w:r>
              <w:t xml:space="preserve"> и физике</w:t>
            </w:r>
            <w:r w:rsidRPr="004A503F">
              <w:t xml:space="preserve">, </w:t>
            </w:r>
            <w:r>
              <w:t>при ответе на в</w:t>
            </w:r>
            <w:r>
              <w:t>о</w:t>
            </w:r>
            <w:r>
              <w:t xml:space="preserve">прос </w:t>
            </w:r>
            <w:r w:rsidRPr="004A503F">
              <w:t>допустил грубые ошибки, которые не исправлены после наводящих вопр</w:t>
            </w:r>
            <w:r w:rsidRPr="004A503F">
              <w:t>о</w:t>
            </w:r>
            <w:r w:rsidRPr="004A503F">
              <w:t>сов экзаменаторов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1DB1CE" w14:textId="77777777" w:rsidR="00EE67A0" w:rsidRDefault="00EE67A0" w:rsidP="00214414">
            <w:pPr>
              <w:jc w:val="center"/>
            </w:pPr>
            <w:r>
              <w:t>10-6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D3AEEBE" w14:textId="77777777" w:rsidR="00EE67A0" w:rsidRPr="004A503F" w:rsidRDefault="00EE67A0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>щенную ошибку 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EE67A0" w:rsidRPr="004A503F" w14:paraId="294B5521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945282B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4AB1D05" w14:textId="0795C19D" w:rsidR="00EE67A0" w:rsidRDefault="00EE67A0" w:rsidP="00950CA3">
            <w:pPr>
              <w:ind w:left="77" w:right="116"/>
              <w:jc w:val="both"/>
            </w:pPr>
            <w:r w:rsidRPr="004A503F">
              <w:t>Абитуриент имеет начальные предста</w:t>
            </w:r>
            <w:r w:rsidRPr="004A503F">
              <w:t>в</w:t>
            </w:r>
            <w:r w:rsidRPr="004A503F">
              <w:t>ления о методике обучения математике</w:t>
            </w:r>
            <w:r>
              <w:t xml:space="preserve"> и физике, ответ не полный и не последов</w:t>
            </w:r>
            <w:r>
              <w:t>а</w:t>
            </w:r>
            <w:r>
              <w:t>тельный, логически не выстроен, соде</w:t>
            </w:r>
            <w:r>
              <w:t>р</w:t>
            </w:r>
            <w:r>
              <w:t>жит грубые ошибки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38548CB" w14:textId="77777777" w:rsidR="00EE67A0" w:rsidRDefault="00EE67A0" w:rsidP="00214414">
            <w:pPr>
              <w:jc w:val="center"/>
            </w:pPr>
            <w:r>
              <w:t>5-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4676E1" w14:textId="77777777" w:rsidR="00EE67A0" w:rsidRPr="004A503F" w:rsidRDefault="00EE67A0" w:rsidP="00214414">
            <w:pPr>
              <w:ind w:left="81"/>
            </w:pPr>
            <w:r w:rsidRPr="004A503F">
              <w:t>За каждую доп</w:t>
            </w:r>
            <w:r w:rsidRPr="004A503F">
              <w:t>у</w:t>
            </w:r>
            <w:r w:rsidRPr="004A503F">
              <w:t xml:space="preserve">щенную </w:t>
            </w:r>
            <w:r>
              <w:t xml:space="preserve">ошибку </w:t>
            </w:r>
            <w:r w:rsidRPr="004A503F">
              <w:t>при ответе сн</w:t>
            </w:r>
            <w:r w:rsidRPr="004A503F">
              <w:t>и</w:t>
            </w:r>
            <w:r w:rsidRPr="004A503F">
              <w:t>мается один балл</w:t>
            </w:r>
          </w:p>
        </w:tc>
      </w:tr>
      <w:tr w:rsidR="00EE67A0" w:rsidRPr="004A503F" w14:paraId="2F25F6EB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0DA017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9371E9" w14:textId="77777777" w:rsidR="00EE67A0" w:rsidRDefault="00EE67A0" w:rsidP="008C7360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 xml:space="preserve">отказался отвечать на вопрос билета. 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985F946" w14:textId="77777777" w:rsidR="00EE67A0" w:rsidRDefault="00EE67A0" w:rsidP="00214414">
            <w:pPr>
              <w:jc w:val="center"/>
            </w:pPr>
            <w:r>
              <w:t>0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3B8AF33" w14:textId="77777777" w:rsidR="00EE67A0" w:rsidRPr="004A503F" w:rsidRDefault="00EE67A0" w:rsidP="00214414">
            <w:pPr>
              <w:ind w:left="81"/>
            </w:pPr>
          </w:p>
        </w:tc>
      </w:tr>
      <w:tr w:rsidR="00EE67A0" w:rsidRPr="004A503F" w14:paraId="505FC0BE" w14:textId="77777777" w:rsidTr="00555AC6">
        <w:trPr>
          <w:trHeight w:val="254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5E7E6279" w14:textId="77777777" w:rsidR="00EE67A0" w:rsidRDefault="00EE67A0" w:rsidP="00950CA3">
            <w:pPr>
              <w:jc w:val="center"/>
              <w:rPr>
                <w:b/>
              </w:rPr>
            </w:pPr>
            <w:r>
              <w:rPr>
                <w:b/>
              </w:rPr>
              <w:t>3-й</w:t>
            </w:r>
          </w:p>
          <w:p w14:paraId="31949247" w14:textId="77777777" w:rsidR="00EE67A0" w:rsidRDefault="00EE67A0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  <w:p w14:paraId="765C552E" w14:textId="57645E0B" w:rsidR="00EE67A0" w:rsidRPr="00950CA3" w:rsidRDefault="00EE67A0" w:rsidP="0011695D">
            <w:pPr>
              <w:jc w:val="center"/>
              <w:rPr>
                <w:b/>
              </w:rPr>
            </w:pPr>
            <w:r>
              <w:rPr>
                <w:b/>
              </w:rPr>
              <w:t>(задача)</w:t>
            </w: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AE023F9" w14:textId="740284BA" w:rsidR="00EE67A0" w:rsidRPr="008329EF" w:rsidRDefault="00EE67A0" w:rsidP="00C24027">
            <w:pPr>
              <w:shd w:val="clear" w:color="auto" w:fill="FFFFFF"/>
              <w:ind w:left="77" w:right="116"/>
              <w:jc w:val="both"/>
              <w:rPr>
                <w:color w:val="000000"/>
              </w:rPr>
            </w:pPr>
            <w:r w:rsidRPr="008329EF">
              <w:rPr>
                <w:color w:val="000000"/>
              </w:rPr>
              <w:t xml:space="preserve">Абитуриент правильно решил задание, в </w:t>
            </w:r>
            <w:proofErr w:type="gramStart"/>
            <w:r w:rsidRPr="008329EF">
              <w:rPr>
                <w:color w:val="000000"/>
              </w:rPr>
              <w:t>логических рассуждениях</w:t>
            </w:r>
            <w:proofErr w:type="gramEnd"/>
            <w:r w:rsidRPr="008329EF">
              <w:rPr>
                <w:color w:val="000000"/>
              </w:rPr>
              <w:t xml:space="preserve"> и обосновании решения нет пробелов и ошибок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в реш</w:t>
            </w:r>
            <w:r w:rsidRPr="008329EF">
              <w:rPr>
                <w:color w:val="000000"/>
              </w:rPr>
              <w:t>е</w:t>
            </w:r>
            <w:r w:rsidRPr="008329EF">
              <w:rPr>
                <w:color w:val="000000"/>
              </w:rPr>
              <w:t>нии нет математических ошибок (во</w:t>
            </w:r>
            <w:r w:rsidRPr="008329EF">
              <w:rPr>
                <w:color w:val="000000"/>
              </w:rPr>
              <w:t>з</w:t>
            </w:r>
            <w:r w:rsidRPr="008329EF">
              <w:rPr>
                <w:color w:val="000000"/>
              </w:rPr>
              <w:t>можна одна неточность, опис</w:t>
            </w:r>
            <w:r>
              <w:rPr>
                <w:color w:val="000000"/>
              </w:rPr>
              <w:t>ка, не явл</w:t>
            </w:r>
            <w:r>
              <w:rPr>
                <w:color w:val="000000"/>
              </w:rPr>
              <w:t>я</w:t>
            </w:r>
            <w:r>
              <w:rPr>
                <w:color w:val="000000"/>
              </w:rPr>
              <w:t>ющаяся следствием не</w:t>
            </w:r>
            <w:r w:rsidRPr="008329EF">
              <w:rPr>
                <w:color w:val="000000"/>
              </w:rPr>
              <w:t xml:space="preserve">знания или </w:t>
            </w:r>
            <w:r>
              <w:rPr>
                <w:color w:val="000000"/>
              </w:rPr>
              <w:t>неп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 xml:space="preserve">нимания учебного материала), </w:t>
            </w:r>
            <w:r w:rsidRPr="00D37B04">
              <w:rPr>
                <w:color w:val="000000"/>
              </w:rPr>
              <w:t>точно и</w:t>
            </w:r>
            <w:r w:rsidRPr="00D37B04">
              <w:rPr>
                <w:color w:val="000000"/>
              </w:rPr>
              <w:t>с</w:t>
            </w:r>
            <w:r w:rsidRPr="00D37B04">
              <w:rPr>
                <w:color w:val="000000"/>
              </w:rPr>
              <w:t>польз</w:t>
            </w:r>
            <w:r>
              <w:rPr>
                <w:color w:val="000000"/>
              </w:rPr>
              <w:t>овал</w:t>
            </w:r>
            <w:r w:rsidRPr="00D37B04">
              <w:rPr>
                <w:color w:val="000000"/>
              </w:rPr>
              <w:t xml:space="preserve"> ма</w:t>
            </w:r>
            <w:r w:rsidRPr="00DA478B">
              <w:rPr>
                <w:color w:val="000000"/>
              </w:rPr>
              <w:t>тематическую терминол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>гию и символику;</w:t>
            </w:r>
            <w:r>
              <w:rPr>
                <w:color w:val="000000"/>
              </w:rPr>
              <w:t xml:space="preserve"> </w:t>
            </w:r>
            <w:r w:rsidRPr="00DA478B">
              <w:rPr>
                <w:color w:val="000000"/>
              </w:rPr>
              <w:t>правильно выполнил рисунки, чертежи, графики</w:t>
            </w:r>
            <w:r>
              <w:rPr>
                <w:color w:val="000000"/>
              </w:rPr>
              <w:t>.</w:t>
            </w:r>
          </w:p>
          <w:p w14:paraId="33D10A22" w14:textId="77777777" w:rsidR="00EE67A0" w:rsidRDefault="00EE67A0" w:rsidP="00C24027">
            <w:pPr>
              <w:ind w:left="77" w:right="116"/>
              <w:jc w:val="both"/>
            </w:pPr>
            <w:r>
              <w:rPr>
                <w:color w:val="000000"/>
              </w:rPr>
              <w:t xml:space="preserve">Абитуриент полно обосновал решение </w:t>
            </w:r>
            <w:r w:rsidRPr="00DA478B">
              <w:rPr>
                <w:color w:val="000000"/>
              </w:rPr>
              <w:t>теоретически</w:t>
            </w:r>
            <w:r>
              <w:rPr>
                <w:color w:val="000000"/>
              </w:rPr>
              <w:t>ми</w:t>
            </w:r>
            <w:r w:rsidRPr="00DA478B">
              <w:rPr>
                <w:color w:val="000000"/>
              </w:rPr>
              <w:t xml:space="preserve"> положения</w:t>
            </w:r>
            <w:r>
              <w:rPr>
                <w:color w:val="000000"/>
              </w:rPr>
              <w:t>ми.</w:t>
            </w:r>
            <w:r w:rsidRPr="00DA478B">
              <w:rPr>
                <w:color w:val="000000"/>
              </w:rPr>
              <w:t xml:space="preserve"> Возмо</w:t>
            </w:r>
            <w:r w:rsidRPr="00DA478B">
              <w:rPr>
                <w:color w:val="000000"/>
              </w:rPr>
              <w:t>ж</w:t>
            </w:r>
            <w:r w:rsidRPr="00DA478B">
              <w:rPr>
                <w:color w:val="000000"/>
              </w:rPr>
              <w:t>ны неточности при освещении второст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>пенных вопросов или в выкладках, кот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 xml:space="preserve">рые </w:t>
            </w:r>
            <w:r w:rsidRPr="00D37B04">
              <w:rPr>
                <w:color w:val="000000"/>
              </w:rPr>
              <w:t>абитуриент</w:t>
            </w:r>
            <w:r w:rsidRPr="00DA478B">
              <w:rPr>
                <w:color w:val="000000"/>
              </w:rPr>
              <w:t xml:space="preserve"> легко исправил по зам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lastRenderedPageBreak/>
              <w:t xml:space="preserve">чанию </w:t>
            </w:r>
            <w:r w:rsidRPr="00D37B04">
              <w:rPr>
                <w:color w:val="000000"/>
              </w:rPr>
              <w:t>экзаменатора</w:t>
            </w:r>
            <w:r w:rsidRPr="00DA478B">
              <w:rPr>
                <w:color w:val="000000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57E8BCC" w14:textId="77777777" w:rsidR="00EE67A0" w:rsidRDefault="00EE67A0" w:rsidP="00214414">
            <w:pPr>
              <w:jc w:val="center"/>
            </w:pPr>
            <w:r>
              <w:lastRenderedPageBreak/>
              <w:t>40-3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C5FBF6" w14:textId="77777777" w:rsidR="00EE67A0" w:rsidRPr="004A503F" w:rsidRDefault="00EE67A0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>две (и более)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</w:t>
            </w:r>
            <w:r w:rsidRPr="00D37B04">
              <w:rPr>
                <w:color w:val="000000"/>
              </w:rPr>
              <w:t>е</w:t>
            </w:r>
            <w:r w:rsidRPr="00D37B04">
              <w:rPr>
                <w:color w:val="000000"/>
              </w:rPr>
              <w:t>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шении</w:t>
            </w:r>
            <w:r w:rsidRPr="00D37B04">
              <w:rPr>
                <w:color w:val="000000"/>
              </w:rPr>
              <w:t xml:space="preserve"> снимается один балл</w:t>
            </w:r>
          </w:p>
        </w:tc>
      </w:tr>
      <w:tr w:rsidR="00EE67A0" w:rsidRPr="004A503F" w14:paraId="613D4631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4721198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C887D41" w14:textId="6B65E448" w:rsidR="00EE67A0" w:rsidRDefault="00EE67A0" w:rsidP="00973B74">
            <w:pPr>
              <w:ind w:left="77" w:right="116"/>
              <w:jc w:val="both"/>
            </w:pPr>
            <w:r>
              <w:rPr>
                <w:color w:val="000000"/>
              </w:rPr>
              <w:t xml:space="preserve">Решение задачи </w:t>
            </w: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ом </w:t>
            </w:r>
            <w:r w:rsidRPr="00DA478B">
              <w:rPr>
                <w:color w:val="000000"/>
              </w:rPr>
              <w:t>удовл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>творяет в основном требованиям на оценку «5»,</w:t>
            </w:r>
            <w:r w:rsidRPr="008329EF">
              <w:rPr>
                <w:color w:val="000000"/>
              </w:rPr>
              <w:t xml:space="preserve"> но обоснования шагов реш</w:t>
            </w:r>
            <w:r w:rsidRPr="008329EF">
              <w:rPr>
                <w:color w:val="000000"/>
              </w:rPr>
              <w:t>е</w:t>
            </w:r>
            <w:r w:rsidRPr="008329EF">
              <w:rPr>
                <w:color w:val="000000"/>
              </w:rPr>
              <w:t>ния недостаточны;</w:t>
            </w:r>
            <w:r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допущена одна оши</w:t>
            </w:r>
            <w:r w:rsidRPr="008329EF">
              <w:rPr>
                <w:color w:val="000000"/>
              </w:rPr>
              <w:t>б</w:t>
            </w:r>
            <w:r w:rsidRPr="008329EF">
              <w:rPr>
                <w:color w:val="000000"/>
              </w:rPr>
              <w:t>ка или два-три недочета в выкладках, р</w:t>
            </w:r>
            <w:r w:rsidRPr="008329EF">
              <w:rPr>
                <w:color w:val="000000"/>
              </w:rPr>
              <w:t>и</w:t>
            </w:r>
            <w:r w:rsidRPr="008329EF">
              <w:rPr>
                <w:color w:val="000000"/>
              </w:rPr>
              <w:t>сунках, чертежах или графиках (если эти виды работы не являлись специальным объектом проверки)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B39EE78" w14:textId="77777777" w:rsidR="00EE67A0" w:rsidRDefault="00EE67A0" w:rsidP="00214414">
            <w:pPr>
              <w:jc w:val="center"/>
            </w:pPr>
            <w:r>
              <w:t>30-2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7E52DA" w14:textId="77777777" w:rsidR="00EE67A0" w:rsidRPr="004A503F" w:rsidRDefault="00EE67A0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>
              <w:rPr>
                <w:color w:val="000000"/>
              </w:rPr>
              <w:t xml:space="preserve">две (и более) </w:t>
            </w:r>
            <w:r w:rsidRPr="00D37B04">
              <w:rPr>
                <w:color w:val="000000"/>
              </w:rPr>
              <w:t xml:space="preserve"> допущенн</w:t>
            </w:r>
            <w:r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</w:t>
            </w:r>
            <w:r w:rsidRPr="00D37B04">
              <w:rPr>
                <w:color w:val="000000"/>
              </w:rPr>
              <w:t>е</w:t>
            </w:r>
            <w:r w:rsidRPr="00D37B04">
              <w:rPr>
                <w:color w:val="000000"/>
              </w:rPr>
              <w:t>точност</w:t>
            </w:r>
            <w:r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>
              <w:rPr>
                <w:color w:val="000000"/>
              </w:rPr>
              <w:t>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шении</w:t>
            </w:r>
            <w:r w:rsidRPr="00D37B04">
              <w:rPr>
                <w:color w:val="000000"/>
              </w:rPr>
              <w:t xml:space="preserve"> снимается один балл</w:t>
            </w:r>
          </w:p>
        </w:tc>
      </w:tr>
      <w:tr w:rsidR="00EE67A0" w:rsidRPr="004A503F" w14:paraId="7B237DE5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6BAAD35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D5CD6DA" w14:textId="77777777" w:rsidR="00EE67A0" w:rsidRDefault="00EE67A0" w:rsidP="00A446EC">
            <w:pPr>
              <w:ind w:left="77" w:right="116"/>
              <w:jc w:val="both"/>
            </w:pPr>
            <w:r w:rsidRPr="00AD1DDD">
              <w:rPr>
                <w:color w:val="000000"/>
              </w:rPr>
              <w:t>Абитуриент решил зада</w:t>
            </w:r>
            <w:r>
              <w:rPr>
                <w:color w:val="000000"/>
              </w:rPr>
              <w:t>ние</w:t>
            </w:r>
            <w:r w:rsidRPr="00AD1DDD">
              <w:rPr>
                <w:color w:val="000000"/>
              </w:rPr>
              <w:t>, но допущено более одной ошибки или более двух-трех недочетов в выкладках, чертежах или графиках.</w:t>
            </w:r>
            <w:r w:rsidRPr="00D37B04">
              <w:rPr>
                <w:color w:val="000000"/>
              </w:rPr>
              <w:t xml:space="preserve"> Абитуриент </w:t>
            </w:r>
            <w:r w:rsidRPr="00DA478B">
              <w:rPr>
                <w:color w:val="000000"/>
              </w:rPr>
              <w:t>неполно или неп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 xml:space="preserve">следовательно </w:t>
            </w:r>
            <w:r>
              <w:rPr>
                <w:color w:val="000000"/>
              </w:rPr>
              <w:t>обосновал решение теор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>тическими положениями,</w:t>
            </w:r>
            <w:r w:rsidRPr="00DA478B">
              <w:rPr>
                <w:color w:val="000000"/>
              </w:rPr>
              <w:t xml:space="preserve"> но показа</w:t>
            </w:r>
            <w:r w:rsidRPr="00D37B04">
              <w:rPr>
                <w:color w:val="000000"/>
              </w:rPr>
              <w:t>л</w:t>
            </w:r>
            <w:r w:rsidRPr="00DA478B">
              <w:rPr>
                <w:color w:val="000000"/>
              </w:rPr>
              <w:t xml:space="preserve"> о</w:t>
            </w:r>
            <w:r w:rsidRPr="00DA478B">
              <w:rPr>
                <w:color w:val="000000"/>
              </w:rPr>
              <w:t>б</w:t>
            </w:r>
            <w:r w:rsidRPr="00DA478B">
              <w:rPr>
                <w:color w:val="000000"/>
              </w:rPr>
              <w:t>щее понимание</w:t>
            </w:r>
            <w:r>
              <w:rPr>
                <w:color w:val="000000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DAB2E81" w14:textId="77777777" w:rsidR="00EE67A0" w:rsidRDefault="00EE67A0" w:rsidP="00973B74">
            <w:pPr>
              <w:jc w:val="center"/>
            </w:pPr>
            <w:r>
              <w:t>20-1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B23E561" w14:textId="77777777" w:rsidR="00EE67A0" w:rsidRPr="004A503F" w:rsidRDefault="00EE67A0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EE67A0" w:rsidRPr="004A503F" w14:paraId="36443F38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1BA1BB38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5D3C3B7" w14:textId="258D4D81" w:rsidR="00EE67A0" w:rsidRDefault="00EE67A0" w:rsidP="00555AC6">
            <w:pPr>
              <w:ind w:left="77" w:right="116"/>
              <w:jc w:val="both"/>
            </w:pPr>
            <w:r w:rsidRPr="00AD1DDD">
              <w:rPr>
                <w:color w:val="000000"/>
              </w:rPr>
              <w:t>Абитуриент при решении допустил с</w:t>
            </w:r>
            <w:r w:rsidRPr="00AD1DDD">
              <w:rPr>
                <w:color w:val="000000"/>
              </w:rPr>
              <w:t>у</w:t>
            </w:r>
            <w:r w:rsidRPr="00AD1DDD">
              <w:rPr>
                <w:color w:val="000000"/>
              </w:rPr>
              <w:t xml:space="preserve">щественные ошибки, показавшие, что </w:t>
            </w:r>
            <w:r>
              <w:rPr>
                <w:color w:val="000000"/>
              </w:rPr>
              <w:t>он</w:t>
            </w:r>
            <w:r w:rsidRPr="00AD1DDD">
              <w:rPr>
                <w:color w:val="000000"/>
              </w:rPr>
              <w:t xml:space="preserve"> не владеет обязательными умениями по данной теме в полной мере, </w:t>
            </w:r>
            <w:r w:rsidRPr="00DA478B">
              <w:rPr>
                <w:color w:val="000000"/>
              </w:rPr>
              <w:t>обнаруж</w:t>
            </w:r>
            <w:r>
              <w:rPr>
                <w:color w:val="000000"/>
              </w:rPr>
              <w:t>ил</w:t>
            </w:r>
            <w:r w:rsidRPr="00DA478B">
              <w:rPr>
                <w:color w:val="000000"/>
              </w:rPr>
              <w:t xml:space="preserve"> незнание или непонимание большей или наиболее важной части </w:t>
            </w:r>
            <w:r>
              <w:rPr>
                <w:color w:val="000000"/>
              </w:rPr>
              <w:t xml:space="preserve">теоретического </w:t>
            </w:r>
            <w:r w:rsidRPr="00DA478B">
              <w:rPr>
                <w:color w:val="000000"/>
              </w:rPr>
              <w:t>материала</w:t>
            </w:r>
            <w:r>
              <w:rPr>
                <w:color w:val="000000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8080D96" w14:textId="77777777" w:rsidR="00EE67A0" w:rsidRDefault="00EE67A0" w:rsidP="00973B74">
            <w:pPr>
              <w:jc w:val="center"/>
            </w:pPr>
            <w:r>
              <w:t>10-6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FDFFA0" w14:textId="77777777" w:rsidR="00EE67A0" w:rsidRPr="004A503F" w:rsidRDefault="00EE67A0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EE67A0" w:rsidRPr="004A503F" w14:paraId="0A7C33A8" w14:textId="77777777" w:rsidTr="00EE67A0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733A139E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406FA3" w14:textId="77777777" w:rsidR="00EE67A0" w:rsidRDefault="00EE67A0" w:rsidP="00950CA3">
            <w:pPr>
              <w:ind w:left="77" w:right="116"/>
              <w:jc w:val="both"/>
            </w:pP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 приступил к решению, но не довел его до конца</w:t>
            </w:r>
            <w:r w:rsidRPr="00DA478B">
              <w:rPr>
                <w:color w:val="000000"/>
              </w:rPr>
              <w:t>;</w:t>
            </w:r>
            <w:r>
              <w:rPr>
                <w:color w:val="000000"/>
              </w:rPr>
              <w:t xml:space="preserve"> д</w:t>
            </w:r>
            <w:r w:rsidRPr="00DA478B">
              <w:rPr>
                <w:color w:val="000000"/>
              </w:rPr>
              <w:t>опу</w:t>
            </w:r>
            <w:r>
              <w:rPr>
                <w:color w:val="000000"/>
              </w:rPr>
              <w:t xml:space="preserve">стил грубые </w:t>
            </w:r>
            <w:r w:rsidRPr="00DA478B">
              <w:rPr>
                <w:color w:val="000000"/>
              </w:rPr>
              <w:t xml:space="preserve">ошибки в </w:t>
            </w:r>
            <w:r>
              <w:rPr>
                <w:color w:val="000000"/>
              </w:rPr>
              <w:t>решении задания,</w:t>
            </w:r>
            <w:r w:rsidRPr="00DA478B">
              <w:rPr>
                <w:color w:val="000000"/>
              </w:rPr>
              <w:t xml:space="preserve"> которые не исправлены после нескольких наводящих вопросов </w:t>
            </w:r>
            <w:r>
              <w:rPr>
                <w:color w:val="000000"/>
              </w:rPr>
              <w:t>экзаменаторов</w:t>
            </w:r>
            <w:r w:rsidRPr="00DA478B">
              <w:rPr>
                <w:color w:val="000000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907C4B0" w14:textId="77777777" w:rsidR="00EE67A0" w:rsidRDefault="00EE67A0" w:rsidP="00214414">
            <w:pPr>
              <w:jc w:val="center"/>
            </w:pPr>
            <w:r>
              <w:t>5-1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A11732B" w14:textId="77777777" w:rsidR="00EE67A0" w:rsidRPr="004A503F" w:rsidRDefault="00EE67A0" w:rsidP="00214414">
            <w:pPr>
              <w:ind w:left="81"/>
            </w:pPr>
            <w:r w:rsidRPr="00D37B04">
              <w:rPr>
                <w:color w:val="000000"/>
              </w:rPr>
              <w:t>За каждую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ую ошибку при ответе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EE67A0" w:rsidRPr="004A503F" w14:paraId="2DF3C002" w14:textId="77777777" w:rsidTr="00555AC6">
        <w:trPr>
          <w:trHeight w:val="663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9D67165" w14:textId="77777777" w:rsidR="00EE67A0" w:rsidRPr="00950CA3" w:rsidRDefault="00EE67A0" w:rsidP="00950CA3">
            <w:pPr>
              <w:jc w:val="center"/>
              <w:rPr>
                <w:b/>
              </w:rPr>
            </w:pPr>
          </w:p>
        </w:tc>
        <w:tc>
          <w:tcPr>
            <w:tcW w:w="45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9E36583" w14:textId="77777777" w:rsidR="00EE67A0" w:rsidRDefault="00EE67A0" w:rsidP="00950CA3">
            <w:pPr>
              <w:ind w:left="77" w:right="116"/>
              <w:jc w:val="both"/>
            </w:pPr>
            <w:r>
              <w:t>Абитуриент не приступал к решению з</w:t>
            </w:r>
            <w:r>
              <w:t>а</w:t>
            </w:r>
            <w:r>
              <w:t>дачи.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3BA2BE8" w14:textId="77777777" w:rsidR="00EE67A0" w:rsidRDefault="00EE67A0" w:rsidP="00214414">
            <w:pPr>
              <w:jc w:val="center"/>
            </w:pPr>
            <w:r>
              <w:t>0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8332A8B" w14:textId="77777777" w:rsidR="00EE67A0" w:rsidRPr="004A503F" w:rsidRDefault="00EE67A0" w:rsidP="00214414">
            <w:pPr>
              <w:ind w:left="81"/>
            </w:pPr>
          </w:p>
        </w:tc>
      </w:tr>
    </w:tbl>
    <w:p w14:paraId="25513D05" w14:textId="77777777" w:rsidR="008C7360" w:rsidRDefault="008C7360" w:rsidP="00123BEE">
      <w:pPr>
        <w:jc w:val="center"/>
        <w:rPr>
          <w:b/>
          <w:color w:val="000000"/>
          <w:sz w:val="28"/>
          <w:szCs w:val="28"/>
          <w:lang w:eastAsia="en-US" w:bidi="en-US"/>
        </w:rPr>
      </w:pPr>
    </w:p>
    <w:sectPr w:rsidR="008C7360" w:rsidSect="005025CD">
      <w:footerReference w:type="default" r:id="rId43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D8B426" w14:textId="77777777" w:rsidR="008E5450" w:rsidRDefault="008E5450" w:rsidP="005025CD">
      <w:r>
        <w:separator/>
      </w:r>
    </w:p>
  </w:endnote>
  <w:endnote w:type="continuationSeparator" w:id="0">
    <w:p w14:paraId="42092490" w14:textId="77777777" w:rsidR="008E5450" w:rsidRDefault="008E5450" w:rsidP="00502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?l?r ???fc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1350245"/>
      <w:docPartObj>
        <w:docPartGallery w:val="Page Numbers (Bottom of Page)"/>
        <w:docPartUnique/>
      </w:docPartObj>
    </w:sdtPr>
    <w:sdtEndPr/>
    <w:sdtContent>
      <w:p w14:paraId="64C07612" w14:textId="77777777" w:rsidR="00C14CA6" w:rsidRDefault="002C1EC2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B302F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67E73AB" w14:textId="77777777" w:rsidR="00C14CA6" w:rsidRDefault="00C14CA6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90348E" w14:textId="77777777" w:rsidR="008E5450" w:rsidRDefault="008E5450" w:rsidP="005025CD">
      <w:r>
        <w:separator/>
      </w:r>
    </w:p>
  </w:footnote>
  <w:footnote w:type="continuationSeparator" w:id="0">
    <w:p w14:paraId="30AA536E" w14:textId="77777777" w:rsidR="008E5450" w:rsidRDefault="008E5450" w:rsidP="005025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3E1E"/>
    <w:multiLevelType w:val="hybridMultilevel"/>
    <w:tmpl w:val="8F7C19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996BAA"/>
    <w:multiLevelType w:val="hybridMultilevel"/>
    <w:tmpl w:val="AE7E86BA"/>
    <w:lvl w:ilvl="0" w:tplc="5680F65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C32DF9"/>
    <w:multiLevelType w:val="hybridMultilevel"/>
    <w:tmpl w:val="468E3266"/>
    <w:lvl w:ilvl="0" w:tplc="D2606A26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D63C7764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37A5BD7"/>
    <w:multiLevelType w:val="hybridMultilevel"/>
    <w:tmpl w:val="E5EE67F4"/>
    <w:lvl w:ilvl="0" w:tplc="0419000F">
      <w:start w:val="1"/>
      <w:numFmt w:val="decimal"/>
      <w:lvlText w:val="%1."/>
      <w:lvlJc w:val="left"/>
      <w:pPr>
        <w:ind w:left="149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15EE0E28"/>
    <w:multiLevelType w:val="hybridMultilevel"/>
    <w:tmpl w:val="743209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A33017"/>
    <w:multiLevelType w:val="hybridMultilevel"/>
    <w:tmpl w:val="4C582C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E34DB0"/>
    <w:multiLevelType w:val="hybridMultilevel"/>
    <w:tmpl w:val="5FC8D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7017F"/>
    <w:multiLevelType w:val="hybridMultilevel"/>
    <w:tmpl w:val="41248B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D71FE9"/>
    <w:multiLevelType w:val="hybridMultilevel"/>
    <w:tmpl w:val="05F02D8C"/>
    <w:lvl w:ilvl="0" w:tplc="C8341F48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1CB1122"/>
    <w:multiLevelType w:val="hybridMultilevel"/>
    <w:tmpl w:val="C0DC42E2"/>
    <w:lvl w:ilvl="0" w:tplc="9AD203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27936E64"/>
    <w:multiLevelType w:val="hybridMultilevel"/>
    <w:tmpl w:val="59381B32"/>
    <w:lvl w:ilvl="0" w:tplc="AA8C685C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970D07"/>
    <w:multiLevelType w:val="hybridMultilevel"/>
    <w:tmpl w:val="CFC66774"/>
    <w:lvl w:ilvl="0" w:tplc="273C9C76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A6D388E"/>
    <w:multiLevelType w:val="hybridMultilevel"/>
    <w:tmpl w:val="44E0D66C"/>
    <w:lvl w:ilvl="0" w:tplc="8008332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A9B0568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8C206F"/>
    <w:multiLevelType w:val="hybridMultilevel"/>
    <w:tmpl w:val="087CD000"/>
    <w:lvl w:ilvl="0" w:tplc="04190001">
      <w:start w:val="1"/>
      <w:numFmt w:val="bullet"/>
      <w:lvlText w:val=""/>
      <w:lvlJc w:val="left"/>
      <w:pPr>
        <w:ind w:left="146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1" w:hanging="360"/>
      </w:pPr>
      <w:rPr>
        <w:rFonts w:ascii="Wingdings" w:hAnsi="Wingdings" w:hint="default"/>
      </w:rPr>
    </w:lvl>
  </w:abstractNum>
  <w:abstractNum w:abstractNumId="14">
    <w:nsid w:val="3C4F6D8D"/>
    <w:multiLevelType w:val="hybridMultilevel"/>
    <w:tmpl w:val="7D6879C2"/>
    <w:lvl w:ilvl="0" w:tplc="11621F12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E0C2531"/>
    <w:multiLevelType w:val="hybridMultilevel"/>
    <w:tmpl w:val="F3689C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823EB8"/>
    <w:multiLevelType w:val="hybridMultilevel"/>
    <w:tmpl w:val="4A1CA834"/>
    <w:lvl w:ilvl="0" w:tplc="5A7A6160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5686A03"/>
    <w:multiLevelType w:val="hybridMultilevel"/>
    <w:tmpl w:val="0FF8FEC2"/>
    <w:lvl w:ilvl="0" w:tplc="B26437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47C348B8"/>
    <w:multiLevelType w:val="hybridMultilevel"/>
    <w:tmpl w:val="31388918"/>
    <w:lvl w:ilvl="0" w:tplc="D22C7F86">
      <w:start w:val="14"/>
      <w:numFmt w:val="decimal"/>
      <w:lvlText w:val="%1."/>
      <w:lvlJc w:val="left"/>
      <w:pPr>
        <w:ind w:left="1444" w:hanging="37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5775646C"/>
    <w:multiLevelType w:val="hybridMultilevel"/>
    <w:tmpl w:val="9676D68C"/>
    <w:lvl w:ilvl="0" w:tplc="34669070">
      <w:start w:val="1"/>
      <w:numFmt w:val="decimal"/>
      <w:lvlText w:val="%1."/>
      <w:lvlJc w:val="left"/>
      <w:pPr>
        <w:ind w:left="10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20">
    <w:nsid w:val="58D479FF"/>
    <w:multiLevelType w:val="hybridMultilevel"/>
    <w:tmpl w:val="121E4854"/>
    <w:lvl w:ilvl="0" w:tplc="1B0E50CC">
      <w:start w:val="1"/>
      <w:numFmt w:val="decimal"/>
      <w:lvlText w:val="%1."/>
      <w:lvlJc w:val="left"/>
      <w:pPr>
        <w:tabs>
          <w:tab w:val="num" w:pos="1404"/>
        </w:tabs>
        <w:ind w:left="1404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2124"/>
        </w:tabs>
        <w:ind w:left="2124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B727F5D"/>
    <w:multiLevelType w:val="hybridMultilevel"/>
    <w:tmpl w:val="BF26C152"/>
    <w:lvl w:ilvl="0" w:tplc="04190005">
      <w:start w:val="1"/>
      <w:numFmt w:val="bullet"/>
      <w:lvlText w:val=""/>
      <w:lvlJc w:val="left"/>
      <w:pPr>
        <w:tabs>
          <w:tab w:val="num" w:pos="1404"/>
        </w:tabs>
        <w:ind w:left="1404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E257EE9"/>
    <w:multiLevelType w:val="hybridMultilevel"/>
    <w:tmpl w:val="F500BA50"/>
    <w:lvl w:ilvl="0" w:tplc="D7FC610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5834C1"/>
    <w:multiLevelType w:val="singleLevel"/>
    <w:tmpl w:val="32AE8B3E"/>
    <w:lvl w:ilvl="0">
      <w:start w:val="1"/>
      <w:numFmt w:val="decimal"/>
      <w:lvlText w:val="%1."/>
      <w:lvlJc w:val="left"/>
      <w:pPr>
        <w:tabs>
          <w:tab w:val="num" w:pos="1564"/>
        </w:tabs>
        <w:ind w:left="1564" w:hanging="495"/>
      </w:pPr>
      <w:rPr>
        <w:rFonts w:hint="default"/>
      </w:rPr>
    </w:lvl>
  </w:abstractNum>
  <w:abstractNum w:abstractNumId="24">
    <w:nsid w:val="6F28202B"/>
    <w:multiLevelType w:val="hybridMultilevel"/>
    <w:tmpl w:val="67ACC88A"/>
    <w:lvl w:ilvl="0" w:tplc="09E297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23F37F2"/>
    <w:multiLevelType w:val="hybridMultilevel"/>
    <w:tmpl w:val="06FEAD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63412C"/>
    <w:multiLevelType w:val="hybridMultilevel"/>
    <w:tmpl w:val="876A8794"/>
    <w:lvl w:ilvl="0" w:tplc="ACEC5CFE">
      <w:start w:val="16"/>
      <w:numFmt w:val="decimal"/>
      <w:lvlText w:val="%1."/>
      <w:lvlJc w:val="left"/>
      <w:pPr>
        <w:ind w:left="1353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>
    <w:nsid w:val="7B1237CF"/>
    <w:multiLevelType w:val="hybridMultilevel"/>
    <w:tmpl w:val="8FECF140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C4529A6"/>
    <w:multiLevelType w:val="hybridMultilevel"/>
    <w:tmpl w:val="50425152"/>
    <w:lvl w:ilvl="0" w:tplc="36387B22">
      <w:start w:val="1"/>
      <w:numFmt w:val="bullet"/>
      <w:lvlText w:val="−"/>
      <w:lvlJc w:val="left"/>
      <w:pPr>
        <w:ind w:left="815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>
    <w:nsid w:val="7D2422D8"/>
    <w:multiLevelType w:val="hybridMultilevel"/>
    <w:tmpl w:val="DDDCD11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7E0903F3"/>
    <w:multiLevelType w:val="hybridMultilevel"/>
    <w:tmpl w:val="EF4E4284"/>
    <w:lvl w:ilvl="0" w:tplc="2DDC9768">
      <w:start w:val="1"/>
      <w:numFmt w:val="decimal"/>
      <w:lvlText w:val="%1."/>
      <w:lvlJc w:val="left"/>
      <w:pPr>
        <w:ind w:left="10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num w:numId="1">
    <w:abstractNumId w:val="25"/>
  </w:num>
  <w:num w:numId="2">
    <w:abstractNumId w:val="15"/>
  </w:num>
  <w:num w:numId="3">
    <w:abstractNumId w:val="23"/>
  </w:num>
  <w:num w:numId="4">
    <w:abstractNumId w:val="29"/>
  </w:num>
  <w:num w:numId="5">
    <w:abstractNumId w:val="3"/>
  </w:num>
  <w:num w:numId="6">
    <w:abstractNumId w:val="10"/>
  </w:num>
  <w:num w:numId="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16"/>
  </w:num>
  <w:num w:numId="14">
    <w:abstractNumId w:val="11"/>
  </w:num>
  <w:num w:numId="15">
    <w:abstractNumId w:val="20"/>
  </w:num>
  <w:num w:numId="16">
    <w:abstractNumId w:val="2"/>
  </w:num>
  <w:num w:numId="17">
    <w:abstractNumId w:val="1"/>
  </w:num>
  <w:num w:numId="1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19"/>
  </w:num>
  <w:num w:numId="21">
    <w:abstractNumId w:val="22"/>
  </w:num>
  <w:num w:numId="22">
    <w:abstractNumId w:val="26"/>
  </w:num>
  <w:num w:numId="23">
    <w:abstractNumId w:val="17"/>
  </w:num>
  <w:num w:numId="24">
    <w:abstractNumId w:val="9"/>
  </w:num>
  <w:num w:numId="25">
    <w:abstractNumId w:val="18"/>
  </w:num>
  <w:num w:numId="26">
    <w:abstractNumId w:val="0"/>
  </w:num>
  <w:num w:numId="27">
    <w:abstractNumId w:val="13"/>
  </w:num>
  <w:num w:numId="28">
    <w:abstractNumId w:val="28"/>
  </w:num>
  <w:num w:numId="29">
    <w:abstractNumId w:val="4"/>
  </w:num>
  <w:num w:numId="30">
    <w:abstractNumId w:val="7"/>
  </w:num>
  <w:num w:numId="31">
    <w:abstractNumId w:val="6"/>
  </w:num>
  <w:num w:numId="32">
    <w:abstractNumId w:val="8"/>
  </w:num>
  <w:num w:numId="33">
    <w:abstractNumId w:val="24"/>
  </w:num>
  <w:num w:numId="34">
    <w:abstractNumId w:val="30"/>
  </w:num>
  <w:num w:numId="3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8DA"/>
    <w:rsid w:val="00001FC4"/>
    <w:rsid w:val="00002725"/>
    <w:rsid w:val="00016A9C"/>
    <w:rsid w:val="00022E94"/>
    <w:rsid w:val="0003514F"/>
    <w:rsid w:val="00040987"/>
    <w:rsid w:val="000413B3"/>
    <w:rsid w:val="000416E5"/>
    <w:rsid w:val="00056FAD"/>
    <w:rsid w:val="00060169"/>
    <w:rsid w:val="000611A5"/>
    <w:rsid w:val="0007223F"/>
    <w:rsid w:val="000818FC"/>
    <w:rsid w:val="00082FA7"/>
    <w:rsid w:val="0009001A"/>
    <w:rsid w:val="00091248"/>
    <w:rsid w:val="0009341A"/>
    <w:rsid w:val="00093EAE"/>
    <w:rsid w:val="00094D2D"/>
    <w:rsid w:val="00096265"/>
    <w:rsid w:val="00097BAC"/>
    <w:rsid w:val="000A5198"/>
    <w:rsid w:val="000A7E2B"/>
    <w:rsid w:val="000B09AA"/>
    <w:rsid w:val="000B2784"/>
    <w:rsid w:val="000B302F"/>
    <w:rsid w:val="000B42AB"/>
    <w:rsid w:val="000B4395"/>
    <w:rsid w:val="000B481F"/>
    <w:rsid w:val="000C19BA"/>
    <w:rsid w:val="000C467E"/>
    <w:rsid w:val="000C564B"/>
    <w:rsid w:val="000C5C8F"/>
    <w:rsid w:val="000C74E1"/>
    <w:rsid w:val="000D18AC"/>
    <w:rsid w:val="000D25DA"/>
    <w:rsid w:val="000D3F6C"/>
    <w:rsid w:val="000D61FF"/>
    <w:rsid w:val="000E2DD4"/>
    <w:rsid w:val="001004D7"/>
    <w:rsid w:val="001039F4"/>
    <w:rsid w:val="001078FD"/>
    <w:rsid w:val="0011370F"/>
    <w:rsid w:val="00113DA3"/>
    <w:rsid w:val="001163C1"/>
    <w:rsid w:val="0011695D"/>
    <w:rsid w:val="00123BEE"/>
    <w:rsid w:val="00137C56"/>
    <w:rsid w:val="00142830"/>
    <w:rsid w:val="00143FE1"/>
    <w:rsid w:val="00146567"/>
    <w:rsid w:val="001548D2"/>
    <w:rsid w:val="00167D59"/>
    <w:rsid w:val="001730CD"/>
    <w:rsid w:val="00174135"/>
    <w:rsid w:val="00176B3D"/>
    <w:rsid w:val="0018264F"/>
    <w:rsid w:val="00183C57"/>
    <w:rsid w:val="001911E1"/>
    <w:rsid w:val="001A54E1"/>
    <w:rsid w:val="001C12CA"/>
    <w:rsid w:val="001C2E58"/>
    <w:rsid w:val="001C35D3"/>
    <w:rsid w:val="001D1272"/>
    <w:rsid w:val="001D239D"/>
    <w:rsid w:val="001D6EC0"/>
    <w:rsid w:val="001E6574"/>
    <w:rsid w:val="001E7BCD"/>
    <w:rsid w:val="00204541"/>
    <w:rsid w:val="00213049"/>
    <w:rsid w:val="00214414"/>
    <w:rsid w:val="002208D7"/>
    <w:rsid w:val="00230F1A"/>
    <w:rsid w:val="00233E6F"/>
    <w:rsid w:val="002377B7"/>
    <w:rsid w:val="00243053"/>
    <w:rsid w:val="0025580F"/>
    <w:rsid w:val="00265C47"/>
    <w:rsid w:val="002722CF"/>
    <w:rsid w:val="00272784"/>
    <w:rsid w:val="00283FA8"/>
    <w:rsid w:val="00293A6B"/>
    <w:rsid w:val="002A4765"/>
    <w:rsid w:val="002B2FB2"/>
    <w:rsid w:val="002B374A"/>
    <w:rsid w:val="002B5D2A"/>
    <w:rsid w:val="002C0D14"/>
    <w:rsid w:val="002C1EC2"/>
    <w:rsid w:val="002C2F57"/>
    <w:rsid w:val="002C41E1"/>
    <w:rsid w:val="002C61BD"/>
    <w:rsid w:val="002C76D3"/>
    <w:rsid w:val="002E1808"/>
    <w:rsid w:val="002E3041"/>
    <w:rsid w:val="002E32AA"/>
    <w:rsid w:val="002E6A19"/>
    <w:rsid w:val="002E7975"/>
    <w:rsid w:val="002F063D"/>
    <w:rsid w:val="003029DC"/>
    <w:rsid w:val="003045B9"/>
    <w:rsid w:val="003222B6"/>
    <w:rsid w:val="003230D6"/>
    <w:rsid w:val="00330E66"/>
    <w:rsid w:val="00347AB7"/>
    <w:rsid w:val="003565D5"/>
    <w:rsid w:val="00361899"/>
    <w:rsid w:val="0037141F"/>
    <w:rsid w:val="00374235"/>
    <w:rsid w:val="00382C9C"/>
    <w:rsid w:val="00385641"/>
    <w:rsid w:val="00386B50"/>
    <w:rsid w:val="00393D10"/>
    <w:rsid w:val="00395877"/>
    <w:rsid w:val="003A3DB7"/>
    <w:rsid w:val="003A4431"/>
    <w:rsid w:val="003B07D1"/>
    <w:rsid w:val="003B4126"/>
    <w:rsid w:val="003C1A2B"/>
    <w:rsid w:val="003C6F5D"/>
    <w:rsid w:val="003D32FB"/>
    <w:rsid w:val="003D45FC"/>
    <w:rsid w:val="003E7513"/>
    <w:rsid w:val="003E784B"/>
    <w:rsid w:val="003F3669"/>
    <w:rsid w:val="003F4893"/>
    <w:rsid w:val="003F69B9"/>
    <w:rsid w:val="004070F2"/>
    <w:rsid w:val="00407FB5"/>
    <w:rsid w:val="00415CEB"/>
    <w:rsid w:val="00417650"/>
    <w:rsid w:val="00423B18"/>
    <w:rsid w:val="00424AAC"/>
    <w:rsid w:val="00424CDA"/>
    <w:rsid w:val="00441FFC"/>
    <w:rsid w:val="0044578A"/>
    <w:rsid w:val="004468E8"/>
    <w:rsid w:val="00453249"/>
    <w:rsid w:val="004564C8"/>
    <w:rsid w:val="004569EA"/>
    <w:rsid w:val="0046210B"/>
    <w:rsid w:val="004649CF"/>
    <w:rsid w:val="00465250"/>
    <w:rsid w:val="00473BF8"/>
    <w:rsid w:val="004946DD"/>
    <w:rsid w:val="00496D10"/>
    <w:rsid w:val="004A0BA7"/>
    <w:rsid w:val="004A343E"/>
    <w:rsid w:val="004A503F"/>
    <w:rsid w:val="004A798F"/>
    <w:rsid w:val="004B0B19"/>
    <w:rsid w:val="004B3897"/>
    <w:rsid w:val="004B5110"/>
    <w:rsid w:val="004C018E"/>
    <w:rsid w:val="004C27BB"/>
    <w:rsid w:val="004C39FF"/>
    <w:rsid w:val="004C5415"/>
    <w:rsid w:val="004C7D7B"/>
    <w:rsid w:val="004C7E48"/>
    <w:rsid w:val="004D3358"/>
    <w:rsid w:val="004D3ED1"/>
    <w:rsid w:val="004E2E39"/>
    <w:rsid w:val="004F220F"/>
    <w:rsid w:val="0050003A"/>
    <w:rsid w:val="005016C2"/>
    <w:rsid w:val="005025CD"/>
    <w:rsid w:val="0050435C"/>
    <w:rsid w:val="00510993"/>
    <w:rsid w:val="0051488C"/>
    <w:rsid w:val="00515AC3"/>
    <w:rsid w:val="00521F22"/>
    <w:rsid w:val="005234B2"/>
    <w:rsid w:val="00527B21"/>
    <w:rsid w:val="00530359"/>
    <w:rsid w:val="00530EB1"/>
    <w:rsid w:val="00532FE1"/>
    <w:rsid w:val="0053695F"/>
    <w:rsid w:val="00536A52"/>
    <w:rsid w:val="00537793"/>
    <w:rsid w:val="00540528"/>
    <w:rsid w:val="00542DBC"/>
    <w:rsid w:val="00545676"/>
    <w:rsid w:val="00555AC6"/>
    <w:rsid w:val="00566665"/>
    <w:rsid w:val="00573D2B"/>
    <w:rsid w:val="00575048"/>
    <w:rsid w:val="0058055A"/>
    <w:rsid w:val="005813AA"/>
    <w:rsid w:val="00596817"/>
    <w:rsid w:val="00596F95"/>
    <w:rsid w:val="00597BCF"/>
    <w:rsid w:val="005A0846"/>
    <w:rsid w:val="005B130B"/>
    <w:rsid w:val="005C1503"/>
    <w:rsid w:val="005C777B"/>
    <w:rsid w:val="005D1749"/>
    <w:rsid w:val="005D213B"/>
    <w:rsid w:val="005D5335"/>
    <w:rsid w:val="005D5F00"/>
    <w:rsid w:val="005D7B39"/>
    <w:rsid w:val="005E18FF"/>
    <w:rsid w:val="005E3124"/>
    <w:rsid w:val="005E6D60"/>
    <w:rsid w:val="00600DCA"/>
    <w:rsid w:val="0060587E"/>
    <w:rsid w:val="0061560B"/>
    <w:rsid w:val="006236D5"/>
    <w:rsid w:val="00627797"/>
    <w:rsid w:val="00627BD5"/>
    <w:rsid w:val="006527F1"/>
    <w:rsid w:val="0065542A"/>
    <w:rsid w:val="006564DC"/>
    <w:rsid w:val="006569DE"/>
    <w:rsid w:val="006608D2"/>
    <w:rsid w:val="006632BE"/>
    <w:rsid w:val="0066395F"/>
    <w:rsid w:val="00663FD8"/>
    <w:rsid w:val="00664E69"/>
    <w:rsid w:val="00667E2D"/>
    <w:rsid w:val="0067449B"/>
    <w:rsid w:val="006833F1"/>
    <w:rsid w:val="0068494A"/>
    <w:rsid w:val="0069442B"/>
    <w:rsid w:val="006B184D"/>
    <w:rsid w:val="006B5949"/>
    <w:rsid w:val="006C5BEE"/>
    <w:rsid w:val="006D2CF6"/>
    <w:rsid w:val="006D2D0F"/>
    <w:rsid w:val="006E5165"/>
    <w:rsid w:val="006F1E1F"/>
    <w:rsid w:val="00704DAA"/>
    <w:rsid w:val="00705579"/>
    <w:rsid w:val="007144AB"/>
    <w:rsid w:val="007178E5"/>
    <w:rsid w:val="00743B14"/>
    <w:rsid w:val="00744BF2"/>
    <w:rsid w:val="00746A20"/>
    <w:rsid w:val="00756249"/>
    <w:rsid w:val="00756E17"/>
    <w:rsid w:val="00760855"/>
    <w:rsid w:val="00760E97"/>
    <w:rsid w:val="007630E7"/>
    <w:rsid w:val="007662F4"/>
    <w:rsid w:val="007743B3"/>
    <w:rsid w:val="00775313"/>
    <w:rsid w:val="007758AA"/>
    <w:rsid w:val="007774DA"/>
    <w:rsid w:val="0077792C"/>
    <w:rsid w:val="00785037"/>
    <w:rsid w:val="007859EF"/>
    <w:rsid w:val="0078687C"/>
    <w:rsid w:val="00792A79"/>
    <w:rsid w:val="007B1F9A"/>
    <w:rsid w:val="007B7181"/>
    <w:rsid w:val="007C2E10"/>
    <w:rsid w:val="007D2063"/>
    <w:rsid w:val="007E1B0E"/>
    <w:rsid w:val="007E215B"/>
    <w:rsid w:val="007E2C1F"/>
    <w:rsid w:val="007E5A2E"/>
    <w:rsid w:val="007E5C45"/>
    <w:rsid w:val="007F404B"/>
    <w:rsid w:val="007F5C90"/>
    <w:rsid w:val="0080003D"/>
    <w:rsid w:val="00801449"/>
    <w:rsid w:val="0080365C"/>
    <w:rsid w:val="00814292"/>
    <w:rsid w:val="0082445A"/>
    <w:rsid w:val="00827C15"/>
    <w:rsid w:val="00844376"/>
    <w:rsid w:val="0085118E"/>
    <w:rsid w:val="008611F2"/>
    <w:rsid w:val="00870FA7"/>
    <w:rsid w:val="00877908"/>
    <w:rsid w:val="00881283"/>
    <w:rsid w:val="008816DF"/>
    <w:rsid w:val="00885CC3"/>
    <w:rsid w:val="00892EE1"/>
    <w:rsid w:val="008A4CC1"/>
    <w:rsid w:val="008A7969"/>
    <w:rsid w:val="008C1076"/>
    <w:rsid w:val="008C7360"/>
    <w:rsid w:val="008D443C"/>
    <w:rsid w:val="008E1C4C"/>
    <w:rsid w:val="008E52B7"/>
    <w:rsid w:val="008E5450"/>
    <w:rsid w:val="008F722F"/>
    <w:rsid w:val="00904483"/>
    <w:rsid w:val="00905818"/>
    <w:rsid w:val="009126B2"/>
    <w:rsid w:val="00915972"/>
    <w:rsid w:val="009209EF"/>
    <w:rsid w:val="00930D6A"/>
    <w:rsid w:val="00931ACD"/>
    <w:rsid w:val="00931BEB"/>
    <w:rsid w:val="009408F9"/>
    <w:rsid w:val="00940F4A"/>
    <w:rsid w:val="009412A8"/>
    <w:rsid w:val="009433DD"/>
    <w:rsid w:val="00950CA3"/>
    <w:rsid w:val="00952D8B"/>
    <w:rsid w:val="00954EB1"/>
    <w:rsid w:val="00971CD3"/>
    <w:rsid w:val="00973B74"/>
    <w:rsid w:val="00973D9E"/>
    <w:rsid w:val="00974E9A"/>
    <w:rsid w:val="00997299"/>
    <w:rsid w:val="009A54A8"/>
    <w:rsid w:val="009A6F48"/>
    <w:rsid w:val="009B0CC0"/>
    <w:rsid w:val="009B121D"/>
    <w:rsid w:val="009B233D"/>
    <w:rsid w:val="009B2412"/>
    <w:rsid w:val="009C48EF"/>
    <w:rsid w:val="009C5ED1"/>
    <w:rsid w:val="009D22D9"/>
    <w:rsid w:val="009D513E"/>
    <w:rsid w:val="009D7D85"/>
    <w:rsid w:val="009E16EC"/>
    <w:rsid w:val="009E3A33"/>
    <w:rsid w:val="009F0D6E"/>
    <w:rsid w:val="009F5FD0"/>
    <w:rsid w:val="00A004A6"/>
    <w:rsid w:val="00A05E01"/>
    <w:rsid w:val="00A11913"/>
    <w:rsid w:val="00A21DF0"/>
    <w:rsid w:val="00A231B4"/>
    <w:rsid w:val="00A2342E"/>
    <w:rsid w:val="00A30278"/>
    <w:rsid w:val="00A36F3D"/>
    <w:rsid w:val="00A40186"/>
    <w:rsid w:val="00A439DB"/>
    <w:rsid w:val="00A446EC"/>
    <w:rsid w:val="00A56A26"/>
    <w:rsid w:val="00A56C42"/>
    <w:rsid w:val="00A56D3D"/>
    <w:rsid w:val="00A647E3"/>
    <w:rsid w:val="00A8133A"/>
    <w:rsid w:val="00A943D0"/>
    <w:rsid w:val="00A96A2C"/>
    <w:rsid w:val="00A97FAA"/>
    <w:rsid w:val="00AA3891"/>
    <w:rsid w:val="00AA4854"/>
    <w:rsid w:val="00AA4D62"/>
    <w:rsid w:val="00AC0809"/>
    <w:rsid w:val="00AC7242"/>
    <w:rsid w:val="00AD0E58"/>
    <w:rsid w:val="00AD2667"/>
    <w:rsid w:val="00AD5574"/>
    <w:rsid w:val="00AD7623"/>
    <w:rsid w:val="00AE6A1F"/>
    <w:rsid w:val="00AF0579"/>
    <w:rsid w:val="00AF4602"/>
    <w:rsid w:val="00B009A2"/>
    <w:rsid w:val="00B0381F"/>
    <w:rsid w:val="00B0535D"/>
    <w:rsid w:val="00B07BF5"/>
    <w:rsid w:val="00B1577B"/>
    <w:rsid w:val="00B3512B"/>
    <w:rsid w:val="00B44E8C"/>
    <w:rsid w:val="00B46BB3"/>
    <w:rsid w:val="00B610DE"/>
    <w:rsid w:val="00B72B61"/>
    <w:rsid w:val="00B73066"/>
    <w:rsid w:val="00B73A9C"/>
    <w:rsid w:val="00B7624A"/>
    <w:rsid w:val="00B842AB"/>
    <w:rsid w:val="00BA3D07"/>
    <w:rsid w:val="00BA60F0"/>
    <w:rsid w:val="00BA7780"/>
    <w:rsid w:val="00BC3853"/>
    <w:rsid w:val="00BD3405"/>
    <w:rsid w:val="00BD7F9F"/>
    <w:rsid w:val="00BE0AF6"/>
    <w:rsid w:val="00BE2053"/>
    <w:rsid w:val="00BE2EAF"/>
    <w:rsid w:val="00BE2F64"/>
    <w:rsid w:val="00BE45F7"/>
    <w:rsid w:val="00C0111F"/>
    <w:rsid w:val="00C01E39"/>
    <w:rsid w:val="00C02B0D"/>
    <w:rsid w:val="00C03BD6"/>
    <w:rsid w:val="00C120AC"/>
    <w:rsid w:val="00C14CA6"/>
    <w:rsid w:val="00C163FF"/>
    <w:rsid w:val="00C23A5C"/>
    <w:rsid w:val="00C24027"/>
    <w:rsid w:val="00C25B2A"/>
    <w:rsid w:val="00C32EE9"/>
    <w:rsid w:val="00C3595F"/>
    <w:rsid w:val="00C37B58"/>
    <w:rsid w:val="00C37F40"/>
    <w:rsid w:val="00C41829"/>
    <w:rsid w:val="00C43DF6"/>
    <w:rsid w:val="00C46118"/>
    <w:rsid w:val="00C47D34"/>
    <w:rsid w:val="00C54437"/>
    <w:rsid w:val="00C5584D"/>
    <w:rsid w:val="00C6107C"/>
    <w:rsid w:val="00C61376"/>
    <w:rsid w:val="00C70B14"/>
    <w:rsid w:val="00C70CCB"/>
    <w:rsid w:val="00C76016"/>
    <w:rsid w:val="00C81FB3"/>
    <w:rsid w:val="00C84D99"/>
    <w:rsid w:val="00C94E68"/>
    <w:rsid w:val="00CA33CC"/>
    <w:rsid w:val="00CB0E64"/>
    <w:rsid w:val="00CB47A0"/>
    <w:rsid w:val="00CC706B"/>
    <w:rsid w:val="00CD17B9"/>
    <w:rsid w:val="00CE0626"/>
    <w:rsid w:val="00CF0762"/>
    <w:rsid w:val="00CF5270"/>
    <w:rsid w:val="00D05100"/>
    <w:rsid w:val="00D06032"/>
    <w:rsid w:val="00D065C4"/>
    <w:rsid w:val="00D11DBF"/>
    <w:rsid w:val="00D13900"/>
    <w:rsid w:val="00D30592"/>
    <w:rsid w:val="00D34271"/>
    <w:rsid w:val="00D45EF2"/>
    <w:rsid w:val="00D500E0"/>
    <w:rsid w:val="00D523EA"/>
    <w:rsid w:val="00D54AE7"/>
    <w:rsid w:val="00D66394"/>
    <w:rsid w:val="00D722CD"/>
    <w:rsid w:val="00D77C3A"/>
    <w:rsid w:val="00D83532"/>
    <w:rsid w:val="00D90704"/>
    <w:rsid w:val="00D91A1A"/>
    <w:rsid w:val="00D92AEF"/>
    <w:rsid w:val="00D93A89"/>
    <w:rsid w:val="00D9577F"/>
    <w:rsid w:val="00DA5904"/>
    <w:rsid w:val="00DA68B8"/>
    <w:rsid w:val="00DC5EDD"/>
    <w:rsid w:val="00DC6441"/>
    <w:rsid w:val="00DC712D"/>
    <w:rsid w:val="00DE6967"/>
    <w:rsid w:val="00DF4BD8"/>
    <w:rsid w:val="00E002E7"/>
    <w:rsid w:val="00E01E5F"/>
    <w:rsid w:val="00E060F7"/>
    <w:rsid w:val="00E06BDC"/>
    <w:rsid w:val="00E124DB"/>
    <w:rsid w:val="00E142F0"/>
    <w:rsid w:val="00E1637A"/>
    <w:rsid w:val="00E2059B"/>
    <w:rsid w:val="00E25955"/>
    <w:rsid w:val="00E50FAF"/>
    <w:rsid w:val="00E517BB"/>
    <w:rsid w:val="00E527DA"/>
    <w:rsid w:val="00E651CE"/>
    <w:rsid w:val="00E663F9"/>
    <w:rsid w:val="00E679B1"/>
    <w:rsid w:val="00E70566"/>
    <w:rsid w:val="00E70726"/>
    <w:rsid w:val="00E72CF4"/>
    <w:rsid w:val="00E743BE"/>
    <w:rsid w:val="00E80753"/>
    <w:rsid w:val="00E92DB3"/>
    <w:rsid w:val="00EA380C"/>
    <w:rsid w:val="00EA3ABF"/>
    <w:rsid w:val="00EA7321"/>
    <w:rsid w:val="00EA7F7C"/>
    <w:rsid w:val="00EB349E"/>
    <w:rsid w:val="00EC2DC9"/>
    <w:rsid w:val="00EC7B6B"/>
    <w:rsid w:val="00ED5131"/>
    <w:rsid w:val="00ED58C6"/>
    <w:rsid w:val="00EE48DA"/>
    <w:rsid w:val="00EE570B"/>
    <w:rsid w:val="00EE67A0"/>
    <w:rsid w:val="00EE699A"/>
    <w:rsid w:val="00F00F3B"/>
    <w:rsid w:val="00F07B13"/>
    <w:rsid w:val="00F10C32"/>
    <w:rsid w:val="00F124C8"/>
    <w:rsid w:val="00F2105A"/>
    <w:rsid w:val="00F21E48"/>
    <w:rsid w:val="00F2394E"/>
    <w:rsid w:val="00F240A7"/>
    <w:rsid w:val="00F24474"/>
    <w:rsid w:val="00F26F14"/>
    <w:rsid w:val="00F2734C"/>
    <w:rsid w:val="00F27AEC"/>
    <w:rsid w:val="00F32A67"/>
    <w:rsid w:val="00F338A5"/>
    <w:rsid w:val="00F43F68"/>
    <w:rsid w:val="00F47413"/>
    <w:rsid w:val="00F53CAE"/>
    <w:rsid w:val="00F5594E"/>
    <w:rsid w:val="00F77BBB"/>
    <w:rsid w:val="00F8375A"/>
    <w:rsid w:val="00F919E2"/>
    <w:rsid w:val="00FA144D"/>
    <w:rsid w:val="00FA5374"/>
    <w:rsid w:val="00FB4C05"/>
    <w:rsid w:val="00FB606E"/>
    <w:rsid w:val="00FD1CF8"/>
    <w:rsid w:val="00FD3B73"/>
    <w:rsid w:val="00FD6628"/>
    <w:rsid w:val="00FD67E9"/>
    <w:rsid w:val="00FE0C04"/>
    <w:rsid w:val="00FE0EF3"/>
    <w:rsid w:val="00FE1E4E"/>
    <w:rsid w:val="00FF1C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4E1608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E72CF4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E72CF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7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0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biblioclub.ru/" TargetMode="External"/><Relationship Id="rId18" Type="http://schemas.openxmlformats.org/officeDocument/2006/relationships/hyperlink" Target="http://www.biblioclub.ru" TargetMode="External"/><Relationship Id="rId26" Type="http://schemas.openxmlformats.org/officeDocument/2006/relationships/hyperlink" Target="http://biblioclub.ru" TargetMode="External"/><Relationship Id="rId39" Type="http://schemas.openxmlformats.org/officeDocument/2006/relationships/hyperlink" Target="http://studentam.net/content/category/1/2/5/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biblioclub.ru" TargetMode="External"/><Relationship Id="rId34" Type="http://schemas.openxmlformats.org/officeDocument/2006/relationships/hyperlink" Target="http://www.eidos.ru/journal/2005/0910-26.htm" TargetMode="External"/><Relationship Id="rId42" Type="http://schemas.openxmlformats.org/officeDocument/2006/relationships/hyperlink" Target="http://www.tspu/ru/student" TargetMode="External"/><Relationship Id="rId7" Type="http://schemas.openxmlformats.org/officeDocument/2006/relationships/footnotes" Target="footnotes.xml"/><Relationship Id="rId12" Type="http://schemas.openxmlformats.org/officeDocument/2006/relationships/hyperlink" Target="https://e.lanbook.com/book/65053" TargetMode="External"/><Relationship Id="rId17" Type="http://schemas.openxmlformats.org/officeDocument/2006/relationships/hyperlink" Target="http://biblioclub.ru/index.php?page=book&amp;id=471785" TargetMode="External"/><Relationship Id="rId25" Type="http://schemas.openxmlformats.org/officeDocument/2006/relationships/hyperlink" Target="http://biblioclub.ru/index.php?page=publisher&amp;pub_id=5101" TargetMode="External"/><Relationship Id="rId33" Type="http://schemas.openxmlformats.org/officeDocument/2006/relationships/hyperlink" Target="http://www.ug.ru" TargetMode="External"/><Relationship Id="rId38" Type="http://schemas.openxmlformats.org/officeDocument/2006/relationships/hyperlink" Target="http://www.portalus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biblioclub.ru/" TargetMode="External"/><Relationship Id="rId20" Type="http://schemas.openxmlformats.org/officeDocument/2006/relationships/hyperlink" Target="http://www.biblioclub.ru" TargetMode="External"/><Relationship Id="rId29" Type="http://schemas.openxmlformats.org/officeDocument/2006/relationships/hyperlink" Target="http://www.biblioclub.ru" TargetMode="External"/><Relationship Id="rId41" Type="http://schemas.openxmlformats.org/officeDocument/2006/relationships/hyperlink" Target="http://exponenta.ru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yperlink" Target="http://biblioclub.ru/index.php?page=author&amp;id=96250" TargetMode="External"/><Relationship Id="rId32" Type="http://schemas.openxmlformats.org/officeDocument/2006/relationships/hyperlink" Target="http://www.univer5.ru/pedagogika/pedagogika/Page-54.html" TargetMode="External"/><Relationship Id="rId37" Type="http://schemas.openxmlformats.org/officeDocument/2006/relationships/hyperlink" Target="http://elibrary.ru/defaultx.asp" TargetMode="External"/><Relationship Id="rId40" Type="http://schemas.openxmlformats.org/officeDocument/2006/relationships/hyperlink" Target="http://www.e-le.lcg.tpu.ru/" TargetMode="Externa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yperlink" Target="http://www.biblioclub.ru" TargetMode="External"/><Relationship Id="rId23" Type="http://schemas.openxmlformats.org/officeDocument/2006/relationships/hyperlink" Target="http://www.biblioclub.ru" TargetMode="External"/><Relationship Id="rId28" Type="http://schemas.openxmlformats.org/officeDocument/2006/relationships/hyperlink" Target="http://www.biblioclub.ru" TargetMode="External"/><Relationship Id="rId36" Type="http://schemas.openxmlformats.org/officeDocument/2006/relationships/hyperlink" Target="http://www.edu.ru/index.php?page_id=6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www.biblioclub.ru/book/83081/" TargetMode="External"/><Relationship Id="rId31" Type="http://schemas.openxmlformats.org/officeDocument/2006/relationships/hyperlink" Target="http://www.mpgu.edu/about/biblioteka/%20(&#1041;&#1080;&#1073;&#1083;&#1080;&#1086;&#1090;&#1077;&#1082;&#1072;" TargetMode="External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://www.biblioclub.ru/" TargetMode="External"/><Relationship Id="rId22" Type="http://schemas.openxmlformats.org/officeDocument/2006/relationships/hyperlink" Target="http://e.lanbook.com" TargetMode="External"/><Relationship Id="rId27" Type="http://schemas.openxmlformats.org/officeDocument/2006/relationships/hyperlink" Target="http://www.biblioclub.ru" TargetMode="External"/><Relationship Id="rId30" Type="http://schemas.openxmlformats.org/officeDocument/2006/relationships/hyperlink" Target="http://e.lanbook.com" TargetMode="External"/><Relationship Id="rId35" Type="http://schemas.openxmlformats.org/officeDocument/2006/relationships/hyperlink" Target="http://www.edu.ru/index.php?page_id=242" TargetMode="External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C66048-BDFE-41B0-9E13-8751CFED4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8</Pages>
  <Words>9118</Words>
  <Characters>51976</Characters>
  <Application>Microsoft Office Word</Application>
  <DocSecurity>0</DocSecurity>
  <Lines>433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ПИ им. Евсевьева</Company>
  <LinksUpToDate>false</LinksUpToDate>
  <CharactersWithSpaces>60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Терешкина Ольга Владимировна</cp:lastModifiedBy>
  <cp:revision>5</cp:revision>
  <cp:lastPrinted>2022-11-01T11:36:00Z</cp:lastPrinted>
  <dcterms:created xsi:type="dcterms:W3CDTF">2022-11-01T11:27:00Z</dcterms:created>
  <dcterms:modified xsi:type="dcterms:W3CDTF">2024-01-18T14:57:00Z</dcterms:modified>
</cp:coreProperties>
</file>